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Lst>
  <p:sldSz cx="12192000" cy="6858000"/>
  <p:notesSz cx="6858000" cy="9144000"/>
  <p:embeddedFontLst>
    <p:embeddedFont>
      <p:font typeface="OPPOSans B" panose="02010600030101010101" charset="-122"/>
      <p:regular r:id="rId24"/>
    </p:embeddedFont>
    <p:embeddedFont>
      <p:font typeface="OPPOSans H" panose="02010600030101010101" charset="-122"/>
      <p:regular r:id="rId25"/>
    </p:embeddedFont>
    <p:embeddedFont>
      <p:font typeface="OPPOSans R" panose="02010600030101010101" charset="-122"/>
      <p:regular r:id="rId26"/>
    </p:embeddedFont>
    <p:embeddedFont>
      <p:font typeface="Source Han Sans" panose="02010600030101010101" charset="-122"/>
      <p:regular r:id="rId27"/>
    </p:embeddedFont>
    <p:embeddedFont>
      <p:font typeface="Source Han Sans CN Bold" panose="02010600030101010101" charset="-122"/>
      <p:regular r:id="rId28"/>
    </p:embeddedFont>
  </p:embeddedFont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p:scale>
          <a:sx n="66" d="100"/>
          <a:sy n="66" d="100"/>
        </p:scale>
        <p:origin x="1301" y="44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3.fntdata"/><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2.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1.fntdata"/><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5.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4.fntdata"/><Relationship Id="rId30" Type="http://schemas.openxmlformats.org/officeDocument/2006/relationships/viewProps" Target="viewProp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oleObject" Target="../embeddings/oleObject1.bin"/><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oleObject" Target="../embeddings/oleObject2.bin"/><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txBox="1"/>
          <p:nvPr/>
        </p:nvSpPr>
        <p:spPr>
          <a:xfrm>
            <a:off x="-18288" y="0"/>
            <a:ext cx="12210288" cy="6879265"/>
          </a:xfrm>
          <a:prstGeom prst="rect">
            <a:avLst/>
          </a:prstGeom>
          <a:solidFill>
            <a:schemeClr val="accent1"/>
          </a:solidFill>
          <a:ln w="19050" cap="sq">
            <a:noFill/>
            <a:miter/>
          </a:ln>
        </p:spPr>
        <p:txBody>
          <a:bodyPr vert="horz" wrap="square" lIns="91440" tIns="45720" rIns="91440" bIns="45720" rtlCol="0" anchor="ctr"/>
          <a:lstStyle/>
          <a:p>
            <a:pPr algn="ctr">
              <a:lnSpc>
                <a:spcPct val="110000"/>
              </a:lnSpc>
            </a:pPr>
            <a:endParaRPr kumimoji="1" lang="zh-CN" altLang="en-US"/>
          </a:p>
        </p:txBody>
      </p:sp>
      <p:sp>
        <p:nvSpPr>
          <p:cNvPr id="3" name="标题 1"/>
          <p:cNvSpPr txBox="1"/>
          <p:nvPr/>
        </p:nvSpPr>
        <p:spPr>
          <a:xfrm>
            <a:off x="-36576" y="0"/>
            <a:ext cx="12228576" cy="3785191"/>
          </a:xfrm>
          <a:prstGeom prst="rect">
            <a:avLst/>
          </a:prstGeom>
          <a:solidFill>
            <a:schemeClr val="bg1"/>
          </a:solidFill>
          <a:ln w="19050" cap="sq">
            <a:noFill/>
            <a:miter/>
          </a:ln>
        </p:spPr>
        <p:txBody>
          <a:bodyPr vert="horz" wrap="square" lIns="91440" tIns="45720" rIns="91440" bIns="45720" rtlCol="0" anchor="ctr"/>
          <a:lstStyle/>
          <a:p>
            <a:pPr algn="ctr">
              <a:lnSpc>
                <a:spcPct val="110000"/>
              </a:lnSpc>
            </a:pPr>
            <a:endParaRPr kumimoji="1" lang="zh-CN" altLang="en-US"/>
          </a:p>
        </p:txBody>
      </p:sp>
      <p:pic>
        <p:nvPicPr>
          <p:cNvPr id="4" name="图片 3"/>
          <p:cNvPicPr>
            <a:picLocks noChangeAspect="1"/>
          </p:cNvPicPr>
          <p:nvPr/>
        </p:nvPicPr>
        <p:blipFill>
          <a:blip r:embed="rId2">
            <a:alphaModFix/>
          </a:blip>
          <a:srcRect/>
          <a:stretch>
            <a:fillRect/>
          </a:stretch>
        </p:blipFill>
        <p:spPr>
          <a:xfrm>
            <a:off x="0" y="0"/>
            <a:ext cx="10353878" cy="6858000"/>
          </a:xfrm>
          <a:prstGeom prst="rect">
            <a:avLst/>
          </a:prstGeom>
          <a:noFill/>
          <a:ln>
            <a:noFill/>
          </a:ln>
        </p:spPr>
      </p:pic>
      <p:sp>
        <p:nvSpPr>
          <p:cNvPr id="5" name="标题 1"/>
          <p:cNvSpPr txBox="1"/>
          <p:nvPr/>
        </p:nvSpPr>
        <p:spPr>
          <a:xfrm>
            <a:off x="390402" y="356190"/>
            <a:ext cx="11411196" cy="6145619"/>
          </a:xfrm>
          <a:prstGeom prst="roundRect">
            <a:avLst>
              <a:gd name="adj" fmla="val 5820"/>
            </a:avLst>
          </a:prstGeom>
          <a:solidFill>
            <a:schemeClr val="bg1">
              <a:alpha val="94250"/>
            </a:schemeClr>
          </a:solidFill>
          <a:ln w="19050" cap="sq">
            <a:solidFill>
              <a:schemeClr val="accent1">
                <a:alpha val="100000"/>
              </a:schemeClr>
            </a:solidFill>
            <a:miter/>
          </a:ln>
        </p:spPr>
        <p:txBody>
          <a:bodyPr vert="horz" wrap="square" lIns="91440" tIns="45720" rIns="91440" bIns="45720" rtlCol="0" anchor="ctr"/>
          <a:lstStyle/>
          <a:p>
            <a:pPr algn="ctr">
              <a:lnSpc>
                <a:spcPct val="110000"/>
              </a:lnSpc>
            </a:pPr>
            <a:endParaRPr kumimoji="1" lang="zh-CN" altLang="en-US"/>
          </a:p>
        </p:txBody>
      </p:sp>
      <p:sp>
        <p:nvSpPr>
          <p:cNvPr id="6" name="标题 1"/>
          <p:cNvSpPr txBox="1"/>
          <p:nvPr/>
        </p:nvSpPr>
        <p:spPr>
          <a:xfrm>
            <a:off x="735008" y="4548288"/>
            <a:ext cx="3403222" cy="461665"/>
          </a:xfrm>
          <a:prstGeom prst="rect">
            <a:avLst/>
          </a:prstGeom>
          <a:noFill/>
          <a:ln>
            <a:noFill/>
          </a:ln>
        </p:spPr>
        <p:txBody>
          <a:bodyPr vert="horz" wrap="square" lIns="91440" tIns="45720" rIns="91440" bIns="45720" rtlCol="0" anchor="t"/>
          <a:lstStyle/>
          <a:p>
            <a:pPr algn="l">
              <a:lnSpc>
                <a:spcPct val="100000"/>
              </a:lnSpc>
            </a:pPr>
            <a:r>
              <a:rPr kumimoji="1" lang="en-US" altLang="zh-CN" sz="2400" dirty="0">
                <a:ln w="12700">
                  <a:noFill/>
                </a:ln>
                <a:solidFill>
                  <a:srgbClr val="000000">
                    <a:alpha val="100000"/>
                  </a:srgbClr>
                </a:solidFill>
                <a:latin typeface="OPPOSans R"/>
                <a:ea typeface="OPPOSans R"/>
                <a:cs typeface="OPPOSans R"/>
              </a:rPr>
              <a:t>PowerPoint design</a:t>
            </a:r>
            <a:endParaRPr kumimoji="1" lang="zh-CN" altLang="en-US" dirty="0"/>
          </a:p>
        </p:txBody>
      </p:sp>
      <p:sp>
        <p:nvSpPr>
          <p:cNvPr id="7" name="标题 1"/>
          <p:cNvSpPr txBox="1"/>
          <p:nvPr/>
        </p:nvSpPr>
        <p:spPr>
          <a:xfrm rot="5400000">
            <a:off x="3989678" y="4345257"/>
            <a:ext cx="181269" cy="862458"/>
          </a:xfrm>
          <a:custGeom>
            <a:avLst/>
            <a:gdLst>
              <a:gd name="connsiteX0" fmla="*/ 90634 w 181269"/>
              <a:gd name="connsiteY0" fmla="*/ 766099 h 862458"/>
              <a:gd name="connsiteX1" fmla="*/ 181269 w 181269"/>
              <a:gd name="connsiteY1" fmla="*/ 828112 h 862458"/>
              <a:gd name="connsiteX2" fmla="*/ 181269 w 181269"/>
              <a:gd name="connsiteY2" fmla="*/ 862458 h 862458"/>
              <a:gd name="connsiteX3" fmla="*/ 90634 w 181269"/>
              <a:gd name="connsiteY3" fmla="*/ 800444 h 862458"/>
              <a:gd name="connsiteX4" fmla="*/ 0 w 181269"/>
              <a:gd name="connsiteY4" fmla="*/ 862458 h 862458"/>
              <a:gd name="connsiteX5" fmla="*/ 0 w 181269"/>
              <a:gd name="connsiteY5" fmla="*/ 828112 h 862458"/>
              <a:gd name="connsiteX6" fmla="*/ 90634 w 181269"/>
              <a:gd name="connsiteY6" fmla="*/ 612497 h 862458"/>
              <a:gd name="connsiteX7" fmla="*/ 181269 w 181269"/>
              <a:gd name="connsiteY7" fmla="*/ 674510 h 862458"/>
              <a:gd name="connsiteX8" fmla="*/ 181269 w 181269"/>
              <a:gd name="connsiteY8" fmla="*/ 709810 h 862458"/>
              <a:gd name="connsiteX9" fmla="*/ 90634 w 181269"/>
              <a:gd name="connsiteY9" fmla="*/ 647797 h 862458"/>
              <a:gd name="connsiteX10" fmla="*/ 0 w 181269"/>
              <a:gd name="connsiteY10" fmla="*/ 709810 h 862458"/>
              <a:gd name="connsiteX11" fmla="*/ 0 w 181269"/>
              <a:gd name="connsiteY11" fmla="*/ 674510 h 862458"/>
              <a:gd name="connsiteX12" fmla="*/ 90634 w 181269"/>
              <a:gd name="connsiteY12" fmla="*/ 459850 h 862458"/>
              <a:gd name="connsiteX13" fmla="*/ 181269 w 181269"/>
              <a:gd name="connsiteY13" fmla="*/ 521863 h 862458"/>
              <a:gd name="connsiteX14" fmla="*/ 181269 w 181269"/>
              <a:gd name="connsiteY14" fmla="*/ 556209 h 862458"/>
              <a:gd name="connsiteX15" fmla="*/ 90634 w 181269"/>
              <a:gd name="connsiteY15" fmla="*/ 494196 h 862458"/>
              <a:gd name="connsiteX16" fmla="*/ 0 w 181269"/>
              <a:gd name="connsiteY16" fmla="*/ 556209 h 862458"/>
              <a:gd name="connsiteX17" fmla="*/ 0 w 181269"/>
              <a:gd name="connsiteY17" fmla="*/ 521863 h 862458"/>
              <a:gd name="connsiteX18" fmla="*/ 90634 w 181269"/>
              <a:gd name="connsiteY18" fmla="*/ 306248 h 862458"/>
              <a:gd name="connsiteX19" fmla="*/ 181269 w 181269"/>
              <a:gd name="connsiteY19" fmla="*/ 368261 h 862458"/>
              <a:gd name="connsiteX20" fmla="*/ 181269 w 181269"/>
              <a:gd name="connsiteY20" fmla="*/ 403561 h 862458"/>
              <a:gd name="connsiteX21" fmla="*/ 90634 w 181269"/>
              <a:gd name="connsiteY21" fmla="*/ 341548 h 862458"/>
              <a:gd name="connsiteX22" fmla="*/ 0 w 181269"/>
              <a:gd name="connsiteY22" fmla="*/ 403561 h 862458"/>
              <a:gd name="connsiteX23" fmla="*/ 0 w 181269"/>
              <a:gd name="connsiteY23" fmla="*/ 368261 h 862458"/>
              <a:gd name="connsiteX24" fmla="*/ 90634 w 181269"/>
              <a:gd name="connsiteY24" fmla="*/ 153601 h 862458"/>
              <a:gd name="connsiteX25" fmla="*/ 181269 w 181269"/>
              <a:gd name="connsiteY25" fmla="*/ 215614 h 862458"/>
              <a:gd name="connsiteX26" fmla="*/ 181269 w 181269"/>
              <a:gd name="connsiteY26" fmla="*/ 249960 h 862458"/>
              <a:gd name="connsiteX27" fmla="*/ 90634 w 181269"/>
              <a:gd name="connsiteY27" fmla="*/ 187946 h 862458"/>
              <a:gd name="connsiteX28" fmla="*/ 0 w 181269"/>
              <a:gd name="connsiteY28" fmla="*/ 249960 h 862458"/>
              <a:gd name="connsiteX29" fmla="*/ 0 w 181269"/>
              <a:gd name="connsiteY29" fmla="*/ 215614 h 862458"/>
              <a:gd name="connsiteX30" fmla="*/ 90634 w 181269"/>
              <a:gd name="connsiteY30" fmla="*/ 0 h 862458"/>
              <a:gd name="connsiteX31" fmla="*/ 181269 w 181269"/>
              <a:gd name="connsiteY31" fmla="*/ 62013 h 862458"/>
              <a:gd name="connsiteX32" fmla="*/ 181269 w 181269"/>
              <a:gd name="connsiteY32" fmla="*/ 97312 h 862458"/>
              <a:gd name="connsiteX33" fmla="*/ 90634 w 181269"/>
              <a:gd name="connsiteY33" fmla="*/ 35299 h 862458"/>
              <a:gd name="connsiteX34" fmla="*/ 0 w 181269"/>
              <a:gd name="connsiteY34" fmla="*/ 97312 h 862458"/>
              <a:gd name="connsiteX35" fmla="*/ 0 w 181269"/>
              <a:gd name="connsiteY35" fmla="*/ 62013 h 862458"/>
            </a:gdLst>
            <a:ahLst/>
            <a:cxnLst/>
            <a:rect l="l" t="t" r="r" b="b"/>
            <a:pathLst>
              <a:path w="181269" h="862458">
                <a:moveTo>
                  <a:pt x="90634" y="766099"/>
                </a:moveTo>
                <a:lnTo>
                  <a:pt x="181269" y="828112"/>
                </a:lnTo>
                <a:lnTo>
                  <a:pt x="181269" y="862458"/>
                </a:lnTo>
                <a:lnTo>
                  <a:pt x="90634" y="800444"/>
                </a:lnTo>
                <a:lnTo>
                  <a:pt x="0" y="862458"/>
                </a:lnTo>
                <a:lnTo>
                  <a:pt x="0" y="828112"/>
                </a:lnTo>
                <a:close/>
                <a:moveTo>
                  <a:pt x="90634" y="612497"/>
                </a:moveTo>
                <a:lnTo>
                  <a:pt x="181269" y="674510"/>
                </a:lnTo>
                <a:lnTo>
                  <a:pt x="181269" y="709810"/>
                </a:lnTo>
                <a:lnTo>
                  <a:pt x="90634" y="647797"/>
                </a:lnTo>
                <a:lnTo>
                  <a:pt x="0" y="709810"/>
                </a:lnTo>
                <a:lnTo>
                  <a:pt x="0" y="674510"/>
                </a:lnTo>
                <a:close/>
                <a:moveTo>
                  <a:pt x="90634" y="459850"/>
                </a:moveTo>
                <a:lnTo>
                  <a:pt x="181269" y="521863"/>
                </a:lnTo>
                <a:lnTo>
                  <a:pt x="181269" y="556209"/>
                </a:lnTo>
                <a:lnTo>
                  <a:pt x="90634" y="494196"/>
                </a:lnTo>
                <a:lnTo>
                  <a:pt x="0" y="556209"/>
                </a:lnTo>
                <a:lnTo>
                  <a:pt x="0" y="521863"/>
                </a:lnTo>
                <a:close/>
                <a:moveTo>
                  <a:pt x="90634" y="306248"/>
                </a:moveTo>
                <a:lnTo>
                  <a:pt x="181269" y="368261"/>
                </a:lnTo>
                <a:lnTo>
                  <a:pt x="181269" y="403561"/>
                </a:lnTo>
                <a:lnTo>
                  <a:pt x="90634" y="341548"/>
                </a:lnTo>
                <a:lnTo>
                  <a:pt x="0" y="403561"/>
                </a:lnTo>
                <a:lnTo>
                  <a:pt x="0" y="368261"/>
                </a:lnTo>
                <a:close/>
                <a:moveTo>
                  <a:pt x="90634" y="153601"/>
                </a:moveTo>
                <a:lnTo>
                  <a:pt x="181269" y="215614"/>
                </a:lnTo>
                <a:lnTo>
                  <a:pt x="181269" y="249960"/>
                </a:lnTo>
                <a:lnTo>
                  <a:pt x="90634" y="187946"/>
                </a:lnTo>
                <a:lnTo>
                  <a:pt x="0" y="249960"/>
                </a:lnTo>
                <a:lnTo>
                  <a:pt x="0" y="215614"/>
                </a:lnTo>
                <a:close/>
                <a:moveTo>
                  <a:pt x="90634" y="0"/>
                </a:moveTo>
                <a:lnTo>
                  <a:pt x="181269" y="62013"/>
                </a:lnTo>
                <a:lnTo>
                  <a:pt x="181269" y="97312"/>
                </a:lnTo>
                <a:lnTo>
                  <a:pt x="90634" y="35299"/>
                </a:lnTo>
                <a:lnTo>
                  <a:pt x="0" y="97312"/>
                </a:lnTo>
                <a:lnTo>
                  <a:pt x="0" y="62013"/>
                </a:lnTo>
                <a:close/>
              </a:path>
            </a:pathLst>
          </a:custGeom>
          <a:solidFill>
            <a:schemeClr val="accent1"/>
          </a:solidFill>
          <a:ln w="9537" cap="flat">
            <a:noFill/>
            <a:miter/>
          </a:ln>
        </p:spPr>
        <p:txBody>
          <a:bodyPr vert="horz" wrap="square" lIns="91440" tIns="45720" rIns="91440" bIns="45720" rtlCol="0" anchor="ctr"/>
          <a:lstStyle/>
          <a:p>
            <a:pPr algn="l">
              <a:lnSpc>
                <a:spcPct val="110000"/>
              </a:lnSpc>
            </a:pPr>
            <a:endParaRPr kumimoji="1" lang="zh-CN" altLang="en-US"/>
          </a:p>
        </p:txBody>
      </p:sp>
      <p:pic>
        <p:nvPicPr>
          <p:cNvPr id="8" name="图片 7"/>
          <p:cNvPicPr>
            <a:picLocks noChangeAspect="1"/>
          </p:cNvPicPr>
          <p:nvPr/>
        </p:nvPicPr>
        <p:blipFill>
          <a:blip r:embed="rId3">
            <a:alphaModFix/>
          </a:blip>
          <a:srcRect/>
          <a:stretch>
            <a:fillRect/>
          </a:stretch>
        </p:blipFill>
        <p:spPr>
          <a:xfrm>
            <a:off x="5767119" y="1744093"/>
            <a:ext cx="5626029" cy="4237788"/>
          </a:xfrm>
          <a:prstGeom prst="rect">
            <a:avLst/>
          </a:prstGeom>
          <a:noFill/>
          <a:ln>
            <a:noFill/>
          </a:ln>
        </p:spPr>
      </p:pic>
      <p:sp>
        <p:nvSpPr>
          <p:cNvPr id="9" name="标题 1"/>
          <p:cNvSpPr txBox="1"/>
          <p:nvPr/>
        </p:nvSpPr>
        <p:spPr>
          <a:xfrm>
            <a:off x="825905" y="5461575"/>
            <a:ext cx="2339851" cy="550717"/>
          </a:xfrm>
          <a:prstGeom prst="roundRect">
            <a:avLst>
              <a:gd name="adj" fmla="val 50000"/>
            </a:avLst>
          </a:prstGeom>
          <a:solidFill>
            <a:schemeClr val="accent1">
              <a:lumMod val="75000"/>
            </a:schemeClr>
          </a:solidFill>
          <a:ln w="19050" cap="sq">
            <a:noFill/>
            <a:miter/>
          </a:ln>
        </p:spPr>
        <p:txBody>
          <a:bodyPr vert="horz" wrap="square" lIns="91440" tIns="45720" rIns="91440" bIns="45720" rtlCol="0" anchor="ctr"/>
          <a:lstStyle/>
          <a:p>
            <a:pPr algn="ctr">
              <a:lnSpc>
                <a:spcPct val="110000"/>
              </a:lnSpc>
            </a:pPr>
            <a:endParaRPr kumimoji="1" lang="zh-CN" altLang="en-US"/>
          </a:p>
        </p:txBody>
      </p:sp>
      <p:sp>
        <p:nvSpPr>
          <p:cNvPr id="10" name="标题 1"/>
          <p:cNvSpPr txBox="1"/>
          <p:nvPr/>
        </p:nvSpPr>
        <p:spPr>
          <a:xfrm>
            <a:off x="3289456" y="5461575"/>
            <a:ext cx="2339851" cy="550717"/>
          </a:xfrm>
          <a:prstGeom prst="roundRect">
            <a:avLst>
              <a:gd name="adj" fmla="val 50000"/>
            </a:avLst>
          </a:prstGeom>
          <a:solidFill>
            <a:schemeClr val="accent1">
              <a:lumMod val="75000"/>
            </a:schemeClr>
          </a:solidFill>
          <a:ln w="19050" cap="sq">
            <a:noFill/>
            <a:miter/>
          </a:ln>
        </p:spPr>
        <p:txBody>
          <a:bodyPr vert="horz" wrap="square" lIns="91440" tIns="45720" rIns="91440" bIns="45720" rtlCol="0" anchor="ctr"/>
          <a:lstStyle/>
          <a:p>
            <a:pPr algn="ctr">
              <a:lnSpc>
                <a:spcPct val="110000"/>
              </a:lnSpc>
            </a:pPr>
            <a:endParaRPr kumimoji="1" lang="zh-CN" altLang="en-US"/>
          </a:p>
        </p:txBody>
      </p:sp>
      <p:grpSp>
        <p:nvGrpSpPr>
          <p:cNvPr id="11" name="组合 10"/>
          <p:cNvGrpSpPr/>
          <p:nvPr/>
        </p:nvGrpSpPr>
        <p:grpSpPr>
          <a:xfrm>
            <a:off x="11407173" y="4493237"/>
            <a:ext cx="153888" cy="1677983"/>
            <a:chOff x="11407173" y="4493237"/>
            <a:chExt cx="153888" cy="1677983"/>
          </a:xfrm>
        </p:grpSpPr>
        <p:sp>
          <p:nvSpPr>
            <p:cNvPr id="12" name="标题 1"/>
            <p:cNvSpPr txBox="1"/>
            <p:nvPr/>
          </p:nvSpPr>
          <p:spPr>
            <a:xfrm rot="5400000">
              <a:off x="11407173" y="4493237"/>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3" name="标题 1"/>
            <p:cNvSpPr txBox="1"/>
            <p:nvPr/>
          </p:nvSpPr>
          <p:spPr>
            <a:xfrm rot="5400000">
              <a:off x="11407173" y="4588527"/>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4" name="标题 1"/>
            <p:cNvSpPr txBox="1"/>
            <p:nvPr/>
          </p:nvSpPr>
          <p:spPr>
            <a:xfrm rot="5400000">
              <a:off x="11407447" y="4683543"/>
              <a:ext cx="153340" cy="153888"/>
            </a:xfrm>
            <a:custGeom>
              <a:avLst/>
              <a:gdLst>
                <a:gd name="connsiteX0" fmla="*/ 0 w 267133"/>
                <a:gd name="connsiteY0" fmla="*/ 268087 h 268087"/>
                <a:gd name="connsiteX1" fmla="*/ 267133 w 267133"/>
                <a:gd name="connsiteY1" fmla="*/ 0 h 268087"/>
              </a:gdLst>
              <a:ahLst/>
              <a:cxnLst/>
              <a:rect l="l" t="t" r="r" b="b"/>
              <a:pathLst>
                <a:path w="267133" h="268087">
                  <a:moveTo>
                    <a:pt x="0" y="268087"/>
                  </a:moveTo>
                  <a:lnTo>
                    <a:pt x="267133"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5" name="标题 1"/>
            <p:cNvSpPr txBox="1"/>
            <p:nvPr/>
          </p:nvSpPr>
          <p:spPr>
            <a:xfrm rot="5400000">
              <a:off x="11407173" y="477856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6" name="标题 1"/>
            <p:cNvSpPr txBox="1"/>
            <p:nvPr/>
          </p:nvSpPr>
          <p:spPr>
            <a:xfrm rot="5400000">
              <a:off x="11407173" y="487385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7" name="标题 1"/>
            <p:cNvSpPr txBox="1"/>
            <p:nvPr/>
          </p:nvSpPr>
          <p:spPr>
            <a:xfrm rot="5400000">
              <a:off x="11407173" y="496914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8" name="标题 1"/>
            <p:cNvSpPr txBox="1"/>
            <p:nvPr/>
          </p:nvSpPr>
          <p:spPr>
            <a:xfrm rot="5400000">
              <a:off x="11407173" y="506443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9" name="标题 1"/>
            <p:cNvSpPr txBox="1"/>
            <p:nvPr/>
          </p:nvSpPr>
          <p:spPr>
            <a:xfrm rot="5400000">
              <a:off x="11407173" y="515972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0" name="标题 1"/>
            <p:cNvSpPr txBox="1"/>
            <p:nvPr/>
          </p:nvSpPr>
          <p:spPr>
            <a:xfrm rot="5400000">
              <a:off x="11407173" y="525501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1" name="标题 1"/>
            <p:cNvSpPr txBox="1"/>
            <p:nvPr/>
          </p:nvSpPr>
          <p:spPr>
            <a:xfrm rot="5400000">
              <a:off x="11407173" y="535030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2" name="标题 1"/>
            <p:cNvSpPr txBox="1"/>
            <p:nvPr/>
          </p:nvSpPr>
          <p:spPr>
            <a:xfrm rot="5400000">
              <a:off x="11407173" y="544559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3" name="标题 1"/>
            <p:cNvSpPr txBox="1"/>
            <p:nvPr/>
          </p:nvSpPr>
          <p:spPr>
            <a:xfrm rot="5400000">
              <a:off x="11407173" y="554088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4" name="标题 1"/>
            <p:cNvSpPr txBox="1"/>
            <p:nvPr/>
          </p:nvSpPr>
          <p:spPr>
            <a:xfrm rot="5400000">
              <a:off x="11407173" y="563617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5" name="标题 1"/>
            <p:cNvSpPr txBox="1"/>
            <p:nvPr/>
          </p:nvSpPr>
          <p:spPr>
            <a:xfrm rot="5400000">
              <a:off x="11407173" y="573146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6" name="标题 1"/>
            <p:cNvSpPr txBox="1"/>
            <p:nvPr/>
          </p:nvSpPr>
          <p:spPr>
            <a:xfrm rot="5400000">
              <a:off x="11407173" y="582675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7" name="标题 1"/>
            <p:cNvSpPr txBox="1"/>
            <p:nvPr/>
          </p:nvSpPr>
          <p:spPr>
            <a:xfrm rot="5400000">
              <a:off x="11407173" y="592204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8" name="标题 1"/>
            <p:cNvSpPr txBox="1"/>
            <p:nvPr/>
          </p:nvSpPr>
          <p:spPr>
            <a:xfrm rot="5400000">
              <a:off x="11407173" y="6017332"/>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grpSp>
      <p:cxnSp>
        <p:nvCxnSpPr>
          <p:cNvPr id="29" name="标题 1"/>
          <p:cNvCxnSpPr/>
          <p:nvPr/>
        </p:nvCxnSpPr>
        <p:spPr>
          <a:xfrm>
            <a:off x="828704" y="4363118"/>
            <a:ext cx="5227743" cy="0"/>
          </a:xfrm>
          <a:prstGeom prst="line">
            <a:avLst/>
          </a:prstGeom>
          <a:noFill/>
          <a:ln w="19050" cap="flat">
            <a:solidFill>
              <a:schemeClr val="accent1"/>
            </a:solidFill>
            <a:prstDash val="solid"/>
            <a:miter/>
          </a:ln>
        </p:spPr>
      </p:cxnSp>
      <p:sp>
        <p:nvSpPr>
          <p:cNvPr id="30" name="标题 1"/>
          <p:cNvSpPr txBox="1"/>
          <p:nvPr/>
        </p:nvSpPr>
        <p:spPr>
          <a:xfrm flipH="1">
            <a:off x="7905482" y="5575794"/>
            <a:ext cx="826789" cy="279282"/>
          </a:xfrm>
          <a:custGeom>
            <a:avLst/>
            <a:gdLst>
              <a:gd name="connsiteX0" fmla="*/ 985324 w 1954210"/>
              <a:gd name="connsiteY0" fmla="*/ 0 h 1147870"/>
              <a:gd name="connsiteX1" fmla="*/ 1280281 w 1954210"/>
              <a:gd name="connsiteY1" fmla="*/ 0 h 1147870"/>
              <a:gd name="connsiteX2" fmla="*/ 1462005 w 1954210"/>
              <a:gd name="connsiteY2" fmla="*/ 574392 h 1147870"/>
              <a:gd name="connsiteX3" fmla="*/ 1280281 w 1954210"/>
              <a:gd name="connsiteY3" fmla="*/ 1147870 h 1147870"/>
              <a:gd name="connsiteX4" fmla="*/ 985324 w 1954210"/>
              <a:gd name="connsiteY4" fmla="*/ 1147870 h 1147870"/>
              <a:gd name="connsiteX5" fmla="*/ 1167960 w 1954210"/>
              <a:gd name="connsiteY5" fmla="*/ 574392 h 1147870"/>
              <a:gd name="connsiteX6" fmla="*/ 0 w 1954210"/>
              <a:gd name="connsiteY6" fmla="*/ 0 h 1147870"/>
              <a:gd name="connsiteX7" fmla="*/ 294045 w 1954210"/>
              <a:gd name="connsiteY7" fmla="*/ 0 h 1147870"/>
              <a:gd name="connsiteX8" fmla="*/ 475768 w 1954210"/>
              <a:gd name="connsiteY8" fmla="*/ 574392 h 1147870"/>
              <a:gd name="connsiteX9" fmla="*/ 294045 w 1954210"/>
              <a:gd name="connsiteY9" fmla="*/ 1147870 h 1147870"/>
              <a:gd name="connsiteX10" fmla="*/ 0 w 1954210"/>
              <a:gd name="connsiteY10" fmla="*/ 1147870 h 1147870"/>
              <a:gd name="connsiteX11" fmla="*/ 181724 w 1954210"/>
              <a:gd name="connsiteY11" fmla="*/ 574392 h 1147870"/>
              <a:gd name="connsiteX12" fmla="*/ 493118 w 1954210"/>
              <a:gd name="connsiteY12" fmla="*/ 0 h 1147870"/>
              <a:gd name="connsiteX13" fmla="*/ 787163 w 1954210"/>
              <a:gd name="connsiteY13" fmla="*/ 0 h 1147870"/>
              <a:gd name="connsiteX14" fmla="*/ 968886 w 1954210"/>
              <a:gd name="connsiteY14" fmla="*/ 574392 h 1147870"/>
              <a:gd name="connsiteX15" fmla="*/ 787163 w 1954210"/>
              <a:gd name="connsiteY15" fmla="*/ 1147870 h 1147870"/>
              <a:gd name="connsiteX16" fmla="*/ 493118 w 1954210"/>
              <a:gd name="connsiteY16" fmla="*/ 1147870 h 1147870"/>
              <a:gd name="connsiteX17" fmla="*/ 674842 w 1954210"/>
              <a:gd name="connsiteY17" fmla="*/ 574392 h 1147870"/>
              <a:gd name="connsiteX18" fmla="*/ 1478442 w 1954210"/>
              <a:gd name="connsiteY18" fmla="*/ 0 h 1147870"/>
              <a:gd name="connsiteX19" fmla="*/ 1772486 w 1954210"/>
              <a:gd name="connsiteY19" fmla="*/ 0 h 1147870"/>
              <a:gd name="connsiteX20" fmla="*/ 1954210 w 1954210"/>
              <a:gd name="connsiteY20" fmla="*/ 574392 h 1147870"/>
              <a:gd name="connsiteX21" fmla="*/ 1772486 w 1954210"/>
              <a:gd name="connsiteY21" fmla="*/ 1147870 h 1147870"/>
              <a:gd name="connsiteX22" fmla="*/ 1478442 w 1954210"/>
              <a:gd name="connsiteY22" fmla="*/ 1147870 h 1147870"/>
              <a:gd name="connsiteX23" fmla="*/ 1660166 w 1954210"/>
              <a:gd name="connsiteY23" fmla="*/ 574392 h 1147870"/>
            </a:gdLst>
            <a:ahLst/>
            <a:cxnLst/>
            <a:rect l="l" t="t" r="r" b="b"/>
            <a:pathLst>
              <a:path w="1954210" h="1147870">
                <a:moveTo>
                  <a:pt x="985324" y="0"/>
                </a:moveTo>
                <a:lnTo>
                  <a:pt x="1280281" y="0"/>
                </a:lnTo>
                <a:lnTo>
                  <a:pt x="1462005" y="574392"/>
                </a:lnTo>
                <a:lnTo>
                  <a:pt x="1280281" y="1147870"/>
                </a:lnTo>
                <a:lnTo>
                  <a:pt x="985324" y="1147870"/>
                </a:lnTo>
                <a:lnTo>
                  <a:pt x="1167960" y="574392"/>
                </a:lnTo>
                <a:close/>
                <a:moveTo>
                  <a:pt x="0" y="0"/>
                </a:moveTo>
                <a:lnTo>
                  <a:pt x="294045" y="0"/>
                </a:lnTo>
                <a:lnTo>
                  <a:pt x="475768" y="574392"/>
                </a:lnTo>
                <a:lnTo>
                  <a:pt x="294045" y="1147870"/>
                </a:lnTo>
                <a:lnTo>
                  <a:pt x="0" y="1147870"/>
                </a:lnTo>
                <a:lnTo>
                  <a:pt x="181724" y="574392"/>
                </a:lnTo>
                <a:close/>
                <a:moveTo>
                  <a:pt x="493118" y="0"/>
                </a:moveTo>
                <a:lnTo>
                  <a:pt x="787163" y="0"/>
                </a:lnTo>
                <a:lnTo>
                  <a:pt x="968886" y="574392"/>
                </a:lnTo>
                <a:lnTo>
                  <a:pt x="787163" y="1147870"/>
                </a:lnTo>
                <a:lnTo>
                  <a:pt x="493118" y="1147870"/>
                </a:lnTo>
                <a:lnTo>
                  <a:pt x="674842" y="574392"/>
                </a:lnTo>
                <a:close/>
                <a:moveTo>
                  <a:pt x="1478442" y="0"/>
                </a:moveTo>
                <a:lnTo>
                  <a:pt x="1772486" y="0"/>
                </a:lnTo>
                <a:lnTo>
                  <a:pt x="1954210" y="574392"/>
                </a:lnTo>
                <a:lnTo>
                  <a:pt x="1772486" y="1147870"/>
                </a:lnTo>
                <a:lnTo>
                  <a:pt x="1478442" y="1147870"/>
                </a:lnTo>
                <a:lnTo>
                  <a:pt x="1660166" y="574392"/>
                </a:lnTo>
                <a:close/>
              </a:path>
            </a:pathLst>
          </a:custGeom>
          <a:gradFill>
            <a:gsLst>
              <a:gs pos="0">
                <a:schemeClr val="accent1">
                  <a:alpha val="0"/>
                </a:schemeClr>
              </a:gs>
              <a:gs pos="100000">
                <a:schemeClr val="accent1">
                  <a:alpha val="50000"/>
                </a:schemeClr>
              </a:gs>
            </a:gsLst>
            <a:lin ang="0" scaled="0"/>
          </a:gradFill>
          <a:ln w="9128" cap="flat">
            <a:noFill/>
            <a:miter/>
          </a:ln>
        </p:spPr>
        <p:txBody>
          <a:bodyPr vert="horz" wrap="square" lIns="91440" tIns="45720" rIns="91440" bIns="45720" rtlCol="0" anchor="ctr"/>
          <a:lstStyle/>
          <a:p>
            <a:pPr algn="l">
              <a:lnSpc>
                <a:spcPct val="110000"/>
              </a:lnSpc>
            </a:pPr>
            <a:endParaRPr kumimoji="1" lang="zh-CN" altLang="en-US"/>
          </a:p>
        </p:txBody>
      </p:sp>
      <p:sp>
        <p:nvSpPr>
          <p:cNvPr id="31" name="标题 1"/>
          <p:cNvSpPr txBox="1"/>
          <p:nvPr/>
        </p:nvSpPr>
        <p:spPr>
          <a:xfrm flipH="1">
            <a:off x="6197500" y="1503289"/>
            <a:ext cx="1359810" cy="459332"/>
          </a:xfrm>
          <a:custGeom>
            <a:avLst/>
            <a:gdLst>
              <a:gd name="connsiteX0" fmla="*/ 985324 w 1954210"/>
              <a:gd name="connsiteY0" fmla="*/ 0 h 1147870"/>
              <a:gd name="connsiteX1" fmla="*/ 1280281 w 1954210"/>
              <a:gd name="connsiteY1" fmla="*/ 0 h 1147870"/>
              <a:gd name="connsiteX2" fmla="*/ 1462005 w 1954210"/>
              <a:gd name="connsiteY2" fmla="*/ 574392 h 1147870"/>
              <a:gd name="connsiteX3" fmla="*/ 1280281 w 1954210"/>
              <a:gd name="connsiteY3" fmla="*/ 1147870 h 1147870"/>
              <a:gd name="connsiteX4" fmla="*/ 985324 w 1954210"/>
              <a:gd name="connsiteY4" fmla="*/ 1147870 h 1147870"/>
              <a:gd name="connsiteX5" fmla="*/ 1167960 w 1954210"/>
              <a:gd name="connsiteY5" fmla="*/ 574392 h 1147870"/>
              <a:gd name="connsiteX6" fmla="*/ 0 w 1954210"/>
              <a:gd name="connsiteY6" fmla="*/ 0 h 1147870"/>
              <a:gd name="connsiteX7" fmla="*/ 294045 w 1954210"/>
              <a:gd name="connsiteY7" fmla="*/ 0 h 1147870"/>
              <a:gd name="connsiteX8" fmla="*/ 475768 w 1954210"/>
              <a:gd name="connsiteY8" fmla="*/ 574392 h 1147870"/>
              <a:gd name="connsiteX9" fmla="*/ 294045 w 1954210"/>
              <a:gd name="connsiteY9" fmla="*/ 1147870 h 1147870"/>
              <a:gd name="connsiteX10" fmla="*/ 0 w 1954210"/>
              <a:gd name="connsiteY10" fmla="*/ 1147870 h 1147870"/>
              <a:gd name="connsiteX11" fmla="*/ 181724 w 1954210"/>
              <a:gd name="connsiteY11" fmla="*/ 574392 h 1147870"/>
              <a:gd name="connsiteX12" fmla="*/ 493118 w 1954210"/>
              <a:gd name="connsiteY12" fmla="*/ 0 h 1147870"/>
              <a:gd name="connsiteX13" fmla="*/ 787163 w 1954210"/>
              <a:gd name="connsiteY13" fmla="*/ 0 h 1147870"/>
              <a:gd name="connsiteX14" fmla="*/ 968886 w 1954210"/>
              <a:gd name="connsiteY14" fmla="*/ 574392 h 1147870"/>
              <a:gd name="connsiteX15" fmla="*/ 787163 w 1954210"/>
              <a:gd name="connsiteY15" fmla="*/ 1147870 h 1147870"/>
              <a:gd name="connsiteX16" fmla="*/ 493118 w 1954210"/>
              <a:gd name="connsiteY16" fmla="*/ 1147870 h 1147870"/>
              <a:gd name="connsiteX17" fmla="*/ 674842 w 1954210"/>
              <a:gd name="connsiteY17" fmla="*/ 574392 h 1147870"/>
              <a:gd name="connsiteX18" fmla="*/ 1478442 w 1954210"/>
              <a:gd name="connsiteY18" fmla="*/ 0 h 1147870"/>
              <a:gd name="connsiteX19" fmla="*/ 1772486 w 1954210"/>
              <a:gd name="connsiteY19" fmla="*/ 0 h 1147870"/>
              <a:gd name="connsiteX20" fmla="*/ 1954210 w 1954210"/>
              <a:gd name="connsiteY20" fmla="*/ 574392 h 1147870"/>
              <a:gd name="connsiteX21" fmla="*/ 1772486 w 1954210"/>
              <a:gd name="connsiteY21" fmla="*/ 1147870 h 1147870"/>
              <a:gd name="connsiteX22" fmla="*/ 1478442 w 1954210"/>
              <a:gd name="connsiteY22" fmla="*/ 1147870 h 1147870"/>
              <a:gd name="connsiteX23" fmla="*/ 1660166 w 1954210"/>
              <a:gd name="connsiteY23" fmla="*/ 574392 h 1147870"/>
            </a:gdLst>
            <a:ahLst/>
            <a:cxnLst/>
            <a:rect l="l" t="t" r="r" b="b"/>
            <a:pathLst>
              <a:path w="1954210" h="1147870">
                <a:moveTo>
                  <a:pt x="985324" y="0"/>
                </a:moveTo>
                <a:lnTo>
                  <a:pt x="1280281" y="0"/>
                </a:lnTo>
                <a:lnTo>
                  <a:pt x="1462005" y="574392"/>
                </a:lnTo>
                <a:lnTo>
                  <a:pt x="1280281" y="1147870"/>
                </a:lnTo>
                <a:lnTo>
                  <a:pt x="985324" y="1147870"/>
                </a:lnTo>
                <a:lnTo>
                  <a:pt x="1167960" y="574392"/>
                </a:lnTo>
                <a:close/>
                <a:moveTo>
                  <a:pt x="0" y="0"/>
                </a:moveTo>
                <a:lnTo>
                  <a:pt x="294045" y="0"/>
                </a:lnTo>
                <a:lnTo>
                  <a:pt x="475768" y="574392"/>
                </a:lnTo>
                <a:lnTo>
                  <a:pt x="294045" y="1147870"/>
                </a:lnTo>
                <a:lnTo>
                  <a:pt x="0" y="1147870"/>
                </a:lnTo>
                <a:lnTo>
                  <a:pt x="181724" y="574392"/>
                </a:lnTo>
                <a:close/>
                <a:moveTo>
                  <a:pt x="493118" y="0"/>
                </a:moveTo>
                <a:lnTo>
                  <a:pt x="787163" y="0"/>
                </a:lnTo>
                <a:lnTo>
                  <a:pt x="968886" y="574392"/>
                </a:lnTo>
                <a:lnTo>
                  <a:pt x="787163" y="1147870"/>
                </a:lnTo>
                <a:lnTo>
                  <a:pt x="493118" y="1147870"/>
                </a:lnTo>
                <a:lnTo>
                  <a:pt x="674842" y="574392"/>
                </a:lnTo>
                <a:close/>
                <a:moveTo>
                  <a:pt x="1478442" y="0"/>
                </a:moveTo>
                <a:lnTo>
                  <a:pt x="1772486" y="0"/>
                </a:lnTo>
                <a:lnTo>
                  <a:pt x="1954210" y="574392"/>
                </a:lnTo>
                <a:lnTo>
                  <a:pt x="1772486" y="1147870"/>
                </a:lnTo>
                <a:lnTo>
                  <a:pt x="1478442" y="1147870"/>
                </a:lnTo>
                <a:lnTo>
                  <a:pt x="1660166" y="574392"/>
                </a:lnTo>
                <a:close/>
              </a:path>
            </a:pathLst>
          </a:custGeom>
          <a:gradFill>
            <a:gsLst>
              <a:gs pos="0">
                <a:schemeClr val="accent1">
                  <a:alpha val="0"/>
                </a:schemeClr>
              </a:gs>
              <a:gs pos="100000">
                <a:schemeClr val="accent1">
                  <a:alpha val="50000"/>
                </a:schemeClr>
              </a:gs>
            </a:gsLst>
            <a:lin ang="0" scaled="0"/>
          </a:gradFill>
          <a:ln w="9128" cap="flat">
            <a:noFill/>
            <a:miter/>
          </a:ln>
        </p:spPr>
        <p:txBody>
          <a:bodyPr vert="horz" wrap="square" lIns="91440" tIns="45720" rIns="91440" bIns="45720" rtlCol="0" anchor="ctr"/>
          <a:lstStyle/>
          <a:p>
            <a:pPr algn="l">
              <a:lnSpc>
                <a:spcPct val="110000"/>
              </a:lnSpc>
            </a:pPr>
            <a:endParaRPr kumimoji="1" lang="zh-CN" altLang="en-US"/>
          </a:p>
        </p:txBody>
      </p:sp>
      <p:sp>
        <p:nvSpPr>
          <p:cNvPr id="32" name="标题 1"/>
          <p:cNvSpPr txBox="1"/>
          <p:nvPr/>
        </p:nvSpPr>
        <p:spPr>
          <a:xfrm flipH="1">
            <a:off x="3693064" y="1790077"/>
            <a:ext cx="910947" cy="307710"/>
          </a:xfrm>
          <a:custGeom>
            <a:avLst/>
            <a:gdLst>
              <a:gd name="connsiteX0" fmla="*/ 985324 w 1954210"/>
              <a:gd name="connsiteY0" fmla="*/ 0 h 1147870"/>
              <a:gd name="connsiteX1" fmla="*/ 1280281 w 1954210"/>
              <a:gd name="connsiteY1" fmla="*/ 0 h 1147870"/>
              <a:gd name="connsiteX2" fmla="*/ 1462005 w 1954210"/>
              <a:gd name="connsiteY2" fmla="*/ 574392 h 1147870"/>
              <a:gd name="connsiteX3" fmla="*/ 1280281 w 1954210"/>
              <a:gd name="connsiteY3" fmla="*/ 1147870 h 1147870"/>
              <a:gd name="connsiteX4" fmla="*/ 985324 w 1954210"/>
              <a:gd name="connsiteY4" fmla="*/ 1147870 h 1147870"/>
              <a:gd name="connsiteX5" fmla="*/ 1167960 w 1954210"/>
              <a:gd name="connsiteY5" fmla="*/ 574392 h 1147870"/>
              <a:gd name="connsiteX6" fmla="*/ 0 w 1954210"/>
              <a:gd name="connsiteY6" fmla="*/ 0 h 1147870"/>
              <a:gd name="connsiteX7" fmla="*/ 294045 w 1954210"/>
              <a:gd name="connsiteY7" fmla="*/ 0 h 1147870"/>
              <a:gd name="connsiteX8" fmla="*/ 475768 w 1954210"/>
              <a:gd name="connsiteY8" fmla="*/ 574392 h 1147870"/>
              <a:gd name="connsiteX9" fmla="*/ 294045 w 1954210"/>
              <a:gd name="connsiteY9" fmla="*/ 1147870 h 1147870"/>
              <a:gd name="connsiteX10" fmla="*/ 0 w 1954210"/>
              <a:gd name="connsiteY10" fmla="*/ 1147870 h 1147870"/>
              <a:gd name="connsiteX11" fmla="*/ 181724 w 1954210"/>
              <a:gd name="connsiteY11" fmla="*/ 574392 h 1147870"/>
              <a:gd name="connsiteX12" fmla="*/ 493118 w 1954210"/>
              <a:gd name="connsiteY12" fmla="*/ 0 h 1147870"/>
              <a:gd name="connsiteX13" fmla="*/ 787163 w 1954210"/>
              <a:gd name="connsiteY13" fmla="*/ 0 h 1147870"/>
              <a:gd name="connsiteX14" fmla="*/ 968886 w 1954210"/>
              <a:gd name="connsiteY14" fmla="*/ 574392 h 1147870"/>
              <a:gd name="connsiteX15" fmla="*/ 787163 w 1954210"/>
              <a:gd name="connsiteY15" fmla="*/ 1147870 h 1147870"/>
              <a:gd name="connsiteX16" fmla="*/ 493118 w 1954210"/>
              <a:gd name="connsiteY16" fmla="*/ 1147870 h 1147870"/>
              <a:gd name="connsiteX17" fmla="*/ 674842 w 1954210"/>
              <a:gd name="connsiteY17" fmla="*/ 574392 h 1147870"/>
              <a:gd name="connsiteX18" fmla="*/ 1478442 w 1954210"/>
              <a:gd name="connsiteY18" fmla="*/ 0 h 1147870"/>
              <a:gd name="connsiteX19" fmla="*/ 1772486 w 1954210"/>
              <a:gd name="connsiteY19" fmla="*/ 0 h 1147870"/>
              <a:gd name="connsiteX20" fmla="*/ 1954210 w 1954210"/>
              <a:gd name="connsiteY20" fmla="*/ 574392 h 1147870"/>
              <a:gd name="connsiteX21" fmla="*/ 1772486 w 1954210"/>
              <a:gd name="connsiteY21" fmla="*/ 1147870 h 1147870"/>
              <a:gd name="connsiteX22" fmla="*/ 1478442 w 1954210"/>
              <a:gd name="connsiteY22" fmla="*/ 1147870 h 1147870"/>
              <a:gd name="connsiteX23" fmla="*/ 1660166 w 1954210"/>
              <a:gd name="connsiteY23" fmla="*/ 574392 h 1147870"/>
            </a:gdLst>
            <a:ahLst/>
            <a:cxnLst/>
            <a:rect l="l" t="t" r="r" b="b"/>
            <a:pathLst>
              <a:path w="1954210" h="1147870">
                <a:moveTo>
                  <a:pt x="985324" y="0"/>
                </a:moveTo>
                <a:lnTo>
                  <a:pt x="1280281" y="0"/>
                </a:lnTo>
                <a:lnTo>
                  <a:pt x="1462005" y="574392"/>
                </a:lnTo>
                <a:lnTo>
                  <a:pt x="1280281" y="1147870"/>
                </a:lnTo>
                <a:lnTo>
                  <a:pt x="985324" y="1147870"/>
                </a:lnTo>
                <a:lnTo>
                  <a:pt x="1167960" y="574392"/>
                </a:lnTo>
                <a:close/>
                <a:moveTo>
                  <a:pt x="0" y="0"/>
                </a:moveTo>
                <a:lnTo>
                  <a:pt x="294045" y="0"/>
                </a:lnTo>
                <a:lnTo>
                  <a:pt x="475768" y="574392"/>
                </a:lnTo>
                <a:lnTo>
                  <a:pt x="294045" y="1147870"/>
                </a:lnTo>
                <a:lnTo>
                  <a:pt x="0" y="1147870"/>
                </a:lnTo>
                <a:lnTo>
                  <a:pt x="181724" y="574392"/>
                </a:lnTo>
                <a:close/>
                <a:moveTo>
                  <a:pt x="493118" y="0"/>
                </a:moveTo>
                <a:lnTo>
                  <a:pt x="787163" y="0"/>
                </a:lnTo>
                <a:lnTo>
                  <a:pt x="968886" y="574392"/>
                </a:lnTo>
                <a:lnTo>
                  <a:pt x="787163" y="1147870"/>
                </a:lnTo>
                <a:lnTo>
                  <a:pt x="493118" y="1147870"/>
                </a:lnTo>
                <a:lnTo>
                  <a:pt x="674842" y="574392"/>
                </a:lnTo>
                <a:close/>
                <a:moveTo>
                  <a:pt x="1478442" y="0"/>
                </a:moveTo>
                <a:lnTo>
                  <a:pt x="1772486" y="0"/>
                </a:lnTo>
                <a:lnTo>
                  <a:pt x="1954210" y="574392"/>
                </a:lnTo>
                <a:lnTo>
                  <a:pt x="1772486" y="1147870"/>
                </a:lnTo>
                <a:lnTo>
                  <a:pt x="1478442" y="1147870"/>
                </a:lnTo>
                <a:lnTo>
                  <a:pt x="1660166" y="574392"/>
                </a:lnTo>
                <a:close/>
              </a:path>
            </a:pathLst>
          </a:custGeom>
          <a:gradFill>
            <a:gsLst>
              <a:gs pos="0">
                <a:schemeClr val="accent1">
                  <a:alpha val="0"/>
                </a:schemeClr>
              </a:gs>
              <a:gs pos="100000">
                <a:schemeClr val="accent1">
                  <a:alpha val="50000"/>
                </a:schemeClr>
              </a:gs>
            </a:gsLst>
            <a:lin ang="0" scaled="0"/>
          </a:gradFill>
          <a:ln w="9128" cap="flat">
            <a:noFill/>
            <a:miter/>
          </a:ln>
        </p:spPr>
        <p:txBody>
          <a:bodyPr vert="horz" wrap="square" lIns="91440" tIns="45720" rIns="91440" bIns="45720" rtlCol="0" anchor="ctr"/>
          <a:lstStyle/>
          <a:p>
            <a:pPr algn="l">
              <a:lnSpc>
                <a:spcPct val="110000"/>
              </a:lnSpc>
            </a:pPr>
            <a:endParaRPr kumimoji="1" lang="zh-CN" altLang="en-US"/>
          </a:p>
        </p:txBody>
      </p:sp>
      <p:sp>
        <p:nvSpPr>
          <p:cNvPr id="33" name="标题 1"/>
          <p:cNvSpPr txBox="1"/>
          <p:nvPr/>
        </p:nvSpPr>
        <p:spPr>
          <a:xfrm>
            <a:off x="2127097" y="5494936"/>
            <a:ext cx="1101902" cy="485703"/>
          </a:xfrm>
          <a:prstGeom prst="rect">
            <a:avLst/>
          </a:prstGeom>
          <a:noFill/>
          <a:ln w="19050" cap="sq">
            <a:noFill/>
            <a:miter/>
          </a:ln>
        </p:spPr>
        <p:txBody>
          <a:bodyPr vert="horz" wrap="square" lIns="0" tIns="0" rIns="0" bIns="0" rtlCol="0" anchor="ctr"/>
          <a:lstStyle/>
          <a:p>
            <a:pPr algn="l">
              <a:lnSpc>
                <a:spcPct val="100000"/>
              </a:lnSpc>
            </a:pPr>
            <a:r>
              <a:rPr kumimoji="1" lang="zh-CN" altLang="en-US" sz="2000" dirty="0">
                <a:ln w="12700">
                  <a:noFill/>
                </a:ln>
                <a:solidFill>
                  <a:srgbClr val="FFFFFF">
                    <a:alpha val="100000"/>
                  </a:srgbClr>
                </a:solidFill>
                <a:latin typeface="Source Han Sans"/>
                <a:ea typeface="Source Han Sans"/>
              </a:rPr>
              <a:t>刘抗非</a:t>
            </a:r>
            <a:endParaRPr kumimoji="1" lang="en-US" altLang="zh-CN" sz="2000" dirty="0">
              <a:ln w="12700">
                <a:noFill/>
              </a:ln>
              <a:solidFill>
                <a:srgbClr val="FFFFFF">
                  <a:alpha val="100000"/>
                </a:srgbClr>
              </a:solidFill>
              <a:latin typeface="Source Han Sans"/>
              <a:ea typeface="Source Han Sans"/>
            </a:endParaRPr>
          </a:p>
          <a:p>
            <a:pPr algn="l">
              <a:lnSpc>
                <a:spcPct val="100000"/>
              </a:lnSpc>
            </a:pPr>
            <a:r>
              <a:rPr kumimoji="1" lang="zh-CN" altLang="en-US" sz="2000" dirty="0">
                <a:ln w="12700">
                  <a:noFill/>
                </a:ln>
                <a:solidFill>
                  <a:srgbClr val="FFFFFF">
                    <a:alpha val="100000"/>
                  </a:srgbClr>
                </a:solidFill>
                <a:latin typeface="Source Han Sans"/>
                <a:ea typeface="Source Han Sans"/>
              </a:rPr>
              <a:t>冯守毅</a:t>
            </a:r>
            <a:endParaRPr kumimoji="1" lang="zh-CN" altLang="en-US" dirty="0"/>
          </a:p>
        </p:txBody>
      </p:sp>
      <p:sp>
        <p:nvSpPr>
          <p:cNvPr id="34" name="标题 1"/>
          <p:cNvSpPr txBox="1"/>
          <p:nvPr/>
        </p:nvSpPr>
        <p:spPr>
          <a:xfrm>
            <a:off x="4460695" y="5494936"/>
            <a:ext cx="1221666" cy="485702"/>
          </a:xfrm>
          <a:prstGeom prst="rect">
            <a:avLst/>
          </a:prstGeom>
          <a:noFill/>
          <a:ln w="19050" cap="sq">
            <a:noFill/>
            <a:miter/>
          </a:ln>
        </p:spPr>
        <p:txBody>
          <a:bodyPr vert="horz" wrap="square" lIns="0" tIns="0" rIns="0" bIns="0" rtlCol="0" anchor="ctr"/>
          <a:lstStyle/>
          <a:p>
            <a:pPr algn="l">
              <a:lnSpc>
                <a:spcPct val="100000"/>
              </a:lnSpc>
            </a:pPr>
            <a:r>
              <a:rPr kumimoji="1" lang="en-US" altLang="zh-CN" sz="2000">
                <a:ln w="12700">
                  <a:noFill/>
                </a:ln>
                <a:solidFill>
                  <a:srgbClr val="FFFFFF">
                    <a:alpha val="100000"/>
                  </a:srgbClr>
                </a:solidFill>
                <a:latin typeface="Source Han Sans"/>
                <a:ea typeface="Source Han Sans"/>
                <a:cs typeface="Source Han Sans"/>
              </a:rPr>
              <a:t>2025.4</a:t>
            </a:r>
            <a:endParaRPr kumimoji="1" lang="zh-CN" altLang="en-US"/>
          </a:p>
        </p:txBody>
      </p:sp>
      <p:sp>
        <p:nvSpPr>
          <p:cNvPr id="35" name="标题 1"/>
          <p:cNvSpPr txBox="1"/>
          <p:nvPr/>
        </p:nvSpPr>
        <p:spPr>
          <a:xfrm>
            <a:off x="1178243" y="5494936"/>
            <a:ext cx="1284842" cy="458595"/>
          </a:xfrm>
          <a:prstGeom prst="rect">
            <a:avLst/>
          </a:prstGeom>
          <a:noFill/>
          <a:ln w="19050" cap="sq">
            <a:noFill/>
            <a:miter/>
          </a:ln>
        </p:spPr>
        <p:txBody>
          <a:bodyPr vert="horz" wrap="square" lIns="0" tIns="0" rIns="0" bIns="0" rtlCol="0" anchor="ctr"/>
          <a:lstStyle/>
          <a:p>
            <a:pPr algn="l">
              <a:lnSpc>
                <a:spcPct val="100000"/>
              </a:lnSpc>
            </a:pPr>
            <a:r>
              <a:rPr kumimoji="1" lang="en-US" altLang="zh-CN" sz="2000" dirty="0" err="1">
                <a:ln w="12700">
                  <a:noFill/>
                </a:ln>
                <a:solidFill>
                  <a:srgbClr val="FFFFFF">
                    <a:alpha val="100000"/>
                  </a:srgbClr>
                </a:solidFill>
                <a:latin typeface="Source Han Sans"/>
                <a:ea typeface="Source Han Sans"/>
                <a:cs typeface="Source Han Sans"/>
              </a:rPr>
              <a:t>主讲人</a:t>
            </a:r>
            <a:r>
              <a:rPr kumimoji="1" lang="en-US" altLang="zh-CN" sz="2000" dirty="0">
                <a:ln w="12700">
                  <a:noFill/>
                </a:ln>
                <a:solidFill>
                  <a:srgbClr val="FFFFFF">
                    <a:alpha val="100000"/>
                  </a:srgbClr>
                </a:solidFill>
                <a:latin typeface="Source Han Sans"/>
                <a:ea typeface="Source Han Sans"/>
                <a:cs typeface="Source Han Sans"/>
              </a:rPr>
              <a:t>：</a:t>
            </a:r>
            <a:endParaRPr kumimoji="1" lang="zh-CN" altLang="en-US" dirty="0"/>
          </a:p>
        </p:txBody>
      </p:sp>
      <p:sp>
        <p:nvSpPr>
          <p:cNvPr id="36" name="标题 1"/>
          <p:cNvSpPr txBox="1"/>
          <p:nvPr/>
        </p:nvSpPr>
        <p:spPr>
          <a:xfrm>
            <a:off x="3694781" y="5494936"/>
            <a:ext cx="835457" cy="458595"/>
          </a:xfrm>
          <a:prstGeom prst="rect">
            <a:avLst/>
          </a:prstGeom>
          <a:noFill/>
          <a:ln w="19050" cap="sq">
            <a:noFill/>
            <a:miter/>
          </a:ln>
        </p:spPr>
        <p:txBody>
          <a:bodyPr vert="horz" wrap="square" lIns="0" tIns="0" rIns="0" bIns="0" rtlCol="0" anchor="ctr"/>
          <a:lstStyle/>
          <a:p>
            <a:pPr algn="l">
              <a:lnSpc>
                <a:spcPct val="100000"/>
              </a:lnSpc>
            </a:pPr>
            <a:r>
              <a:rPr kumimoji="1" lang="en-US" altLang="zh-CN" sz="2000">
                <a:ln w="12700">
                  <a:noFill/>
                </a:ln>
                <a:solidFill>
                  <a:srgbClr val="FFFFFF">
                    <a:alpha val="100000"/>
                  </a:srgbClr>
                </a:solidFill>
                <a:latin typeface="Source Han Sans"/>
                <a:ea typeface="Source Han Sans"/>
                <a:cs typeface="Source Han Sans"/>
              </a:rPr>
              <a:t>时间：</a:t>
            </a:r>
            <a:endParaRPr kumimoji="1" lang="zh-CN" altLang="en-US"/>
          </a:p>
        </p:txBody>
      </p:sp>
      <p:sp>
        <p:nvSpPr>
          <p:cNvPr id="37" name="标题 1"/>
          <p:cNvSpPr txBox="1"/>
          <p:nvPr/>
        </p:nvSpPr>
        <p:spPr>
          <a:xfrm>
            <a:off x="808536" y="2429300"/>
            <a:ext cx="7466784" cy="1848757"/>
          </a:xfrm>
          <a:prstGeom prst="rect">
            <a:avLst/>
          </a:prstGeom>
          <a:noFill/>
          <a:ln cap="sq">
            <a:noFill/>
          </a:ln>
        </p:spPr>
        <p:txBody>
          <a:bodyPr vert="horz" wrap="square" lIns="0" tIns="0" rIns="0" bIns="0" rtlCol="0" anchor="t"/>
          <a:lstStyle/>
          <a:p>
            <a:pPr algn="l">
              <a:lnSpc>
                <a:spcPct val="130000"/>
              </a:lnSpc>
            </a:pPr>
            <a:r>
              <a:rPr kumimoji="1" lang="en-US" altLang="zh-CN" sz="3756" dirty="0" err="1">
                <a:ln w="3175">
                  <a:noFill/>
                </a:ln>
                <a:solidFill>
                  <a:srgbClr val="262626">
                    <a:alpha val="100000"/>
                  </a:srgbClr>
                </a:solidFill>
                <a:latin typeface="Source Han Sans CN Bold"/>
                <a:ea typeface="Source Han Sans CN Bold"/>
                <a:cs typeface="Source Han Sans CN Bold"/>
              </a:rPr>
              <a:t>化工原理恒压过滤实验</a:t>
            </a:r>
            <a:endParaRPr kumimoji="1" lang="en-US" altLang="zh-CN" sz="3756" dirty="0">
              <a:ln w="3175">
                <a:noFill/>
              </a:ln>
              <a:solidFill>
                <a:srgbClr val="262626">
                  <a:alpha val="100000"/>
                </a:srgbClr>
              </a:solidFill>
              <a:latin typeface="Source Han Sans CN Bold"/>
              <a:ea typeface="Source Han Sans CN Bold"/>
              <a:cs typeface="Source Han Sans CN Bold"/>
            </a:endParaRPr>
          </a:p>
          <a:p>
            <a:pPr algn="l">
              <a:lnSpc>
                <a:spcPct val="130000"/>
              </a:lnSpc>
            </a:pPr>
            <a:r>
              <a:rPr kumimoji="1" lang="en-US" altLang="zh-CN" sz="3200" dirty="0" err="1">
                <a:ln w="3175">
                  <a:noFill/>
                </a:ln>
                <a:solidFill>
                  <a:srgbClr val="262626">
                    <a:alpha val="100000"/>
                  </a:srgbClr>
                </a:solidFill>
                <a:latin typeface="Source Han Sans CN Bold"/>
                <a:ea typeface="Source Han Sans CN Bold"/>
                <a:cs typeface="Source Han Sans CN Bold"/>
              </a:rPr>
              <a:t>自动化数据处理及可视化改进方案</a:t>
            </a:r>
            <a:endParaRPr kumimoji="1" lang="zh-CN" altLang="en-US" sz="1400" dirty="0"/>
          </a:p>
        </p:txBody>
      </p:sp>
      <p:sp>
        <p:nvSpPr>
          <p:cNvPr id="38" name="标题 1"/>
          <p:cNvSpPr txBox="1"/>
          <p:nvPr/>
        </p:nvSpPr>
        <p:spPr>
          <a:xfrm>
            <a:off x="803276" y="1378425"/>
            <a:ext cx="2704200" cy="1146412"/>
          </a:xfrm>
          <a:prstGeom prst="rect">
            <a:avLst/>
          </a:prstGeom>
          <a:noFill/>
          <a:ln cap="sq">
            <a:noFill/>
          </a:ln>
        </p:spPr>
        <p:txBody>
          <a:bodyPr vert="horz" wrap="square" lIns="0" tIns="0" rIns="0" bIns="0" rtlCol="0" anchor="b"/>
          <a:lstStyle/>
          <a:p>
            <a:pPr algn="l">
              <a:lnSpc>
                <a:spcPct val="130000"/>
              </a:lnSpc>
            </a:pPr>
            <a:r>
              <a:rPr kumimoji="1" lang="en-US" altLang="zh-CN" sz="6600" dirty="0">
                <a:ln w="3175">
                  <a:noFill/>
                </a:ln>
                <a:gradFill>
                  <a:gsLst>
                    <a:gs pos="13000">
                      <a:srgbClr val="AD84C6">
                        <a:alpha val="100000"/>
                      </a:srgbClr>
                    </a:gs>
                    <a:gs pos="100000">
                      <a:srgbClr val="FFFFFF">
                        <a:alpha val="0"/>
                      </a:srgbClr>
                    </a:gs>
                  </a:gsLst>
                  <a:lin ang="5400000" scaled="0"/>
                </a:gradFill>
                <a:latin typeface="Source Han Sans CN Bold"/>
                <a:ea typeface="Source Han Sans CN Bold"/>
                <a:cs typeface="Source Han Sans CN Bold"/>
              </a:rPr>
              <a:t>2025</a:t>
            </a:r>
            <a:endParaRPr kumimoji="1" lang="zh-CN" altLang="en-US" dirty="0"/>
          </a:p>
        </p:txBody>
      </p:sp>
      <p:sp>
        <p:nvSpPr>
          <p:cNvPr id="39" name="标题 1"/>
          <p:cNvSpPr txBox="1"/>
          <p:nvPr/>
        </p:nvSpPr>
        <p:spPr>
          <a:xfrm>
            <a:off x="837269" y="898167"/>
            <a:ext cx="1969037" cy="244512"/>
          </a:xfrm>
          <a:custGeom>
            <a:avLst/>
            <a:gdLst>
              <a:gd name="connsiteX0" fmla="*/ 353068 w 1228797"/>
              <a:gd name="connsiteY0" fmla="*/ 146933 h 152590"/>
              <a:gd name="connsiteX1" fmla="*/ 353259 w 1228797"/>
              <a:gd name="connsiteY1" fmla="*/ 146971 h 152590"/>
              <a:gd name="connsiteX2" fmla="*/ 352878 w 1228797"/>
              <a:gd name="connsiteY2" fmla="*/ 146971 h 152590"/>
              <a:gd name="connsiteX3" fmla="*/ 463654 w 1228797"/>
              <a:gd name="connsiteY3" fmla="*/ 28766 h 152590"/>
              <a:gd name="connsiteX4" fmla="*/ 457368 w 1228797"/>
              <a:gd name="connsiteY4" fmla="*/ 35052 h 152590"/>
              <a:gd name="connsiteX5" fmla="*/ 457368 w 1228797"/>
              <a:gd name="connsiteY5" fmla="*/ 66866 h 152590"/>
              <a:gd name="connsiteX6" fmla="*/ 463464 w 1228797"/>
              <a:gd name="connsiteY6" fmla="*/ 73152 h 152590"/>
              <a:gd name="connsiteX7" fmla="*/ 463654 w 1228797"/>
              <a:gd name="connsiteY7" fmla="*/ 73152 h 152590"/>
              <a:gd name="connsiteX8" fmla="*/ 502611 w 1228797"/>
              <a:gd name="connsiteY8" fmla="*/ 73152 h 152590"/>
              <a:gd name="connsiteX9" fmla="*/ 525281 w 1228797"/>
              <a:gd name="connsiteY9" fmla="*/ 51911 h 152590"/>
              <a:gd name="connsiteX10" fmla="*/ 504450 w 1228797"/>
              <a:gd name="connsiteY10" fmla="*/ 28795 h 152590"/>
              <a:gd name="connsiteX11" fmla="*/ 503183 w 1228797"/>
              <a:gd name="connsiteY11" fmla="*/ 28766 h 152590"/>
              <a:gd name="connsiteX12" fmla="*/ 1154216 w 1228797"/>
              <a:gd name="connsiteY12" fmla="*/ 28194 h 152590"/>
              <a:gd name="connsiteX13" fmla="*/ 1154216 w 1228797"/>
              <a:gd name="connsiteY13" fmla="*/ 28765 h 152590"/>
              <a:gd name="connsiteX14" fmla="*/ 1104877 w 1228797"/>
              <a:gd name="connsiteY14" fmla="*/ 77914 h 152590"/>
              <a:gd name="connsiteX15" fmla="*/ 1154026 w 1228797"/>
              <a:gd name="connsiteY15" fmla="*/ 127254 h 152590"/>
              <a:gd name="connsiteX16" fmla="*/ 1203365 w 1228797"/>
              <a:gd name="connsiteY16" fmla="*/ 78105 h 152590"/>
              <a:gd name="connsiteX17" fmla="*/ 1203365 w 1228797"/>
              <a:gd name="connsiteY17" fmla="*/ 78009 h 152590"/>
              <a:gd name="connsiteX18" fmla="*/ 1154502 w 1228797"/>
              <a:gd name="connsiteY18" fmla="*/ 28195 h 152590"/>
              <a:gd name="connsiteX19" fmla="*/ 1154216 w 1228797"/>
              <a:gd name="connsiteY19" fmla="*/ 28194 h 152590"/>
              <a:gd name="connsiteX20" fmla="*/ 836558 w 1228797"/>
              <a:gd name="connsiteY20" fmla="*/ 25718 h 152590"/>
              <a:gd name="connsiteX21" fmla="*/ 787314 w 1228797"/>
              <a:gd name="connsiteY21" fmla="*/ 74962 h 152590"/>
              <a:gd name="connsiteX22" fmla="*/ 836558 w 1228797"/>
              <a:gd name="connsiteY22" fmla="*/ 124207 h 152590"/>
              <a:gd name="connsiteX23" fmla="*/ 885802 w 1228797"/>
              <a:gd name="connsiteY23" fmla="*/ 74962 h 152590"/>
              <a:gd name="connsiteX24" fmla="*/ 885802 w 1228797"/>
              <a:gd name="connsiteY24" fmla="*/ 74867 h 152590"/>
              <a:gd name="connsiteX25" fmla="*/ 836558 w 1228797"/>
              <a:gd name="connsiteY25" fmla="*/ 25718 h 152590"/>
              <a:gd name="connsiteX26" fmla="*/ 200954 w 1228797"/>
              <a:gd name="connsiteY26" fmla="*/ 25527 h 152590"/>
              <a:gd name="connsiteX27" fmla="*/ 200954 w 1228797"/>
              <a:gd name="connsiteY27" fmla="*/ 25908 h 152590"/>
              <a:gd name="connsiteX28" fmla="*/ 151424 w 1228797"/>
              <a:gd name="connsiteY28" fmla="*/ 75248 h 152590"/>
              <a:gd name="connsiteX29" fmla="*/ 200764 w 1228797"/>
              <a:gd name="connsiteY29" fmla="*/ 124778 h 152590"/>
              <a:gd name="connsiteX30" fmla="*/ 250294 w 1228797"/>
              <a:gd name="connsiteY30" fmla="*/ 75438 h 152590"/>
              <a:gd name="connsiteX31" fmla="*/ 250294 w 1228797"/>
              <a:gd name="connsiteY31" fmla="*/ 75248 h 152590"/>
              <a:gd name="connsiteX32" fmla="*/ 201145 w 1228797"/>
              <a:gd name="connsiteY32" fmla="*/ 25528 h 152590"/>
              <a:gd name="connsiteX33" fmla="*/ 200954 w 1228797"/>
              <a:gd name="connsiteY33" fmla="*/ 25527 h 152590"/>
              <a:gd name="connsiteX34" fmla="*/ 437841 w 1228797"/>
              <a:gd name="connsiteY34" fmla="*/ 3429 h 152590"/>
              <a:gd name="connsiteX35" fmla="*/ 502040 w 1228797"/>
              <a:gd name="connsiteY35" fmla="*/ 3429 h 152590"/>
              <a:gd name="connsiteX36" fmla="*/ 535949 w 1228797"/>
              <a:gd name="connsiteY36" fmla="*/ 16764 h 152590"/>
              <a:gd name="connsiteX37" fmla="*/ 550808 w 1228797"/>
              <a:gd name="connsiteY37" fmla="*/ 49340 h 152590"/>
              <a:gd name="connsiteX38" fmla="*/ 528615 w 1228797"/>
              <a:gd name="connsiteY38" fmla="*/ 91345 h 152590"/>
              <a:gd name="connsiteX39" fmla="*/ 526233 w 1228797"/>
              <a:gd name="connsiteY39" fmla="*/ 99251 h 152590"/>
              <a:gd name="connsiteX40" fmla="*/ 544712 w 1228797"/>
              <a:gd name="connsiteY40" fmla="*/ 138017 h 152590"/>
              <a:gd name="connsiteX41" fmla="*/ 541683 w 1228797"/>
              <a:gd name="connsiteY41" fmla="*/ 146377 h 152590"/>
              <a:gd name="connsiteX42" fmla="*/ 538997 w 1228797"/>
              <a:gd name="connsiteY42" fmla="*/ 146971 h 152590"/>
              <a:gd name="connsiteX43" fmla="*/ 525567 w 1228797"/>
              <a:gd name="connsiteY43" fmla="*/ 146971 h 152590"/>
              <a:gd name="connsiteX44" fmla="*/ 519947 w 1228797"/>
              <a:gd name="connsiteY44" fmla="*/ 143447 h 152590"/>
              <a:gd name="connsiteX45" fmla="*/ 500230 w 1228797"/>
              <a:gd name="connsiteY45" fmla="*/ 102203 h 152590"/>
              <a:gd name="connsiteX46" fmla="*/ 494611 w 1228797"/>
              <a:gd name="connsiteY46" fmla="*/ 98679 h 152590"/>
              <a:gd name="connsiteX47" fmla="*/ 463654 w 1228797"/>
              <a:gd name="connsiteY47" fmla="*/ 98679 h 152590"/>
              <a:gd name="connsiteX48" fmla="*/ 457368 w 1228797"/>
              <a:gd name="connsiteY48" fmla="*/ 104773 h 152590"/>
              <a:gd name="connsiteX49" fmla="*/ 457368 w 1228797"/>
              <a:gd name="connsiteY49" fmla="*/ 104966 h 152590"/>
              <a:gd name="connsiteX50" fmla="*/ 457368 w 1228797"/>
              <a:gd name="connsiteY50" fmla="*/ 140684 h 152590"/>
              <a:gd name="connsiteX51" fmla="*/ 451081 w 1228797"/>
              <a:gd name="connsiteY51" fmla="*/ 146971 h 152590"/>
              <a:gd name="connsiteX52" fmla="*/ 437841 w 1228797"/>
              <a:gd name="connsiteY52" fmla="*/ 146971 h 152590"/>
              <a:gd name="connsiteX53" fmla="*/ 431555 w 1228797"/>
              <a:gd name="connsiteY53" fmla="*/ 140684 h 152590"/>
              <a:gd name="connsiteX54" fmla="*/ 431555 w 1228797"/>
              <a:gd name="connsiteY54" fmla="*/ 9716 h 152590"/>
              <a:gd name="connsiteX55" fmla="*/ 437841 w 1228797"/>
              <a:gd name="connsiteY55" fmla="*/ 3429 h 152590"/>
              <a:gd name="connsiteX56" fmla="*/ 293633 w 1228797"/>
              <a:gd name="connsiteY56" fmla="*/ 3429 h 152590"/>
              <a:gd name="connsiteX57" fmla="*/ 306777 w 1228797"/>
              <a:gd name="connsiteY57" fmla="*/ 3429 h 152590"/>
              <a:gd name="connsiteX58" fmla="*/ 312683 w 1228797"/>
              <a:gd name="connsiteY58" fmla="*/ 9715 h 152590"/>
              <a:gd name="connsiteX59" fmla="*/ 312683 w 1228797"/>
              <a:gd name="connsiteY59" fmla="*/ 80677 h 152590"/>
              <a:gd name="connsiteX60" fmla="*/ 350592 w 1228797"/>
              <a:gd name="connsiteY60" fmla="*/ 123032 h 152590"/>
              <a:gd name="connsiteX61" fmla="*/ 392950 w 1228797"/>
              <a:gd name="connsiteY61" fmla="*/ 85118 h 152590"/>
              <a:gd name="connsiteX62" fmla="*/ 392978 w 1228797"/>
              <a:gd name="connsiteY62" fmla="*/ 81248 h 152590"/>
              <a:gd name="connsiteX63" fmla="*/ 392978 w 1228797"/>
              <a:gd name="connsiteY63" fmla="*/ 9715 h 152590"/>
              <a:gd name="connsiteX64" fmla="*/ 399265 w 1228797"/>
              <a:gd name="connsiteY64" fmla="*/ 3429 h 152590"/>
              <a:gd name="connsiteX65" fmla="*/ 412505 w 1228797"/>
              <a:gd name="connsiteY65" fmla="*/ 3429 h 152590"/>
              <a:gd name="connsiteX66" fmla="*/ 418696 w 1228797"/>
              <a:gd name="connsiteY66" fmla="*/ 9715 h 152590"/>
              <a:gd name="connsiteX67" fmla="*/ 418696 w 1228797"/>
              <a:gd name="connsiteY67" fmla="*/ 81153 h 152590"/>
              <a:gd name="connsiteX68" fmla="*/ 378496 w 1228797"/>
              <a:gd name="connsiteY68" fmla="*/ 141799 h 152590"/>
              <a:gd name="connsiteX69" fmla="*/ 353068 w 1228797"/>
              <a:gd name="connsiteY69" fmla="*/ 146933 h 152590"/>
              <a:gd name="connsiteX70" fmla="*/ 327634 w 1228797"/>
              <a:gd name="connsiteY70" fmla="*/ 141836 h 152590"/>
              <a:gd name="connsiteX71" fmla="*/ 287346 w 1228797"/>
              <a:gd name="connsiteY71" fmla="*/ 81248 h 152590"/>
              <a:gd name="connsiteX72" fmla="*/ 287346 w 1228797"/>
              <a:gd name="connsiteY72" fmla="*/ 81153 h 152590"/>
              <a:gd name="connsiteX73" fmla="*/ 287346 w 1228797"/>
              <a:gd name="connsiteY73" fmla="*/ 9715 h 152590"/>
              <a:gd name="connsiteX74" fmla="*/ 293633 w 1228797"/>
              <a:gd name="connsiteY74" fmla="*/ 3429 h 152590"/>
              <a:gd name="connsiteX75" fmla="*/ 6264 w 1228797"/>
              <a:gd name="connsiteY75" fmla="*/ 3333 h 152590"/>
              <a:gd name="connsiteX76" fmla="*/ 18646 w 1228797"/>
              <a:gd name="connsiteY76" fmla="*/ 3333 h 152590"/>
              <a:gd name="connsiteX77" fmla="*/ 23790 w 1228797"/>
              <a:gd name="connsiteY77" fmla="*/ 6000 h 152590"/>
              <a:gd name="connsiteX78" fmla="*/ 61890 w 1228797"/>
              <a:gd name="connsiteY78" fmla="*/ 59817 h 152590"/>
              <a:gd name="connsiteX79" fmla="*/ 67033 w 1228797"/>
              <a:gd name="connsiteY79" fmla="*/ 62388 h 152590"/>
              <a:gd name="connsiteX80" fmla="*/ 72081 w 1228797"/>
              <a:gd name="connsiteY80" fmla="*/ 59817 h 152590"/>
              <a:gd name="connsiteX81" fmla="*/ 110181 w 1228797"/>
              <a:gd name="connsiteY81" fmla="*/ 6000 h 152590"/>
              <a:gd name="connsiteX82" fmla="*/ 115325 w 1228797"/>
              <a:gd name="connsiteY82" fmla="*/ 3333 h 152590"/>
              <a:gd name="connsiteX83" fmla="*/ 127707 w 1228797"/>
              <a:gd name="connsiteY83" fmla="*/ 3333 h 152590"/>
              <a:gd name="connsiteX84" fmla="*/ 134065 w 1228797"/>
              <a:gd name="connsiteY84" fmla="*/ 9548 h 152590"/>
              <a:gd name="connsiteX85" fmla="*/ 132851 w 1228797"/>
              <a:gd name="connsiteY85" fmla="*/ 13335 h 152590"/>
              <a:gd name="connsiteX86" fmla="*/ 81702 w 1228797"/>
              <a:gd name="connsiteY86" fmla="*/ 83724 h 152590"/>
              <a:gd name="connsiteX87" fmla="*/ 79987 w 1228797"/>
              <a:gd name="connsiteY87" fmla="*/ 89154 h 152590"/>
              <a:gd name="connsiteX88" fmla="*/ 79987 w 1228797"/>
              <a:gd name="connsiteY88" fmla="*/ 140684 h 152590"/>
              <a:gd name="connsiteX89" fmla="*/ 73701 w 1228797"/>
              <a:gd name="connsiteY89" fmla="*/ 146970 h 152590"/>
              <a:gd name="connsiteX90" fmla="*/ 60270 w 1228797"/>
              <a:gd name="connsiteY90" fmla="*/ 146970 h 152590"/>
              <a:gd name="connsiteX91" fmla="*/ 53984 w 1228797"/>
              <a:gd name="connsiteY91" fmla="*/ 140684 h 152590"/>
              <a:gd name="connsiteX92" fmla="*/ 53984 w 1228797"/>
              <a:gd name="connsiteY92" fmla="*/ 89154 h 152590"/>
              <a:gd name="connsiteX93" fmla="*/ 52269 w 1228797"/>
              <a:gd name="connsiteY93" fmla="*/ 83724 h 152590"/>
              <a:gd name="connsiteX94" fmla="*/ 1215 w 1228797"/>
              <a:gd name="connsiteY94" fmla="*/ 13335 h 152590"/>
              <a:gd name="connsiteX95" fmla="*/ 2572 w 1228797"/>
              <a:gd name="connsiteY95" fmla="*/ 4549 h 152590"/>
              <a:gd name="connsiteX96" fmla="*/ 6264 w 1228797"/>
              <a:gd name="connsiteY96" fmla="*/ 3333 h 152590"/>
              <a:gd name="connsiteX97" fmla="*/ 1154026 w 1228797"/>
              <a:gd name="connsiteY97" fmla="*/ 3238 h 152590"/>
              <a:gd name="connsiteX98" fmla="*/ 1228797 w 1228797"/>
              <a:gd name="connsiteY98" fmla="*/ 77819 h 152590"/>
              <a:gd name="connsiteX99" fmla="*/ 1228797 w 1228797"/>
              <a:gd name="connsiteY99" fmla="*/ 77914 h 152590"/>
              <a:gd name="connsiteX100" fmla="*/ 1154216 w 1228797"/>
              <a:gd name="connsiteY100" fmla="*/ 152590 h 152590"/>
              <a:gd name="connsiteX101" fmla="*/ 1079445 w 1228797"/>
              <a:gd name="connsiteY101" fmla="*/ 78009 h 152590"/>
              <a:gd name="connsiteX102" fmla="*/ 1154026 w 1228797"/>
              <a:gd name="connsiteY102" fmla="*/ 3238 h 152590"/>
              <a:gd name="connsiteX103" fmla="*/ 646058 w 1228797"/>
              <a:gd name="connsiteY103" fmla="*/ 2096 h 152590"/>
              <a:gd name="connsiteX104" fmla="*/ 659774 w 1228797"/>
              <a:gd name="connsiteY104" fmla="*/ 2096 h 152590"/>
              <a:gd name="connsiteX105" fmla="*/ 666060 w 1228797"/>
              <a:gd name="connsiteY105" fmla="*/ 8382 h 152590"/>
              <a:gd name="connsiteX106" fmla="*/ 666060 w 1228797"/>
              <a:gd name="connsiteY106" fmla="*/ 116491 h 152590"/>
              <a:gd name="connsiteX107" fmla="*/ 672346 w 1228797"/>
              <a:gd name="connsiteY107" fmla="*/ 122778 h 152590"/>
              <a:gd name="connsiteX108" fmla="*/ 750166 w 1228797"/>
              <a:gd name="connsiteY108" fmla="*/ 122778 h 152590"/>
              <a:gd name="connsiteX109" fmla="*/ 756452 w 1228797"/>
              <a:gd name="connsiteY109" fmla="*/ 129064 h 152590"/>
              <a:gd name="connsiteX110" fmla="*/ 756452 w 1228797"/>
              <a:gd name="connsiteY110" fmla="*/ 141733 h 152590"/>
              <a:gd name="connsiteX111" fmla="*/ 750356 w 1228797"/>
              <a:gd name="connsiteY111" fmla="*/ 148019 h 152590"/>
              <a:gd name="connsiteX112" fmla="*/ 750166 w 1228797"/>
              <a:gd name="connsiteY112" fmla="*/ 148019 h 152590"/>
              <a:gd name="connsiteX113" fmla="*/ 646058 w 1228797"/>
              <a:gd name="connsiteY113" fmla="*/ 148019 h 152590"/>
              <a:gd name="connsiteX114" fmla="*/ 639771 w 1228797"/>
              <a:gd name="connsiteY114" fmla="*/ 141733 h 152590"/>
              <a:gd name="connsiteX115" fmla="*/ 639771 w 1228797"/>
              <a:gd name="connsiteY115" fmla="*/ 8382 h 152590"/>
              <a:gd name="connsiteX116" fmla="*/ 646058 w 1228797"/>
              <a:gd name="connsiteY116" fmla="*/ 2096 h 152590"/>
              <a:gd name="connsiteX117" fmla="*/ 995720 w 1228797"/>
              <a:gd name="connsiteY117" fmla="*/ 191 h 152590"/>
              <a:gd name="connsiteX118" fmla="*/ 1040488 w 1228797"/>
              <a:gd name="connsiteY118" fmla="*/ 15621 h 152590"/>
              <a:gd name="connsiteX119" fmla="*/ 1051060 w 1228797"/>
              <a:gd name="connsiteY119" fmla="*/ 25146 h 152590"/>
              <a:gd name="connsiteX120" fmla="*/ 1051251 w 1228797"/>
              <a:gd name="connsiteY120" fmla="*/ 25418 h 152590"/>
              <a:gd name="connsiteX121" fmla="*/ 1049536 w 1228797"/>
              <a:gd name="connsiteY121" fmla="*/ 34004 h 152590"/>
              <a:gd name="connsiteX122" fmla="*/ 1038964 w 1228797"/>
              <a:gd name="connsiteY122" fmla="*/ 41434 h 152590"/>
              <a:gd name="connsiteX123" fmla="*/ 1030867 w 1228797"/>
              <a:gd name="connsiteY123" fmla="*/ 40767 h 152590"/>
              <a:gd name="connsiteX124" fmla="*/ 1028010 w 1228797"/>
              <a:gd name="connsiteY124" fmla="*/ 38100 h 152590"/>
              <a:gd name="connsiteX125" fmla="*/ 1027343 w 1228797"/>
              <a:gd name="connsiteY125" fmla="*/ 37624 h 152590"/>
              <a:gd name="connsiteX126" fmla="*/ 995911 w 1228797"/>
              <a:gd name="connsiteY126" fmla="*/ 26194 h 152590"/>
              <a:gd name="connsiteX127" fmla="*/ 993815 w 1228797"/>
              <a:gd name="connsiteY127" fmla="*/ 26194 h 152590"/>
              <a:gd name="connsiteX128" fmla="*/ 990386 w 1228797"/>
              <a:gd name="connsiteY128" fmla="*/ 26194 h 152590"/>
              <a:gd name="connsiteX129" fmla="*/ 981623 w 1228797"/>
              <a:gd name="connsiteY129" fmla="*/ 28004 h 152590"/>
              <a:gd name="connsiteX130" fmla="*/ 947638 w 1228797"/>
              <a:gd name="connsiteY130" fmla="*/ 64456 h 152590"/>
              <a:gd name="connsiteX131" fmla="*/ 984957 w 1228797"/>
              <a:gd name="connsiteY131" fmla="*/ 123254 h 152590"/>
              <a:gd name="connsiteX132" fmla="*/ 988957 w 1228797"/>
              <a:gd name="connsiteY132" fmla="*/ 124016 h 152590"/>
              <a:gd name="connsiteX133" fmla="*/ 992291 w 1228797"/>
              <a:gd name="connsiteY133" fmla="*/ 122968 h 152590"/>
              <a:gd name="connsiteX134" fmla="*/ 1001816 w 1228797"/>
              <a:gd name="connsiteY134" fmla="*/ 122968 h 152590"/>
              <a:gd name="connsiteX135" fmla="*/ 1009150 w 1228797"/>
              <a:gd name="connsiteY135" fmla="*/ 121920 h 152590"/>
              <a:gd name="connsiteX136" fmla="*/ 1010484 w 1228797"/>
              <a:gd name="connsiteY136" fmla="*/ 121920 h 152590"/>
              <a:gd name="connsiteX137" fmla="*/ 1011817 w 1228797"/>
              <a:gd name="connsiteY137" fmla="*/ 121920 h 152590"/>
              <a:gd name="connsiteX138" fmla="*/ 1017437 w 1228797"/>
              <a:gd name="connsiteY138" fmla="*/ 119920 h 152590"/>
              <a:gd name="connsiteX139" fmla="*/ 1018580 w 1228797"/>
              <a:gd name="connsiteY139" fmla="*/ 119444 h 152590"/>
              <a:gd name="connsiteX140" fmla="*/ 1019723 w 1228797"/>
              <a:gd name="connsiteY140" fmla="*/ 118967 h 152590"/>
              <a:gd name="connsiteX141" fmla="*/ 1020866 w 1228797"/>
              <a:gd name="connsiteY141" fmla="*/ 118396 h 152590"/>
              <a:gd name="connsiteX142" fmla="*/ 1023438 w 1228797"/>
              <a:gd name="connsiteY142" fmla="*/ 117062 h 152590"/>
              <a:gd name="connsiteX143" fmla="*/ 1024200 w 1228797"/>
              <a:gd name="connsiteY143" fmla="*/ 116491 h 152590"/>
              <a:gd name="connsiteX144" fmla="*/ 1041154 w 1228797"/>
              <a:gd name="connsiteY144" fmla="*/ 95345 h 152590"/>
              <a:gd name="connsiteX145" fmla="*/ 1040202 w 1228797"/>
              <a:gd name="connsiteY145" fmla="*/ 90297 h 152590"/>
              <a:gd name="connsiteX146" fmla="*/ 1036106 w 1228797"/>
              <a:gd name="connsiteY146" fmla="*/ 88583 h 152590"/>
              <a:gd name="connsiteX147" fmla="*/ 1008579 w 1228797"/>
              <a:gd name="connsiteY147" fmla="*/ 88583 h 152590"/>
              <a:gd name="connsiteX148" fmla="*/ 1002292 w 1228797"/>
              <a:gd name="connsiteY148" fmla="*/ 82296 h 152590"/>
              <a:gd name="connsiteX149" fmla="*/ 1002292 w 1228797"/>
              <a:gd name="connsiteY149" fmla="*/ 69437 h 152590"/>
              <a:gd name="connsiteX150" fmla="*/ 1002292 w 1228797"/>
              <a:gd name="connsiteY150" fmla="*/ 69245 h 152590"/>
              <a:gd name="connsiteX151" fmla="*/ 1008579 w 1228797"/>
              <a:gd name="connsiteY151" fmla="*/ 63151 h 152590"/>
              <a:gd name="connsiteX152" fmla="*/ 1065729 w 1228797"/>
              <a:gd name="connsiteY152" fmla="*/ 63151 h 152590"/>
              <a:gd name="connsiteX153" fmla="*/ 1066205 w 1228797"/>
              <a:gd name="connsiteY153" fmla="*/ 63151 h 152590"/>
              <a:gd name="connsiteX154" fmla="*/ 1066777 w 1228797"/>
              <a:gd name="connsiteY154" fmla="*/ 63151 h 152590"/>
              <a:gd name="connsiteX155" fmla="*/ 1068205 w 1228797"/>
              <a:gd name="connsiteY155" fmla="*/ 68771 h 152590"/>
              <a:gd name="connsiteX156" fmla="*/ 1068205 w 1228797"/>
              <a:gd name="connsiteY156" fmla="*/ 80391 h 152590"/>
              <a:gd name="connsiteX157" fmla="*/ 1043155 w 1228797"/>
              <a:gd name="connsiteY157" fmla="*/ 136112 h 152590"/>
              <a:gd name="connsiteX158" fmla="*/ 1040869 w 1228797"/>
              <a:gd name="connsiteY158" fmla="*/ 138113 h 152590"/>
              <a:gd name="connsiteX159" fmla="*/ 1039630 w 1228797"/>
              <a:gd name="connsiteY159" fmla="*/ 139065 h 152590"/>
              <a:gd name="connsiteX160" fmla="*/ 1037249 w 1228797"/>
              <a:gd name="connsiteY160" fmla="*/ 140780 h 152590"/>
              <a:gd name="connsiteX161" fmla="*/ 1036011 w 1228797"/>
              <a:gd name="connsiteY161" fmla="*/ 141637 h 152590"/>
              <a:gd name="connsiteX162" fmla="*/ 1033630 w 1228797"/>
              <a:gd name="connsiteY162" fmla="*/ 143161 h 152590"/>
              <a:gd name="connsiteX163" fmla="*/ 1032391 w 1228797"/>
              <a:gd name="connsiteY163" fmla="*/ 143923 h 152590"/>
              <a:gd name="connsiteX164" fmla="*/ 1029915 w 1228797"/>
              <a:gd name="connsiteY164" fmla="*/ 145352 h 152590"/>
              <a:gd name="connsiteX165" fmla="*/ 1029343 w 1228797"/>
              <a:gd name="connsiteY165" fmla="*/ 145352 h 152590"/>
              <a:gd name="connsiteX166" fmla="*/ 1025343 w 1228797"/>
              <a:gd name="connsiteY166" fmla="*/ 147257 h 152590"/>
              <a:gd name="connsiteX167" fmla="*/ 1024676 w 1228797"/>
              <a:gd name="connsiteY167" fmla="*/ 147257 h 152590"/>
              <a:gd name="connsiteX168" fmla="*/ 1022104 w 1228797"/>
              <a:gd name="connsiteY168" fmla="*/ 148209 h 152590"/>
              <a:gd name="connsiteX169" fmla="*/ 1020866 w 1228797"/>
              <a:gd name="connsiteY169" fmla="*/ 148209 h 152590"/>
              <a:gd name="connsiteX170" fmla="*/ 1020104 w 1228797"/>
              <a:gd name="connsiteY170" fmla="*/ 148209 h 152590"/>
              <a:gd name="connsiteX171" fmla="*/ 1018009 w 1228797"/>
              <a:gd name="connsiteY171" fmla="*/ 148971 h 152590"/>
              <a:gd name="connsiteX172" fmla="*/ 1017151 w 1228797"/>
              <a:gd name="connsiteY172" fmla="*/ 148971 h 152590"/>
              <a:gd name="connsiteX173" fmla="*/ 1015913 w 1228797"/>
              <a:gd name="connsiteY173" fmla="*/ 148971 h 152590"/>
              <a:gd name="connsiteX174" fmla="*/ 1015056 w 1228797"/>
              <a:gd name="connsiteY174" fmla="*/ 148971 h 152590"/>
              <a:gd name="connsiteX175" fmla="*/ 1013151 w 1228797"/>
              <a:gd name="connsiteY175" fmla="*/ 149447 h 152590"/>
              <a:gd name="connsiteX176" fmla="*/ 1012103 w 1228797"/>
              <a:gd name="connsiteY176" fmla="*/ 149447 h 152590"/>
              <a:gd name="connsiteX177" fmla="*/ 1010960 w 1228797"/>
              <a:gd name="connsiteY177" fmla="*/ 149447 h 152590"/>
              <a:gd name="connsiteX178" fmla="*/ 1009912 w 1228797"/>
              <a:gd name="connsiteY178" fmla="*/ 149447 h 152590"/>
              <a:gd name="connsiteX179" fmla="*/ 1008103 w 1228797"/>
              <a:gd name="connsiteY179" fmla="*/ 149447 h 152590"/>
              <a:gd name="connsiteX180" fmla="*/ 1006960 w 1228797"/>
              <a:gd name="connsiteY180" fmla="*/ 149447 h 152590"/>
              <a:gd name="connsiteX181" fmla="*/ 1005817 w 1228797"/>
              <a:gd name="connsiteY181" fmla="*/ 149447 h 152590"/>
              <a:gd name="connsiteX182" fmla="*/ 1004578 w 1228797"/>
              <a:gd name="connsiteY182" fmla="*/ 149447 h 152590"/>
              <a:gd name="connsiteX183" fmla="*/ 1002864 w 1228797"/>
              <a:gd name="connsiteY183" fmla="*/ 149447 h 152590"/>
              <a:gd name="connsiteX184" fmla="*/ 995720 w 1228797"/>
              <a:gd name="connsiteY184" fmla="*/ 149447 h 152590"/>
              <a:gd name="connsiteX185" fmla="*/ 990386 w 1228797"/>
              <a:gd name="connsiteY185" fmla="*/ 149447 h 152590"/>
              <a:gd name="connsiteX186" fmla="*/ 918425 w 1228797"/>
              <a:gd name="connsiteY186" fmla="*/ 72152 h 152590"/>
              <a:gd name="connsiteX187" fmla="*/ 995720 w 1228797"/>
              <a:gd name="connsiteY187" fmla="*/ 191 h 152590"/>
              <a:gd name="connsiteX188" fmla="*/ 836558 w 1228797"/>
              <a:gd name="connsiteY188" fmla="*/ 191 h 152590"/>
              <a:gd name="connsiteX189" fmla="*/ 911234 w 1228797"/>
              <a:gd name="connsiteY189" fmla="*/ 74867 h 152590"/>
              <a:gd name="connsiteX190" fmla="*/ 836558 w 1228797"/>
              <a:gd name="connsiteY190" fmla="*/ 149543 h 152590"/>
              <a:gd name="connsiteX191" fmla="*/ 761882 w 1228797"/>
              <a:gd name="connsiteY191" fmla="*/ 74867 h 152590"/>
              <a:gd name="connsiteX192" fmla="*/ 836558 w 1228797"/>
              <a:gd name="connsiteY192" fmla="*/ 191 h 152590"/>
              <a:gd name="connsiteX193" fmla="*/ 200954 w 1228797"/>
              <a:gd name="connsiteY193" fmla="*/ 0 h 152590"/>
              <a:gd name="connsiteX194" fmla="*/ 275821 w 1228797"/>
              <a:gd name="connsiteY194" fmla="*/ 74867 h 152590"/>
              <a:gd name="connsiteX195" fmla="*/ 200954 w 1228797"/>
              <a:gd name="connsiteY195" fmla="*/ 149733 h 152590"/>
              <a:gd name="connsiteX196" fmla="*/ 126088 w 1228797"/>
              <a:gd name="connsiteY196" fmla="*/ 74867 h 152590"/>
              <a:gd name="connsiteX197" fmla="*/ 200954 w 1228797"/>
              <a:gd name="connsiteY197" fmla="*/ 0 h 152590"/>
            </a:gdLst>
            <a:ahLst/>
            <a:cxnLst/>
            <a:rect l="l" t="t" r="r" b="b"/>
            <a:pathLst>
              <a:path w="1228797" h="152590">
                <a:moveTo>
                  <a:pt x="353068" y="146933"/>
                </a:moveTo>
                <a:lnTo>
                  <a:pt x="353259" y="146971"/>
                </a:lnTo>
                <a:lnTo>
                  <a:pt x="352878" y="146971"/>
                </a:lnTo>
                <a:close/>
                <a:moveTo>
                  <a:pt x="463654" y="28766"/>
                </a:moveTo>
                <a:cubicBezTo>
                  <a:pt x="460187" y="28766"/>
                  <a:pt x="457368" y="31580"/>
                  <a:pt x="457368" y="35052"/>
                </a:cubicBezTo>
                <a:lnTo>
                  <a:pt x="457368" y="66866"/>
                </a:lnTo>
                <a:cubicBezTo>
                  <a:pt x="457311" y="70284"/>
                  <a:pt x="460044" y="73099"/>
                  <a:pt x="463464" y="73152"/>
                </a:cubicBezTo>
                <a:cubicBezTo>
                  <a:pt x="463530" y="73153"/>
                  <a:pt x="463588" y="73153"/>
                  <a:pt x="463654" y="73152"/>
                </a:cubicBezTo>
                <a:lnTo>
                  <a:pt x="502611" y="73152"/>
                </a:lnTo>
                <a:cubicBezTo>
                  <a:pt x="514613" y="73223"/>
                  <a:pt x="524576" y="63892"/>
                  <a:pt x="525281" y="51911"/>
                </a:cubicBezTo>
                <a:cubicBezTo>
                  <a:pt x="525910" y="39775"/>
                  <a:pt x="516585" y="29427"/>
                  <a:pt x="504450" y="28795"/>
                </a:cubicBezTo>
                <a:cubicBezTo>
                  <a:pt x="504031" y="28773"/>
                  <a:pt x="503602" y="28763"/>
                  <a:pt x="503183" y="28766"/>
                </a:cubicBezTo>
                <a:close/>
                <a:moveTo>
                  <a:pt x="1154216" y="28194"/>
                </a:moveTo>
                <a:lnTo>
                  <a:pt x="1154216" y="28765"/>
                </a:lnTo>
                <a:cubicBezTo>
                  <a:pt x="1127022" y="28713"/>
                  <a:pt x="1104934" y="50717"/>
                  <a:pt x="1104877" y="77914"/>
                </a:cubicBezTo>
                <a:cubicBezTo>
                  <a:pt x="1104820" y="105111"/>
                  <a:pt x="1126832" y="127201"/>
                  <a:pt x="1154026" y="127254"/>
                </a:cubicBezTo>
                <a:cubicBezTo>
                  <a:pt x="1181220" y="127306"/>
                  <a:pt x="1203308" y="105301"/>
                  <a:pt x="1203365" y="78105"/>
                </a:cubicBezTo>
                <a:cubicBezTo>
                  <a:pt x="1203365" y="78073"/>
                  <a:pt x="1203365" y="78041"/>
                  <a:pt x="1203365" y="78009"/>
                </a:cubicBezTo>
                <a:cubicBezTo>
                  <a:pt x="1203632" y="50761"/>
                  <a:pt x="1181753" y="28458"/>
                  <a:pt x="1154502" y="28195"/>
                </a:cubicBezTo>
                <a:cubicBezTo>
                  <a:pt x="1154407" y="28195"/>
                  <a:pt x="1154312" y="28194"/>
                  <a:pt x="1154216" y="28194"/>
                </a:cubicBezTo>
                <a:close/>
                <a:moveTo>
                  <a:pt x="836558" y="25718"/>
                </a:moveTo>
                <a:cubicBezTo>
                  <a:pt x="809364" y="25718"/>
                  <a:pt x="787314" y="47766"/>
                  <a:pt x="787314" y="74962"/>
                </a:cubicBezTo>
                <a:cubicBezTo>
                  <a:pt x="787314" y="102159"/>
                  <a:pt x="809364" y="124207"/>
                  <a:pt x="836558" y="124207"/>
                </a:cubicBezTo>
                <a:cubicBezTo>
                  <a:pt x="863752" y="124207"/>
                  <a:pt x="885802" y="102159"/>
                  <a:pt x="885802" y="74962"/>
                </a:cubicBezTo>
                <a:cubicBezTo>
                  <a:pt x="885802" y="74931"/>
                  <a:pt x="885802" y="74898"/>
                  <a:pt x="885802" y="74867"/>
                </a:cubicBezTo>
                <a:cubicBezTo>
                  <a:pt x="885745" y="47707"/>
                  <a:pt x="863714" y="25718"/>
                  <a:pt x="836558" y="25718"/>
                </a:cubicBezTo>
                <a:close/>
                <a:moveTo>
                  <a:pt x="200954" y="25527"/>
                </a:moveTo>
                <a:lnTo>
                  <a:pt x="200954" y="25908"/>
                </a:lnTo>
                <a:cubicBezTo>
                  <a:pt x="173652" y="25856"/>
                  <a:pt x="151477" y="47945"/>
                  <a:pt x="151424" y="75248"/>
                </a:cubicBezTo>
                <a:cubicBezTo>
                  <a:pt x="151372" y="102550"/>
                  <a:pt x="173462" y="124725"/>
                  <a:pt x="200764" y="124778"/>
                </a:cubicBezTo>
                <a:cubicBezTo>
                  <a:pt x="228063" y="124830"/>
                  <a:pt x="250237" y="102740"/>
                  <a:pt x="250294" y="75438"/>
                </a:cubicBezTo>
                <a:cubicBezTo>
                  <a:pt x="250294" y="75374"/>
                  <a:pt x="250294" y="75311"/>
                  <a:pt x="250294" y="75248"/>
                </a:cubicBezTo>
                <a:cubicBezTo>
                  <a:pt x="250456" y="47946"/>
                  <a:pt x="228444" y="25686"/>
                  <a:pt x="201145" y="25528"/>
                </a:cubicBezTo>
                <a:cubicBezTo>
                  <a:pt x="201078" y="25527"/>
                  <a:pt x="201021" y="25527"/>
                  <a:pt x="200954" y="25527"/>
                </a:cubicBezTo>
                <a:close/>
                <a:moveTo>
                  <a:pt x="437841" y="3429"/>
                </a:moveTo>
                <a:lnTo>
                  <a:pt x="502040" y="3429"/>
                </a:lnTo>
                <a:cubicBezTo>
                  <a:pt x="514623" y="3414"/>
                  <a:pt x="526748" y="8180"/>
                  <a:pt x="535949" y="16764"/>
                </a:cubicBezTo>
                <a:cubicBezTo>
                  <a:pt x="545074" y="25190"/>
                  <a:pt x="550427" y="36928"/>
                  <a:pt x="550808" y="49340"/>
                </a:cubicBezTo>
                <a:cubicBezTo>
                  <a:pt x="551303" y="66268"/>
                  <a:pt x="542883" y="82215"/>
                  <a:pt x="528615" y="91345"/>
                </a:cubicBezTo>
                <a:cubicBezTo>
                  <a:pt x="525881" y="92959"/>
                  <a:pt x="524852" y="96397"/>
                  <a:pt x="526233" y="99251"/>
                </a:cubicBezTo>
                <a:lnTo>
                  <a:pt x="544712" y="138017"/>
                </a:lnTo>
                <a:cubicBezTo>
                  <a:pt x="546188" y="141161"/>
                  <a:pt x="544826" y="144904"/>
                  <a:pt x="541683" y="146377"/>
                </a:cubicBezTo>
                <a:cubicBezTo>
                  <a:pt x="540845" y="146772"/>
                  <a:pt x="539930" y="146974"/>
                  <a:pt x="538997" y="146971"/>
                </a:cubicBezTo>
                <a:lnTo>
                  <a:pt x="525567" y="146971"/>
                </a:lnTo>
                <a:cubicBezTo>
                  <a:pt x="523166" y="146983"/>
                  <a:pt x="520976" y="145611"/>
                  <a:pt x="519947" y="143447"/>
                </a:cubicBezTo>
                <a:lnTo>
                  <a:pt x="500230" y="102203"/>
                </a:lnTo>
                <a:cubicBezTo>
                  <a:pt x="499221" y="100023"/>
                  <a:pt x="497011" y="98643"/>
                  <a:pt x="494611" y="98679"/>
                </a:cubicBezTo>
                <a:lnTo>
                  <a:pt x="463654" y="98679"/>
                </a:lnTo>
                <a:cubicBezTo>
                  <a:pt x="460235" y="98626"/>
                  <a:pt x="457425" y="101355"/>
                  <a:pt x="457368" y="104773"/>
                </a:cubicBezTo>
                <a:cubicBezTo>
                  <a:pt x="457368" y="104838"/>
                  <a:pt x="457368" y="104902"/>
                  <a:pt x="457368" y="104966"/>
                </a:cubicBezTo>
                <a:lnTo>
                  <a:pt x="457368" y="140684"/>
                </a:lnTo>
                <a:cubicBezTo>
                  <a:pt x="457368" y="144156"/>
                  <a:pt x="454558" y="146971"/>
                  <a:pt x="451081" y="146971"/>
                </a:cubicBezTo>
                <a:lnTo>
                  <a:pt x="437841" y="146971"/>
                </a:lnTo>
                <a:cubicBezTo>
                  <a:pt x="434365" y="146971"/>
                  <a:pt x="431555" y="144156"/>
                  <a:pt x="431555" y="140684"/>
                </a:cubicBezTo>
                <a:lnTo>
                  <a:pt x="431555" y="9716"/>
                </a:lnTo>
                <a:cubicBezTo>
                  <a:pt x="431603" y="6265"/>
                  <a:pt x="434393" y="3480"/>
                  <a:pt x="437841" y="3429"/>
                </a:cubicBezTo>
                <a:close/>
                <a:moveTo>
                  <a:pt x="293633" y="3429"/>
                </a:moveTo>
                <a:lnTo>
                  <a:pt x="306777" y="3429"/>
                </a:lnTo>
                <a:cubicBezTo>
                  <a:pt x="310101" y="3631"/>
                  <a:pt x="312692" y="6387"/>
                  <a:pt x="312683" y="9715"/>
                </a:cubicBezTo>
                <a:lnTo>
                  <a:pt x="312683" y="80677"/>
                </a:lnTo>
                <a:cubicBezTo>
                  <a:pt x="311454" y="102842"/>
                  <a:pt x="328427" y="121805"/>
                  <a:pt x="350592" y="123032"/>
                </a:cubicBezTo>
                <a:cubicBezTo>
                  <a:pt x="372757" y="124258"/>
                  <a:pt x="391721" y="107284"/>
                  <a:pt x="392950" y="85118"/>
                </a:cubicBezTo>
                <a:cubicBezTo>
                  <a:pt x="393026" y="83830"/>
                  <a:pt x="393035" y="82538"/>
                  <a:pt x="392978" y="81248"/>
                </a:cubicBezTo>
                <a:lnTo>
                  <a:pt x="392978" y="9715"/>
                </a:lnTo>
                <a:cubicBezTo>
                  <a:pt x="393026" y="6265"/>
                  <a:pt x="395817" y="3480"/>
                  <a:pt x="399265" y="3429"/>
                </a:cubicBezTo>
                <a:lnTo>
                  <a:pt x="412505" y="3429"/>
                </a:lnTo>
                <a:cubicBezTo>
                  <a:pt x="415943" y="3481"/>
                  <a:pt x="418696" y="6281"/>
                  <a:pt x="418696" y="9715"/>
                </a:cubicBezTo>
                <a:lnTo>
                  <a:pt x="418696" y="81153"/>
                </a:lnTo>
                <a:cubicBezTo>
                  <a:pt x="418696" y="108416"/>
                  <a:pt x="402119" y="131807"/>
                  <a:pt x="378496" y="141799"/>
                </a:cubicBezTo>
                <a:lnTo>
                  <a:pt x="353068" y="146933"/>
                </a:lnTo>
                <a:lnTo>
                  <a:pt x="327634" y="141836"/>
                </a:lnTo>
                <a:cubicBezTo>
                  <a:pt x="303998" y="131878"/>
                  <a:pt x="287389" y="108511"/>
                  <a:pt x="287346" y="81248"/>
                </a:cubicBezTo>
                <a:cubicBezTo>
                  <a:pt x="287346" y="81217"/>
                  <a:pt x="287346" y="81184"/>
                  <a:pt x="287346" y="81153"/>
                </a:cubicBezTo>
                <a:lnTo>
                  <a:pt x="287346" y="9715"/>
                </a:lnTo>
                <a:cubicBezTo>
                  <a:pt x="287394" y="6265"/>
                  <a:pt x="290184" y="3480"/>
                  <a:pt x="293633" y="3429"/>
                </a:cubicBezTo>
                <a:close/>
                <a:moveTo>
                  <a:pt x="6264" y="3333"/>
                </a:moveTo>
                <a:lnTo>
                  <a:pt x="18646" y="3333"/>
                </a:lnTo>
                <a:cubicBezTo>
                  <a:pt x="20692" y="3332"/>
                  <a:pt x="22611" y="4327"/>
                  <a:pt x="23790" y="6000"/>
                </a:cubicBezTo>
                <a:lnTo>
                  <a:pt x="61890" y="59817"/>
                </a:lnTo>
                <a:cubicBezTo>
                  <a:pt x="63109" y="61430"/>
                  <a:pt x="65011" y="62381"/>
                  <a:pt x="67033" y="62388"/>
                </a:cubicBezTo>
                <a:cubicBezTo>
                  <a:pt x="69032" y="62397"/>
                  <a:pt x="70913" y="61439"/>
                  <a:pt x="72081" y="59817"/>
                </a:cubicBezTo>
                <a:lnTo>
                  <a:pt x="110181" y="6000"/>
                </a:lnTo>
                <a:cubicBezTo>
                  <a:pt x="111360" y="4327"/>
                  <a:pt x="113279" y="3332"/>
                  <a:pt x="115325" y="3333"/>
                </a:cubicBezTo>
                <a:lnTo>
                  <a:pt x="127707" y="3333"/>
                </a:lnTo>
                <a:cubicBezTo>
                  <a:pt x="131179" y="3293"/>
                  <a:pt x="134026" y="6076"/>
                  <a:pt x="134065" y="9548"/>
                </a:cubicBezTo>
                <a:cubicBezTo>
                  <a:pt x="134082" y="10908"/>
                  <a:pt x="133655" y="12237"/>
                  <a:pt x="132851" y="13335"/>
                </a:cubicBezTo>
                <a:lnTo>
                  <a:pt x="81702" y="83724"/>
                </a:lnTo>
                <a:cubicBezTo>
                  <a:pt x="80555" y="85300"/>
                  <a:pt x="79953" y="87206"/>
                  <a:pt x="79987" y="89154"/>
                </a:cubicBezTo>
                <a:lnTo>
                  <a:pt x="79987" y="140684"/>
                </a:lnTo>
                <a:cubicBezTo>
                  <a:pt x="79987" y="144156"/>
                  <a:pt x="77172" y="146970"/>
                  <a:pt x="73701" y="146970"/>
                </a:cubicBezTo>
                <a:lnTo>
                  <a:pt x="60270" y="146970"/>
                </a:lnTo>
                <a:cubicBezTo>
                  <a:pt x="56798" y="146970"/>
                  <a:pt x="53984" y="144156"/>
                  <a:pt x="53984" y="140684"/>
                </a:cubicBezTo>
                <a:lnTo>
                  <a:pt x="53984" y="89154"/>
                </a:lnTo>
                <a:cubicBezTo>
                  <a:pt x="54018" y="87206"/>
                  <a:pt x="53416" y="85300"/>
                  <a:pt x="52269" y="83724"/>
                </a:cubicBezTo>
                <a:lnTo>
                  <a:pt x="1215" y="13335"/>
                </a:lnTo>
                <a:cubicBezTo>
                  <a:pt x="-836" y="10533"/>
                  <a:pt x="-229" y="6600"/>
                  <a:pt x="2572" y="4549"/>
                </a:cubicBezTo>
                <a:cubicBezTo>
                  <a:pt x="3643" y="3764"/>
                  <a:pt x="4936" y="3338"/>
                  <a:pt x="6264" y="3333"/>
                </a:cubicBezTo>
                <a:close/>
                <a:moveTo>
                  <a:pt x="1154026" y="3238"/>
                </a:moveTo>
                <a:cubicBezTo>
                  <a:pt x="1195269" y="3186"/>
                  <a:pt x="1228740" y="36577"/>
                  <a:pt x="1228797" y="77819"/>
                </a:cubicBezTo>
                <a:cubicBezTo>
                  <a:pt x="1228797" y="77850"/>
                  <a:pt x="1228797" y="77883"/>
                  <a:pt x="1228797" y="77914"/>
                </a:cubicBezTo>
                <a:cubicBezTo>
                  <a:pt x="1228740" y="119097"/>
                  <a:pt x="1195402" y="152485"/>
                  <a:pt x="1154216" y="152590"/>
                </a:cubicBezTo>
                <a:cubicBezTo>
                  <a:pt x="1112973" y="152642"/>
                  <a:pt x="1079502" y="119252"/>
                  <a:pt x="1079445" y="78009"/>
                </a:cubicBezTo>
                <a:cubicBezTo>
                  <a:pt x="1079388" y="36767"/>
                  <a:pt x="1112783" y="3290"/>
                  <a:pt x="1154026" y="3238"/>
                </a:cubicBezTo>
                <a:close/>
                <a:moveTo>
                  <a:pt x="646058" y="2096"/>
                </a:moveTo>
                <a:lnTo>
                  <a:pt x="659774" y="2096"/>
                </a:lnTo>
                <a:cubicBezTo>
                  <a:pt x="663250" y="2096"/>
                  <a:pt x="666060" y="4911"/>
                  <a:pt x="666060" y="8382"/>
                </a:cubicBezTo>
                <a:lnTo>
                  <a:pt x="666060" y="116491"/>
                </a:lnTo>
                <a:cubicBezTo>
                  <a:pt x="666060" y="119963"/>
                  <a:pt x="668870" y="122778"/>
                  <a:pt x="672346" y="122778"/>
                </a:cubicBezTo>
                <a:lnTo>
                  <a:pt x="750166" y="122778"/>
                </a:lnTo>
                <a:cubicBezTo>
                  <a:pt x="753633" y="122778"/>
                  <a:pt x="756452" y="125592"/>
                  <a:pt x="756452" y="129064"/>
                </a:cubicBezTo>
                <a:lnTo>
                  <a:pt x="756452" y="141733"/>
                </a:lnTo>
                <a:cubicBezTo>
                  <a:pt x="756509" y="145151"/>
                  <a:pt x="753776" y="147966"/>
                  <a:pt x="750356" y="148019"/>
                </a:cubicBezTo>
                <a:cubicBezTo>
                  <a:pt x="750290" y="148020"/>
                  <a:pt x="750232" y="148020"/>
                  <a:pt x="750166" y="148019"/>
                </a:cubicBezTo>
                <a:lnTo>
                  <a:pt x="646058" y="148019"/>
                </a:lnTo>
                <a:cubicBezTo>
                  <a:pt x="642581" y="148019"/>
                  <a:pt x="639771" y="145204"/>
                  <a:pt x="639771" y="141733"/>
                </a:cubicBezTo>
                <a:lnTo>
                  <a:pt x="639771" y="8382"/>
                </a:lnTo>
                <a:cubicBezTo>
                  <a:pt x="639819" y="4932"/>
                  <a:pt x="642609" y="2147"/>
                  <a:pt x="646058" y="2096"/>
                </a:cubicBezTo>
                <a:close/>
                <a:moveTo>
                  <a:pt x="995720" y="191"/>
                </a:moveTo>
                <a:cubicBezTo>
                  <a:pt x="1011922" y="355"/>
                  <a:pt x="1027629" y="5769"/>
                  <a:pt x="1040488" y="15621"/>
                </a:cubicBezTo>
                <a:cubicBezTo>
                  <a:pt x="1044298" y="18466"/>
                  <a:pt x="1047831" y="21654"/>
                  <a:pt x="1051060" y="25146"/>
                </a:cubicBezTo>
                <a:cubicBezTo>
                  <a:pt x="1051127" y="25235"/>
                  <a:pt x="1051194" y="25326"/>
                  <a:pt x="1051251" y="25418"/>
                </a:cubicBezTo>
                <a:cubicBezTo>
                  <a:pt x="1053146" y="28264"/>
                  <a:pt x="1052384" y="32107"/>
                  <a:pt x="1049536" y="34004"/>
                </a:cubicBezTo>
                <a:lnTo>
                  <a:pt x="1038964" y="41434"/>
                </a:lnTo>
                <a:cubicBezTo>
                  <a:pt x="1036478" y="43261"/>
                  <a:pt x="1033020" y="42976"/>
                  <a:pt x="1030867" y="40767"/>
                </a:cubicBezTo>
                <a:cubicBezTo>
                  <a:pt x="1029962" y="39830"/>
                  <a:pt x="1029010" y="38939"/>
                  <a:pt x="1028010" y="38100"/>
                </a:cubicBezTo>
                <a:cubicBezTo>
                  <a:pt x="1027753" y="37997"/>
                  <a:pt x="1027524" y="37834"/>
                  <a:pt x="1027343" y="37624"/>
                </a:cubicBezTo>
                <a:cubicBezTo>
                  <a:pt x="1018532" y="30242"/>
                  <a:pt x="1007407" y="26196"/>
                  <a:pt x="995911" y="26194"/>
                </a:cubicBezTo>
                <a:lnTo>
                  <a:pt x="993815" y="26194"/>
                </a:lnTo>
                <a:cubicBezTo>
                  <a:pt x="992672" y="26099"/>
                  <a:pt x="991529" y="26099"/>
                  <a:pt x="990386" y="26194"/>
                </a:cubicBezTo>
                <a:cubicBezTo>
                  <a:pt x="987414" y="26512"/>
                  <a:pt x="984481" y="27118"/>
                  <a:pt x="981623" y="28004"/>
                </a:cubicBezTo>
                <a:cubicBezTo>
                  <a:pt x="964526" y="33101"/>
                  <a:pt x="951524" y="47046"/>
                  <a:pt x="947638" y="64456"/>
                </a:cubicBezTo>
                <a:cubicBezTo>
                  <a:pt x="941704" y="90998"/>
                  <a:pt x="958411" y="117323"/>
                  <a:pt x="984957" y="123254"/>
                </a:cubicBezTo>
                <a:lnTo>
                  <a:pt x="988957" y="124016"/>
                </a:lnTo>
                <a:lnTo>
                  <a:pt x="992291" y="122968"/>
                </a:lnTo>
                <a:lnTo>
                  <a:pt x="1001816" y="122968"/>
                </a:lnTo>
                <a:cubicBezTo>
                  <a:pt x="1004274" y="122753"/>
                  <a:pt x="1006731" y="122403"/>
                  <a:pt x="1009150" y="121920"/>
                </a:cubicBezTo>
                <a:lnTo>
                  <a:pt x="1010484" y="121920"/>
                </a:lnTo>
                <a:lnTo>
                  <a:pt x="1011817" y="121920"/>
                </a:lnTo>
                <a:lnTo>
                  <a:pt x="1017437" y="119920"/>
                </a:lnTo>
                <a:lnTo>
                  <a:pt x="1018580" y="119444"/>
                </a:lnTo>
                <a:lnTo>
                  <a:pt x="1019723" y="118967"/>
                </a:lnTo>
                <a:lnTo>
                  <a:pt x="1020866" y="118396"/>
                </a:lnTo>
                <a:lnTo>
                  <a:pt x="1023438" y="117062"/>
                </a:lnTo>
                <a:lnTo>
                  <a:pt x="1024200" y="116491"/>
                </a:lnTo>
                <a:cubicBezTo>
                  <a:pt x="1031496" y="110931"/>
                  <a:pt x="1037316" y="103671"/>
                  <a:pt x="1041154" y="95345"/>
                </a:cubicBezTo>
                <a:cubicBezTo>
                  <a:pt x="1041764" y="93613"/>
                  <a:pt x="1041393" y="91690"/>
                  <a:pt x="1040202" y="90297"/>
                </a:cubicBezTo>
                <a:cubicBezTo>
                  <a:pt x="1039135" y="89178"/>
                  <a:pt x="1037649" y="88556"/>
                  <a:pt x="1036106" y="88583"/>
                </a:cubicBezTo>
                <a:lnTo>
                  <a:pt x="1008579" y="88583"/>
                </a:lnTo>
                <a:cubicBezTo>
                  <a:pt x="1005102" y="88583"/>
                  <a:pt x="1002292" y="85768"/>
                  <a:pt x="1002292" y="82296"/>
                </a:cubicBezTo>
                <a:lnTo>
                  <a:pt x="1002292" y="69437"/>
                </a:lnTo>
                <a:cubicBezTo>
                  <a:pt x="1002292" y="69373"/>
                  <a:pt x="1002292" y="69310"/>
                  <a:pt x="1002292" y="69245"/>
                </a:cubicBezTo>
                <a:cubicBezTo>
                  <a:pt x="1002350" y="65826"/>
                  <a:pt x="1005159" y="63097"/>
                  <a:pt x="1008579" y="63151"/>
                </a:cubicBezTo>
                <a:lnTo>
                  <a:pt x="1065729" y="63151"/>
                </a:lnTo>
                <a:lnTo>
                  <a:pt x="1066205" y="63151"/>
                </a:lnTo>
                <a:lnTo>
                  <a:pt x="1066777" y="63151"/>
                </a:lnTo>
                <a:cubicBezTo>
                  <a:pt x="1068139" y="64680"/>
                  <a:pt x="1068672" y="66776"/>
                  <a:pt x="1068205" y="68771"/>
                </a:cubicBezTo>
                <a:lnTo>
                  <a:pt x="1068205" y="80391"/>
                </a:lnTo>
                <a:cubicBezTo>
                  <a:pt x="1068244" y="101700"/>
                  <a:pt x="1059119" y="121997"/>
                  <a:pt x="1043155" y="136112"/>
                </a:cubicBezTo>
                <a:lnTo>
                  <a:pt x="1040869" y="138113"/>
                </a:lnTo>
                <a:lnTo>
                  <a:pt x="1039630" y="139065"/>
                </a:lnTo>
                <a:cubicBezTo>
                  <a:pt x="1038878" y="139697"/>
                  <a:pt x="1038087" y="140270"/>
                  <a:pt x="1037249" y="140780"/>
                </a:cubicBezTo>
                <a:lnTo>
                  <a:pt x="1036011" y="141637"/>
                </a:lnTo>
                <a:lnTo>
                  <a:pt x="1033630" y="143161"/>
                </a:lnTo>
                <a:lnTo>
                  <a:pt x="1032391" y="143923"/>
                </a:lnTo>
                <a:lnTo>
                  <a:pt x="1029915" y="145352"/>
                </a:lnTo>
                <a:lnTo>
                  <a:pt x="1029343" y="145352"/>
                </a:lnTo>
                <a:lnTo>
                  <a:pt x="1025343" y="147257"/>
                </a:lnTo>
                <a:lnTo>
                  <a:pt x="1024676" y="147257"/>
                </a:lnTo>
                <a:lnTo>
                  <a:pt x="1022104" y="148209"/>
                </a:lnTo>
                <a:lnTo>
                  <a:pt x="1020866" y="148209"/>
                </a:lnTo>
                <a:lnTo>
                  <a:pt x="1020104" y="148209"/>
                </a:lnTo>
                <a:lnTo>
                  <a:pt x="1018009" y="148971"/>
                </a:lnTo>
                <a:lnTo>
                  <a:pt x="1017151" y="148971"/>
                </a:lnTo>
                <a:lnTo>
                  <a:pt x="1015913" y="148971"/>
                </a:lnTo>
                <a:lnTo>
                  <a:pt x="1015056" y="148971"/>
                </a:lnTo>
                <a:lnTo>
                  <a:pt x="1013151" y="149447"/>
                </a:lnTo>
                <a:lnTo>
                  <a:pt x="1012103" y="149447"/>
                </a:lnTo>
                <a:lnTo>
                  <a:pt x="1010960" y="149447"/>
                </a:lnTo>
                <a:lnTo>
                  <a:pt x="1009912" y="149447"/>
                </a:lnTo>
                <a:lnTo>
                  <a:pt x="1008103" y="149447"/>
                </a:lnTo>
                <a:lnTo>
                  <a:pt x="1006960" y="149447"/>
                </a:lnTo>
                <a:lnTo>
                  <a:pt x="1005817" y="149447"/>
                </a:lnTo>
                <a:lnTo>
                  <a:pt x="1004578" y="149447"/>
                </a:lnTo>
                <a:lnTo>
                  <a:pt x="1002864" y="149447"/>
                </a:lnTo>
                <a:lnTo>
                  <a:pt x="995720" y="149447"/>
                </a:lnTo>
                <a:cubicBezTo>
                  <a:pt x="993939" y="149511"/>
                  <a:pt x="992167" y="149511"/>
                  <a:pt x="990386" y="149447"/>
                </a:cubicBezTo>
                <a:cubicBezTo>
                  <a:pt x="949171" y="147975"/>
                  <a:pt x="916948" y="113368"/>
                  <a:pt x="918425" y="72152"/>
                </a:cubicBezTo>
                <a:cubicBezTo>
                  <a:pt x="919901" y="30936"/>
                  <a:pt x="954505" y="-1282"/>
                  <a:pt x="995720" y="191"/>
                </a:cubicBezTo>
                <a:close/>
                <a:moveTo>
                  <a:pt x="836558" y="191"/>
                </a:moveTo>
                <a:cubicBezTo>
                  <a:pt x="877801" y="191"/>
                  <a:pt x="911234" y="33625"/>
                  <a:pt x="911234" y="74867"/>
                </a:cubicBezTo>
                <a:cubicBezTo>
                  <a:pt x="911234" y="116109"/>
                  <a:pt x="877801" y="149543"/>
                  <a:pt x="836558" y="149543"/>
                </a:cubicBezTo>
                <a:cubicBezTo>
                  <a:pt x="795315" y="149543"/>
                  <a:pt x="761882" y="116109"/>
                  <a:pt x="761882" y="74867"/>
                </a:cubicBezTo>
                <a:cubicBezTo>
                  <a:pt x="761882" y="33625"/>
                  <a:pt x="795315" y="191"/>
                  <a:pt x="836558" y="191"/>
                </a:cubicBezTo>
                <a:close/>
                <a:moveTo>
                  <a:pt x="200954" y="0"/>
                </a:moveTo>
                <a:cubicBezTo>
                  <a:pt x="242302" y="0"/>
                  <a:pt x="275821" y="33518"/>
                  <a:pt x="275821" y="74867"/>
                </a:cubicBezTo>
                <a:cubicBezTo>
                  <a:pt x="275821" y="116215"/>
                  <a:pt x="242302" y="149733"/>
                  <a:pt x="200954" y="149733"/>
                </a:cubicBezTo>
                <a:cubicBezTo>
                  <a:pt x="159606" y="149733"/>
                  <a:pt x="126088" y="116215"/>
                  <a:pt x="126088" y="74867"/>
                </a:cubicBezTo>
                <a:cubicBezTo>
                  <a:pt x="126088" y="33518"/>
                  <a:pt x="159606" y="0"/>
                  <a:pt x="200954" y="0"/>
                </a:cubicBezTo>
                <a:close/>
              </a:path>
            </a:pathLst>
          </a:custGeom>
          <a:solidFill>
            <a:schemeClr val="accent1">
              <a:lumMod val="75000"/>
            </a:schemeClr>
          </a:solidFill>
          <a:ln w="9525" cap="flat">
            <a:noFill/>
            <a:miter/>
          </a:ln>
        </p:spPr>
        <p:txBody>
          <a:bodyPr vert="horz" wrap="square" lIns="91440" tIns="45720" rIns="91440" bIns="45720" rtlCol="0" anchor="ctr"/>
          <a:lstStyle/>
          <a:p>
            <a:pPr algn="l">
              <a:lnSpc>
                <a:spcPct val="110000"/>
              </a:lnSpc>
            </a:pPr>
            <a:endParaRPr kumimoji="1" lang="zh-CN" altLang="en-US"/>
          </a:p>
        </p:txBody>
      </p:sp>
      <p:sp>
        <p:nvSpPr>
          <p:cNvPr id="40" name="标题 1"/>
          <p:cNvSpPr txBox="1"/>
          <p:nvPr/>
        </p:nvSpPr>
        <p:spPr>
          <a:xfrm>
            <a:off x="10954983"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41" name="标题 1"/>
          <p:cNvSpPr txBox="1"/>
          <p:nvPr/>
        </p:nvSpPr>
        <p:spPr>
          <a:xfrm>
            <a:off x="11055004" y="855637"/>
            <a:ext cx="187008" cy="187036"/>
          </a:xfrm>
          <a:custGeom>
            <a:avLst/>
            <a:gdLst>
              <a:gd name="connsiteX0" fmla="*/ 669168 w 1599855"/>
              <a:gd name="connsiteY0" fmla="*/ 111621 h 1600088"/>
              <a:gd name="connsiteX1" fmla="*/ 886086 w 1599855"/>
              <a:gd name="connsiteY1" fmla="*/ 155339 h 1600088"/>
              <a:gd name="connsiteX2" fmla="*/ 1063377 w 1599855"/>
              <a:gd name="connsiteY2" fmla="*/ 274960 h 1600088"/>
              <a:gd name="connsiteX3" fmla="*/ 1182998 w 1599855"/>
              <a:gd name="connsiteY3" fmla="*/ 452251 h 1600088"/>
              <a:gd name="connsiteX4" fmla="*/ 1226716 w 1599855"/>
              <a:gd name="connsiteY4" fmla="*/ 669168 h 1600088"/>
              <a:gd name="connsiteX5" fmla="*/ 1182998 w 1599855"/>
              <a:gd name="connsiteY5" fmla="*/ 886085 h 1600088"/>
              <a:gd name="connsiteX6" fmla="*/ 1063377 w 1599855"/>
              <a:gd name="connsiteY6" fmla="*/ 1063377 h 1600088"/>
              <a:gd name="connsiteX7" fmla="*/ 886086 w 1599855"/>
              <a:gd name="connsiteY7" fmla="*/ 1182998 h 1600088"/>
              <a:gd name="connsiteX8" fmla="*/ 669168 w 1599855"/>
              <a:gd name="connsiteY8" fmla="*/ 1226716 h 1600088"/>
              <a:gd name="connsiteX9" fmla="*/ 452251 w 1599855"/>
              <a:gd name="connsiteY9" fmla="*/ 1182998 h 1600088"/>
              <a:gd name="connsiteX10" fmla="*/ 274960 w 1599855"/>
              <a:gd name="connsiteY10" fmla="*/ 1063377 h 1600088"/>
              <a:gd name="connsiteX11" fmla="*/ 155339 w 1599855"/>
              <a:gd name="connsiteY11" fmla="*/ 886085 h 1600088"/>
              <a:gd name="connsiteX12" fmla="*/ 111621 w 1599855"/>
              <a:gd name="connsiteY12" fmla="*/ 669168 h 1600088"/>
              <a:gd name="connsiteX13" fmla="*/ 155339 w 1599855"/>
              <a:gd name="connsiteY13" fmla="*/ 452251 h 1600088"/>
              <a:gd name="connsiteX14" fmla="*/ 274960 w 1599855"/>
              <a:gd name="connsiteY14" fmla="*/ 274960 h 1600088"/>
              <a:gd name="connsiteX15" fmla="*/ 452251 w 1599855"/>
              <a:gd name="connsiteY15" fmla="*/ 155339 h 1600088"/>
              <a:gd name="connsiteX16" fmla="*/ 669168 w 1599855"/>
              <a:gd name="connsiteY16" fmla="*/ 111621 h 1600088"/>
              <a:gd name="connsiteX17" fmla="*/ 669168 w 1599855"/>
              <a:gd name="connsiteY17" fmla="*/ 0 h 1600088"/>
              <a:gd name="connsiteX18" fmla="*/ 0 w 1599855"/>
              <a:gd name="connsiteY18" fmla="*/ 669168 h 1600088"/>
              <a:gd name="connsiteX19" fmla="*/ 669168 w 1599855"/>
              <a:gd name="connsiteY19" fmla="*/ 1338337 h 1600088"/>
              <a:gd name="connsiteX20" fmla="*/ 1338337 w 1599855"/>
              <a:gd name="connsiteY20" fmla="*/ 669168 h 1600088"/>
              <a:gd name="connsiteX21" fmla="*/ 669168 w 1599855"/>
              <a:gd name="connsiteY21" fmla="*/ 0 h 1600088"/>
              <a:gd name="connsiteX22" fmla="*/ 1544278 w 1599855"/>
              <a:gd name="connsiteY22" fmla="*/ 1600088 h 1600088"/>
              <a:gd name="connsiteX23" fmla="*/ 1504838 w 1599855"/>
              <a:gd name="connsiteY23" fmla="*/ 1583717 h 1600088"/>
              <a:gd name="connsiteX24" fmla="*/ 1247366 w 1599855"/>
              <a:gd name="connsiteY24" fmla="*/ 1326431 h 1600088"/>
              <a:gd name="connsiteX25" fmla="*/ 1247366 w 1599855"/>
              <a:gd name="connsiteY25" fmla="*/ 1247552 h 1600088"/>
              <a:gd name="connsiteX26" fmla="*/ 1326245 w 1599855"/>
              <a:gd name="connsiteY26" fmla="*/ 1247552 h 1600088"/>
              <a:gd name="connsiteX27" fmla="*/ 1583531 w 1599855"/>
              <a:gd name="connsiteY27" fmla="*/ 1504838 h 1600088"/>
              <a:gd name="connsiteX28" fmla="*/ 1583531 w 1599855"/>
              <a:gd name="connsiteY28" fmla="*/ 1583717 h 1600088"/>
              <a:gd name="connsiteX29" fmla="*/ 1544278 w 1599855"/>
              <a:gd name="connsiteY29" fmla="*/ 1600088 h 1600088"/>
            </a:gdLst>
            <a:ahLst/>
            <a:cxnLst/>
            <a:rect l="l" t="t" r="r" b="b"/>
            <a:pathLst>
              <a:path w="1599855" h="1600088">
                <a:moveTo>
                  <a:pt x="669168" y="111621"/>
                </a:moveTo>
                <a:cubicBezTo>
                  <a:pt x="744513" y="111621"/>
                  <a:pt x="817438" y="126318"/>
                  <a:pt x="886086" y="155339"/>
                </a:cubicBezTo>
                <a:cubicBezTo>
                  <a:pt x="952500" y="183431"/>
                  <a:pt x="1012031" y="223614"/>
                  <a:pt x="1063377" y="274960"/>
                </a:cubicBezTo>
                <a:cubicBezTo>
                  <a:pt x="1114537" y="326120"/>
                  <a:pt x="1154906" y="385837"/>
                  <a:pt x="1182998" y="452251"/>
                </a:cubicBezTo>
                <a:cubicBezTo>
                  <a:pt x="1212019" y="520898"/>
                  <a:pt x="1226716" y="594010"/>
                  <a:pt x="1226716" y="669168"/>
                </a:cubicBezTo>
                <a:cubicBezTo>
                  <a:pt x="1226716" y="744327"/>
                  <a:pt x="1212019" y="817438"/>
                  <a:pt x="1182998" y="886085"/>
                </a:cubicBezTo>
                <a:cubicBezTo>
                  <a:pt x="1154906" y="952500"/>
                  <a:pt x="1114723" y="1012031"/>
                  <a:pt x="1063377" y="1063377"/>
                </a:cubicBezTo>
                <a:cubicBezTo>
                  <a:pt x="1012217" y="1114537"/>
                  <a:pt x="952500" y="1154906"/>
                  <a:pt x="886086" y="1182998"/>
                </a:cubicBezTo>
                <a:cubicBezTo>
                  <a:pt x="817438" y="1212019"/>
                  <a:pt x="744327" y="1226716"/>
                  <a:pt x="669168" y="1226716"/>
                </a:cubicBezTo>
                <a:cubicBezTo>
                  <a:pt x="594010" y="1226716"/>
                  <a:pt x="520898" y="1212019"/>
                  <a:pt x="452251" y="1182998"/>
                </a:cubicBezTo>
                <a:cubicBezTo>
                  <a:pt x="385837" y="1154906"/>
                  <a:pt x="326306" y="1114723"/>
                  <a:pt x="274960" y="1063377"/>
                </a:cubicBezTo>
                <a:cubicBezTo>
                  <a:pt x="223800" y="1012217"/>
                  <a:pt x="183431" y="952500"/>
                  <a:pt x="155339" y="886085"/>
                </a:cubicBezTo>
                <a:cubicBezTo>
                  <a:pt x="126318" y="817438"/>
                  <a:pt x="111621" y="744327"/>
                  <a:pt x="111621" y="669168"/>
                </a:cubicBezTo>
                <a:cubicBezTo>
                  <a:pt x="111621" y="594010"/>
                  <a:pt x="126318" y="520898"/>
                  <a:pt x="155339" y="452251"/>
                </a:cubicBezTo>
                <a:cubicBezTo>
                  <a:pt x="183431" y="385837"/>
                  <a:pt x="223614" y="326306"/>
                  <a:pt x="274960" y="274960"/>
                </a:cubicBezTo>
                <a:cubicBezTo>
                  <a:pt x="326306" y="223614"/>
                  <a:pt x="385837" y="183431"/>
                  <a:pt x="452251" y="155339"/>
                </a:cubicBezTo>
                <a:cubicBezTo>
                  <a:pt x="520898" y="126318"/>
                  <a:pt x="593824" y="111621"/>
                  <a:pt x="669168" y="111621"/>
                </a:cubicBezTo>
                <a:moveTo>
                  <a:pt x="669168" y="0"/>
                </a:moveTo>
                <a:cubicBezTo>
                  <a:pt x="299517" y="0"/>
                  <a:pt x="0" y="299517"/>
                  <a:pt x="0" y="669168"/>
                </a:cubicBezTo>
                <a:cubicBezTo>
                  <a:pt x="0" y="1038820"/>
                  <a:pt x="299517" y="1338337"/>
                  <a:pt x="669168" y="1338337"/>
                </a:cubicBezTo>
                <a:cubicBezTo>
                  <a:pt x="1038820" y="1338337"/>
                  <a:pt x="1338337" y="1038820"/>
                  <a:pt x="1338337" y="669168"/>
                </a:cubicBezTo>
                <a:cubicBezTo>
                  <a:pt x="1338337" y="299703"/>
                  <a:pt x="1038820" y="0"/>
                  <a:pt x="669168" y="0"/>
                </a:cubicBezTo>
                <a:close/>
                <a:moveTo>
                  <a:pt x="1544278" y="1600088"/>
                </a:moveTo>
                <a:cubicBezTo>
                  <a:pt x="1529953" y="1600088"/>
                  <a:pt x="1515628" y="1594693"/>
                  <a:pt x="1504838" y="1583717"/>
                </a:cubicBezTo>
                <a:lnTo>
                  <a:pt x="1247366" y="1326431"/>
                </a:lnTo>
                <a:cubicBezTo>
                  <a:pt x="1225600" y="1304665"/>
                  <a:pt x="1225600" y="1269318"/>
                  <a:pt x="1247366" y="1247552"/>
                </a:cubicBezTo>
                <a:cubicBezTo>
                  <a:pt x="1269132" y="1225786"/>
                  <a:pt x="1304479" y="1225786"/>
                  <a:pt x="1326245" y="1247552"/>
                </a:cubicBezTo>
                <a:lnTo>
                  <a:pt x="1583531" y="1504838"/>
                </a:lnTo>
                <a:cubicBezTo>
                  <a:pt x="1605297" y="1526605"/>
                  <a:pt x="1605297" y="1561951"/>
                  <a:pt x="1583531" y="1583717"/>
                </a:cubicBezTo>
                <a:cubicBezTo>
                  <a:pt x="1572927" y="1594693"/>
                  <a:pt x="1558603" y="1600088"/>
                  <a:pt x="1544278" y="1600088"/>
                </a:cubicBez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42" name="标题 1"/>
          <p:cNvSpPr txBox="1"/>
          <p:nvPr/>
        </p:nvSpPr>
        <p:spPr>
          <a:xfrm>
            <a:off x="10348914"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43" name="标题 1"/>
          <p:cNvSpPr txBox="1"/>
          <p:nvPr/>
        </p:nvSpPr>
        <p:spPr>
          <a:xfrm>
            <a:off x="10443217" y="855637"/>
            <a:ext cx="198442" cy="187036"/>
          </a:xfrm>
          <a:custGeom>
            <a:avLst/>
            <a:gdLst>
              <a:gd name="connsiteX0" fmla="*/ 1110072 w 1498885"/>
              <a:gd name="connsiteY0" fmla="*/ 1039039 h 1412736"/>
              <a:gd name="connsiteX1" fmla="*/ 1149511 w 1498885"/>
              <a:gd name="connsiteY1" fmla="*/ 1055363 h 1412736"/>
              <a:gd name="connsiteX2" fmla="*/ 1371451 w 1498885"/>
              <a:gd name="connsiteY2" fmla="*/ 1277303 h 1412736"/>
              <a:gd name="connsiteX3" fmla="*/ 1371451 w 1498885"/>
              <a:gd name="connsiteY3" fmla="*/ 1356182 h 1412736"/>
              <a:gd name="connsiteX4" fmla="*/ 1332012 w 1498885"/>
              <a:gd name="connsiteY4" fmla="*/ 1372553 h 1412736"/>
              <a:gd name="connsiteX5" fmla="*/ 1292572 w 1498885"/>
              <a:gd name="connsiteY5" fmla="*/ 1356182 h 1412736"/>
              <a:gd name="connsiteX6" fmla="*/ 1070632 w 1498885"/>
              <a:gd name="connsiteY6" fmla="*/ 1134242 h 1412736"/>
              <a:gd name="connsiteX7" fmla="*/ 1070632 w 1498885"/>
              <a:gd name="connsiteY7" fmla="*/ 1055363 h 1412736"/>
              <a:gd name="connsiteX8" fmla="*/ 1110072 w 1498885"/>
              <a:gd name="connsiteY8" fmla="*/ 1039039 h 1412736"/>
              <a:gd name="connsiteX9" fmla="*/ 1110072 w 1498885"/>
              <a:gd name="connsiteY9" fmla="*/ 705989 h 1412736"/>
              <a:gd name="connsiteX10" fmla="*/ 1443075 w 1498885"/>
              <a:gd name="connsiteY10" fmla="*/ 705989 h 1412736"/>
              <a:gd name="connsiteX11" fmla="*/ 1498885 w 1498885"/>
              <a:gd name="connsiteY11" fmla="*/ 761800 h 1412736"/>
              <a:gd name="connsiteX12" fmla="*/ 1443075 w 1498885"/>
              <a:gd name="connsiteY12" fmla="*/ 817611 h 1412736"/>
              <a:gd name="connsiteX13" fmla="*/ 1110072 w 1498885"/>
              <a:gd name="connsiteY13" fmla="*/ 817611 h 1412736"/>
              <a:gd name="connsiteX14" fmla="*/ 1054261 w 1498885"/>
              <a:gd name="connsiteY14" fmla="*/ 761800 h 1412736"/>
              <a:gd name="connsiteX15" fmla="*/ 1110072 w 1498885"/>
              <a:gd name="connsiteY15" fmla="*/ 705989 h 1412736"/>
              <a:gd name="connsiteX16" fmla="*/ 1332012 w 1498885"/>
              <a:gd name="connsiteY16" fmla="*/ 151093 h 1412736"/>
              <a:gd name="connsiteX17" fmla="*/ 1371451 w 1498885"/>
              <a:gd name="connsiteY17" fmla="*/ 167418 h 1412736"/>
              <a:gd name="connsiteX18" fmla="*/ 1371451 w 1498885"/>
              <a:gd name="connsiteY18" fmla="*/ 246297 h 1412736"/>
              <a:gd name="connsiteX19" fmla="*/ 1149511 w 1498885"/>
              <a:gd name="connsiteY19" fmla="*/ 468236 h 1412736"/>
              <a:gd name="connsiteX20" fmla="*/ 1110072 w 1498885"/>
              <a:gd name="connsiteY20" fmla="*/ 484608 h 1412736"/>
              <a:gd name="connsiteX21" fmla="*/ 1070632 w 1498885"/>
              <a:gd name="connsiteY21" fmla="*/ 468236 h 1412736"/>
              <a:gd name="connsiteX22" fmla="*/ 1070632 w 1498885"/>
              <a:gd name="connsiteY22" fmla="*/ 389358 h 1412736"/>
              <a:gd name="connsiteX23" fmla="*/ 1292572 w 1498885"/>
              <a:gd name="connsiteY23" fmla="*/ 167418 h 1412736"/>
              <a:gd name="connsiteX24" fmla="*/ 1332012 w 1498885"/>
              <a:gd name="connsiteY24" fmla="*/ 151093 h 1412736"/>
              <a:gd name="connsiteX25" fmla="*/ 709724 w 1498885"/>
              <a:gd name="connsiteY25" fmla="*/ 111607 h 1412736"/>
              <a:gd name="connsiteX26" fmla="*/ 649635 w 1498885"/>
              <a:gd name="connsiteY26" fmla="*/ 127420 h 1412736"/>
              <a:gd name="connsiteX27" fmla="*/ 174129 w 1498885"/>
              <a:gd name="connsiteY27" fmla="*/ 394752 h 1412736"/>
              <a:gd name="connsiteX28" fmla="*/ 111621 w 1498885"/>
              <a:gd name="connsiteY28" fmla="*/ 501536 h 1412736"/>
              <a:gd name="connsiteX29" fmla="*/ 111621 w 1498885"/>
              <a:gd name="connsiteY29" fmla="*/ 910814 h 1412736"/>
              <a:gd name="connsiteX30" fmla="*/ 174129 w 1498885"/>
              <a:gd name="connsiteY30" fmla="*/ 1017598 h 1412736"/>
              <a:gd name="connsiteX31" fmla="*/ 649821 w 1498885"/>
              <a:gd name="connsiteY31" fmla="*/ 1284930 h 1412736"/>
              <a:gd name="connsiteX32" fmla="*/ 771674 w 1498885"/>
              <a:gd name="connsiteY32" fmla="*/ 1283814 h 1412736"/>
              <a:gd name="connsiteX33" fmla="*/ 832321 w 1498885"/>
              <a:gd name="connsiteY33" fmla="*/ 1178146 h 1412736"/>
              <a:gd name="connsiteX34" fmla="*/ 832321 w 1498885"/>
              <a:gd name="connsiteY34" fmla="*/ 234204 h 1412736"/>
              <a:gd name="connsiteX35" fmla="*/ 771674 w 1498885"/>
              <a:gd name="connsiteY35" fmla="*/ 128536 h 1412736"/>
              <a:gd name="connsiteX36" fmla="*/ 709724 w 1498885"/>
              <a:gd name="connsiteY36" fmla="*/ 111607 h 1412736"/>
              <a:gd name="connsiteX37" fmla="*/ 711864 w 1498885"/>
              <a:gd name="connsiteY37" fmla="*/ 9 h 1412736"/>
              <a:gd name="connsiteX38" fmla="*/ 828043 w 1498885"/>
              <a:gd name="connsiteY38" fmla="*/ 32356 h 1412736"/>
              <a:gd name="connsiteX39" fmla="*/ 943942 w 1498885"/>
              <a:gd name="connsiteY39" fmla="*/ 234390 h 1412736"/>
              <a:gd name="connsiteX40" fmla="*/ 943942 w 1498885"/>
              <a:gd name="connsiteY40" fmla="*/ 1178518 h 1412736"/>
              <a:gd name="connsiteX41" fmla="*/ 828043 w 1498885"/>
              <a:gd name="connsiteY41" fmla="*/ 1380552 h 1412736"/>
              <a:gd name="connsiteX42" fmla="*/ 709910 w 1498885"/>
              <a:gd name="connsiteY42" fmla="*/ 1412736 h 1412736"/>
              <a:gd name="connsiteX43" fmla="*/ 595126 w 1498885"/>
              <a:gd name="connsiteY43" fmla="*/ 1382413 h 1412736"/>
              <a:gd name="connsiteX44" fmla="*/ 119435 w 1498885"/>
              <a:gd name="connsiteY44" fmla="*/ 1115080 h 1412736"/>
              <a:gd name="connsiteX45" fmla="*/ 0 w 1498885"/>
              <a:gd name="connsiteY45" fmla="*/ 911000 h 1412736"/>
              <a:gd name="connsiteX46" fmla="*/ 0 w 1498885"/>
              <a:gd name="connsiteY46" fmla="*/ 501722 h 1412736"/>
              <a:gd name="connsiteX47" fmla="*/ 119435 w 1498885"/>
              <a:gd name="connsiteY47" fmla="*/ 297642 h 1412736"/>
              <a:gd name="connsiteX48" fmla="*/ 595126 w 1498885"/>
              <a:gd name="connsiteY48" fmla="*/ 30309 h 1412736"/>
              <a:gd name="connsiteX49" fmla="*/ 711864 w 1498885"/>
              <a:gd name="connsiteY49" fmla="*/ 9 h 1412736"/>
            </a:gdLst>
            <a:ahLst/>
            <a:cxnLst/>
            <a:rect l="l" t="t" r="r" b="b"/>
            <a:pathLst>
              <a:path w="1498885" h="1412736">
                <a:moveTo>
                  <a:pt x="1110072" y="1039039"/>
                </a:moveTo>
                <a:cubicBezTo>
                  <a:pt x="1124350" y="1039039"/>
                  <a:pt x="1138628" y="1044480"/>
                  <a:pt x="1149511" y="1055363"/>
                </a:cubicBezTo>
                <a:lnTo>
                  <a:pt x="1371451" y="1277303"/>
                </a:lnTo>
                <a:cubicBezTo>
                  <a:pt x="1393217" y="1299070"/>
                  <a:pt x="1393217" y="1334416"/>
                  <a:pt x="1371451" y="1356182"/>
                </a:cubicBezTo>
                <a:cubicBezTo>
                  <a:pt x="1360661" y="1366972"/>
                  <a:pt x="1346336" y="1372553"/>
                  <a:pt x="1332012" y="1372553"/>
                </a:cubicBezTo>
                <a:cubicBezTo>
                  <a:pt x="1317687" y="1372553"/>
                  <a:pt x="1303362" y="1367158"/>
                  <a:pt x="1292572" y="1356182"/>
                </a:cubicBezTo>
                <a:lnTo>
                  <a:pt x="1070632" y="1134242"/>
                </a:lnTo>
                <a:cubicBezTo>
                  <a:pt x="1048866" y="1112476"/>
                  <a:pt x="1048866" y="1077130"/>
                  <a:pt x="1070632" y="1055363"/>
                </a:cubicBezTo>
                <a:cubicBezTo>
                  <a:pt x="1081515" y="1044480"/>
                  <a:pt x="1095793" y="1039039"/>
                  <a:pt x="1110072" y="1039039"/>
                </a:cubicBezTo>
                <a:close/>
                <a:moveTo>
                  <a:pt x="1110072" y="705989"/>
                </a:moveTo>
                <a:lnTo>
                  <a:pt x="1443075" y="705989"/>
                </a:lnTo>
                <a:cubicBezTo>
                  <a:pt x="1473956" y="705989"/>
                  <a:pt x="1498885" y="730918"/>
                  <a:pt x="1498885" y="761800"/>
                </a:cubicBezTo>
                <a:cubicBezTo>
                  <a:pt x="1498885" y="792682"/>
                  <a:pt x="1473770" y="817611"/>
                  <a:pt x="1443075" y="817611"/>
                </a:cubicBezTo>
                <a:lnTo>
                  <a:pt x="1110072" y="817611"/>
                </a:lnTo>
                <a:cubicBezTo>
                  <a:pt x="1079190" y="817611"/>
                  <a:pt x="1054261" y="792682"/>
                  <a:pt x="1054261" y="761800"/>
                </a:cubicBezTo>
                <a:cubicBezTo>
                  <a:pt x="1054261" y="730918"/>
                  <a:pt x="1079190" y="705989"/>
                  <a:pt x="1110072" y="705989"/>
                </a:cubicBezTo>
                <a:close/>
                <a:moveTo>
                  <a:pt x="1332012" y="151093"/>
                </a:moveTo>
                <a:cubicBezTo>
                  <a:pt x="1346290" y="151093"/>
                  <a:pt x="1360568" y="156535"/>
                  <a:pt x="1371451" y="167418"/>
                </a:cubicBezTo>
                <a:cubicBezTo>
                  <a:pt x="1393217" y="189184"/>
                  <a:pt x="1393217" y="224530"/>
                  <a:pt x="1371451" y="246297"/>
                </a:cubicBezTo>
                <a:lnTo>
                  <a:pt x="1149511" y="468236"/>
                </a:lnTo>
                <a:cubicBezTo>
                  <a:pt x="1138721" y="479213"/>
                  <a:pt x="1124396" y="484608"/>
                  <a:pt x="1110072" y="484608"/>
                </a:cubicBezTo>
                <a:cubicBezTo>
                  <a:pt x="1095747" y="484608"/>
                  <a:pt x="1081422" y="479213"/>
                  <a:pt x="1070632" y="468236"/>
                </a:cubicBezTo>
                <a:cubicBezTo>
                  <a:pt x="1048866" y="446470"/>
                  <a:pt x="1048866" y="411124"/>
                  <a:pt x="1070632" y="389358"/>
                </a:cubicBezTo>
                <a:lnTo>
                  <a:pt x="1292572" y="167418"/>
                </a:lnTo>
                <a:cubicBezTo>
                  <a:pt x="1303455" y="156535"/>
                  <a:pt x="1317733" y="151093"/>
                  <a:pt x="1332012" y="151093"/>
                </a:cubicBezTo>
                <a:close/>
                <a:moveTo>
                  <a:pt x="709724" y="111607"/>
                </a:moveTo>
                <a:cubicBezTo>
                  <a:pt x="689074" y="111607"/>
                  <a:pt x="668610" y="116816"/>
                  <a:pt x="649635" y="127420"/>
                </a:cubicBezTo>
                <a:lnTo>
                  <a:pt x="174129" y="394752"/>
                </a:lnTo>
                <a:cubicBezTo>
                  <a:pt x="135620" y="416332"/>
                  <a:pt x="111621" y="457260"/>
                  <a:pt x="111621" y="501536"/>
                </a:cubicBezTo>
                <a:lnTo>
                  <a:pt x="111621" y="910814"/>
                </a:lnTo>
                <a:cubicBezTo>
                  <a:pt x="111621" y="955090"/>
                  <a:pt x="135620" y="996018"/>
                  <a:pt x="174129" y="1017598"/>
                </a:cubicBezTo>
                <a:lnTo>
                  <a:pt x="649821" y="1284930"/>
                </a:lnTo>
                <a:cubicBezTo>
                  <a:pt x="688144" y="1306510"/>
                  <a:pt x="733723" y="1306138"/>
                  <a:pt x="771674" y="1283814"/>
                </a:cubicBezTo>
                <a:cubicBezTo>
                  <a:pt x="809625" y="1261676"/>
                  <a:pt x="832321" y="1222050"/>
                  <a:pt x="832321" y="1178146"/>
                </a:cubicBezTo>
                <a:lnTo>
                  <a:pt x="832321" y="234204"/>
                </a:lnTo>
                <a:cubicBezTo>
                  <a:pt x="832321" y="190113"/>
                  <a:pt x="809625" y="150674"/>
                  <a:pt x="771674" y="128536"/>
                </a:cubicBezTo>
                <a:cubicBezTo>
                  <a:pt x="752326" y="117188"/>
                  <a:pt x="731118" y="111607"/>
                  <a:pt x="709724" y="111607"/>
                </a:cubicBezTo>
                <a:close/>
                <a:moveTo>
                  <a:pt x="711864" y="9"/>
                </a:moveTo>
                <a:cubicBezTo>
                  <a:pt x="751861" y="358"/>
                  <a:pt x="791766" y="11148"/>
                  <a:pt x="828043" y="32356"/>
                </a:cubicBezTo>
                <a:cubicBezTo>
                  <a:pt x="900596" y="74772"/>
                  <a:pt x="943942" y="150302"/>
                  <a:pt x="943942" y="234390"/>
                </a:cubicBezTo>
                <a:lnTo>
                  <a:pt x="943942" y="1178518"/>
                </a:lnTo>
                <a:cubicBezTo>
                  <a:pt x="943942" y="1262606"/>
                  <a:pt x="900596" y="1338136"/>
                  <a:pt x="828043" y="1380552"/>
                </a:cubicBezTo>
                <a:cubicBezTo>
                  <a:pt x="791208" y="1401946"/>
                  <a:pt x="750466" y="1412736"/>
                  <a:pt x="709910" y="1412736"/>
                </a:cubicBezTo>
                <a:cubicBezTo>
                  <a:pt x="670471" y="1412736"/>
                  <a:pt x="631217" y="1402691"/>
                  <a:pt x="595126" y="1382413"/>
                </a:cubicBezTo>
                <a:lnTo>
                  <a:pt x="119435" y="1115080"/>
                </a:lnTo>
                <a:cubicBezTo>
                  <a:pt x="45765" y="1073594"/>
                  <a:pt x="0" y="995460"/>
                  <a:pt x="0" y="911000"/>
                </a:cubicBezTo>
                <a:lnTo>
                  <a:pt x="0" y="501722"/>
                </a:lnTo>
                <a:cubicBezTo>
                  <a:pt x="0" y="417262"/>
                  <a:pt x="45765" y="338942"/>
                  <a:pt x="119435" y="297642"/>
                </a:cubicBezTo>
                <a:lnTo>
                  <a:pt x="595126" y="30309"/>
                </a:lnTo>
                <a:cubicBezTo>
                  <a:pt x="631775" y="9752"/>
                  <a:pt x="671866" y="-340"/>
                  <a:pt x="711864" y="9"/>
                </a:cubicBez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44" name="标题 1"/>
          <p:cNvSpPr txBox="1"/>
          <p:nvPr/>
        </p:nvSpPr>
        <p:spPr>
          <a:xfrm>
            <a:off x="9742845"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45" name="标题 1"/>
          <p:cNvSpPr txBox="1"/>
          <p:nvPr/>
        </p:nvSpPr>
        <p:spPr>
          <a:xfrm>
            <a:off x="9839734" y="855637"/>
            <a:ext cx="193270" cy="187036"/>
          </a:xfrm>
          <a:custGeom>
            <a:avLst/>
            <a:gdLst>
              <a:gd name="connsiteX0" fmla="*/ 695958 w 1660735"/>
              <a:gd name="connsiteY0" fmla="*/ 752512 h 1607157"/>
              <a:gd name="connsiteX1" fmla="*/ 376349 w 1660735"/>
              <a:gd name="connsiteY1" fmla="*/ 752512 h 1607157"/>
              <a:gd name="connsiteX2" fmla="*/ 110505 w 1660735"/>
              <a:gd name="connsiteY2" fmla="*/ 642007 h 1607157"/>
              <a:gd name="connsiteX3" fmla="*/ 0 w 1660735"/>
              <a:gd name="connsiteY3" fmla="*/ 376349 h 1607157"/>
              <a:gd name="connsiteX4" fmla="*/ 110505 w 1660735"/>
              <a:gd name="connsiteY4" fmla="*/ 110505 h 1607157"/>
              <a:gd name="connsiteX5" fmla="*/ 376349 w 1660735"/>
              <a:gd name="connsiteY5" fmla="*/ 0 h 1607157"/>
              <a:gd name="connsiteX6" fmla="*/ 642193 w 1660735"/>
              <a:gd name="connsiteY6" fmla="*/ 110505 h 1607157"/>
              <a:gd name="connsiteX7" fmla="*/ 752698 w 1660735"/>
              <a:gd name="connsiteY7" fmla="*/ 376349 h 1607157"/>
              <a:gd name="connsiteX8" fmla="*/ 752698 w 1660735"/>
              <a:gd name="connsiteY8" fmla="*/ 695958 h 1607157"/>
              <a:gd name="connsiteX9" fmla="*/ 695958 w 1660735"/>
              <a:gd name="connsiteY9" fmla="*/ 752512 h 1607157"/>
              <a:gd name="connsiteX10" fmla="*/ 376349 w 1660735"/>
              <a:gd name="connsiteY10" fmla="*/ 111621 h 1607157"/>
              <a:gd name="connsiteX11" fmla="*/ 111621 w 1660735"/>
              <a:gd name="connsiteY11" fmla="*/ 376349 h 1607157"/>
              <a:gd name="connsiteX12" fmla="*/ 376349 w 1660735"/>
              <a:gd name="connsiteY12" fmla="*/ 641077 h 1607157"/>
              <a:gd name="connsiteX13" fmla="*/ 641077 w 1660735"/>
              <a:gd name="connsiteY13" fmla="*/ 641077 h 1607157"/>
              <a:gd name="connsiteX14" fmla="*/ 641077 w 1660735"/>
              <a:gd name="connsiteY14" fmla="*/ 376349 h 1607157"/>
              <a:gd name="connsiteX15" fmla="*/ 376349 w 1660735"/>
              <a:gd name="connsiteY15" fmla="*/ 111621 h 1607157"/>
              <a:gd name="connsiteX16" fmla="*/ 1284201 w 1660735"/>
              <a:gd name="connsiteY16" fmla="*/ 752512 h 1607157"/>
              <a:gd name="connsiteX17" fmla="*/ 964592 w 1660735"/>
              <a:gd name="connsiteY17" fmla="*/ 752512 h 1607157"/>
              <a:gd name="connsiteX18" fmla="*/ 908038 w 1660735"/>
              <a:gd name="connsiteY18" fmla="*/ 695958 h 1607157"/>
              <a:gd name="connsiteX19" fmla="*/ 908038 w 1660735"/>
              <a:gd name="connsiteY19" fmla="*/ 376349 h 1607157"/>
              <a:gd name="connsiteX20" fmla="*/ 1018543 w 1660735"/>
              <a:gd name="connsiteY20" fmla="*/ 110505 h 1607157"/>
              <a:gd name="connsiteX21" fmla="*/ 1284387 w 1660735"/>
              <a:gd name="connsiteY21" fmla="*/ 0 h 1607157"/>
              <a:gd name="connsiteX22" fmla="*/ 1550231 w 1660735"/>
              <a:gd name="connsiteY22" fmla="*/ 110505 h 1607157"/>
              <a:gd name="connsiteX23" fmla="*/ 1660736 w 1660735"/>
              <a:gd name="connsiteY23" fmla="*/ 376349 h 1607157"/>
              <a:gd name="connsiteX24" fmla="*/ 1550231 w 1660735"/>
              <a:gd name="connsiteY24" fmla="*/ 642193 h 1607157"/>
              <a:gd name="connsiteX25" fmla="*/ 1284201 w 1660735"/>
              <a:gd name="connsiteY25" fmla="*/ 752512 h 1607157"/>
              <a:gd name="connsiteX26" fmla="*/ 1019659 w 1660735"/>
              <a:gd name="connsiteY26" fmla="*/ 640891 h 1607157"/>
              <a:gd name="connsiteX27" fmla="*/ 1284387 w 1660735"/>
              <a:gd name="connsiteY27" fmla="*/ 640891 h 1607157"/>
              <a:gd name="connsiteX28" fmla="*/ 1549115 w 1660735"/>
              <a:gd name="connsiteY28" fmla="*/ 376163 h 1607157"/>
              <a:gd name="connsiteX29" fmla="*/ 1284387 w 1660735"/>
              <a:gd name="connsiteY29" fmla="*/ 111435 h 1607157"/>
              <a:gd name="connsiteX30" fmla="*/ 1019659 w 1660735"/>
              <a:gd name="connsiteY30" fmla="*/ 376163 h 1607157"/>
              <a:gd name="connsiteX31" fmla="*/ 1019659 w 1660735"/>
              <a:gd name="connsiteY31" fmla="*/ 640891 h 1607157"/>
              <a:gd name="connsiteX32" fmla="*/ 376349 w 1660735"/>
              <a:gd name="connsiteY32" fmla="*/ 1607158 h 1607157"/>
              <a:gd name="connsiteX33" fmla="*/ 110505 w 1660735"/>
              <a:gd name="connsiteY33" fmla="*/ 1496653 h 1607157"/>
              <a:gd name="connsiteX34" fmla="*/ 0 w 1660735"/>
              <a:gd name="connsiteY34" fmla="*/ 1230809 h 1607157"/>
              <a:gd name="connsiteX35" fmla="*/ 110505 w 1660735"/>
              <a:gd name="connsiteY35" fmla="*/ 964964 h 1607157"/>
              <a:gd name="connsiteX36" fmla="*/ 376349 w 1660735"/>
              <a:gd name="connsiteY36" fmla="*/ 854459 h 1607157"/>
              <a:gd name="connsiteX37" fmla="*/ 695958 w 1660735"/>
              <a:gd name="connsiteY37" fmla="*/ 854459 h 1607157"/>
              <a:gd name="connsiteX38" fmla="*/ 752512 w 1660735"/>
              <a:gd name="connsiteY38" fmla="*/ 911014 h 1607157"/>
              <a:gd name="connsiteX39" fmla="*/ 752512 w 1660735"/>
              <a:gd name="connsiteY39" fmla="*/ 1230623 h 1607157"/>
              <a:gd name="connsiteX40" fmla="*/ 642007 w 1660735"/>
              <a:gd name="connsiteY40" fmla="*/ 1496467 h 1607157"/>
              <a:gd name="connsiteX41" fmla="*/ 376349 w 1660735"/>
              <a:gd name="connsiteY41" fmla="*/ 1607158 h 1607157"/>
              <a:gd name="connsiteX42" fmla="*/ 376349 w 1660735"/>
              <a:gd name="connsiteY42" fmla="*/ 966267 h 1607157"/>
              <a:gd name="connsiteX43" fmla="*/ 111621 w 1660735"/>
              <a:gd name="connsiteY43" fmla="*/ 1230809 h 1607157"/>
              <a:gd name="connsiteX44" fmla="*/ 376349 w 1660735"/>
              <a:gd name="connsiteY44" fmla="*/ 1495537 h 1607157"/>
              <a:gd name="connsiteX45" fmla="*/ 641077 w 1660735"/>
              <a:gd name="connsiteY45" fmla="*/ 1230809 h 1607157"/>
              <a:gd name="connsiteX46" fmla="*/ 641077 w 1660735"/>
              <a:gd name="connsiteY46" fmla="*/ 966267 h 1607157"/>
              <a:gd name="connsiteX47" fmla="*/ 376349 w 1660735"/>
              <a:gd name="connsiteY47" fmla="*/ 966267 h 1607157"/>
              <a:gd name="connsiteX48" fmla="*/ 1284201 w 1660735"/>
              <a:gd name="connsiteY48" fmla="*/ 1607158 h 1607157"/>
              <a:gd name="connsiteX49" fmla="*/ 1018357 w 1660735"/>
              <a:gd name="connsiteY49" fmla="*/ 1496653 h 1607157"/>
              <a:gd name="connsiteX50" fmla="*/ 907852 w 1660735"/>
              <a:gd name="connsiteY50" fmla="*/ 1230809 h 1607157"/>
              <a:gd name="connsiteX51" fmla="*/ 907852 w 1660735"/>
              <a:gd name="connsiteY51" fmla="*/ 911200 h 1607157"/>
              <a:gd name="connsiteX52" fmla="*/ 964406 w 1660735"/>
              <a:gd name="connsiteY52" fmla="*/ 854646 h 1607157"/>
              <a:gd name="connsiteX53" fmla="*/ 1284015 w 1660735"/>
              <a:gd name="connsiteY53" fmla="*/ 854646 h 1607157"/>
              <a:gd name="connsiteX54" fmla="*/ 1549859 w 1660735"/>
              <a:gd name="connsiteY54" fmla="*/ 965150 h 1607157"/>
              <a:gd name="connsiteX55" fmla="*/ 1660364 w 1660735"/>
              <a:gd name="connsiteY55" fmla="*/ 1230995 h 1607157"/>
              <a:gd name="connsiteX56" fmla="*/ 1550045 w 1660735"/>
              <a:gd name="connsiteY56" fmla="*/ 1496653 h 1607157"/>
              <a:gd name="connsiteX57" fmla="*/ 1284201 w 1660735"/>
              <a:gd name="connsiteY57" fmla="*/ 1607158 h 1607157"/>
              <a:gd name="connsiteX58" fmla="*/ 1019659 w 1660735"/>
              <a:gd name="connsiteY58" fmla="*/ 966267 h 1607157"/>
              <a:gd name="connsiteX59" fmla="*/ 1019659 w 1660735"/>
              <a:gd name="connsiteY59" fmla="*/ 1230995 h 1607157"/>
              <a:gd name="connsiteX60" fmla="*/ 1284387 w 1660735"/>
              <a:gd name="connsiteY60" fmla="*/ 1495723 h 1607157"/>
              <a:gd name="connsiteX61" fmla="*/ 1549115 w 1660735"/>
              <a:gd name="connsiteY61" fmla="*/ 1230995 h 1607157"/>
              <a:gd name="connsiteX62" fmla="*/ 1284387 w 1660735"/>
              <a:gd name="connsiteY62" fmla="*/ 966267 h 1607157"/>
              <a:gd name="connsiteX63" fmla="*/ 1019659 w 1660735"/>
              <a:gd name="connsiteY63" fmla="*/ 966267 h 1607157"/>
            </a:gdLst>
            <a:ahLst/>
            <a:cxnLst/>
            <a:rect l="l" t="t" r="r" b="b"/>
            <a:pathLst>
              <a:path w="1660735" h="1607157">
                <a:moveTo>
                  <a:pt x="695958" y="752512"/>
                </a:moveTo>
                <a:lnTo>
                  <a:pt x="376349" y="752512"/>
                </a:lnTo>
                <a:cubicBezTo>
                  <a:pt x="276262" y="752512"/>
                  <a:pt x="181756" y="713259"/>
                  <a:pt x="110505" y="642007"/>
                </a:cubicBezTo>
                <a:cubicBezTo>
                  <a:pt x="39253" y="570756"/>
                  <a:pt x="0" y="476436"/>
                  <a:pt x="0" y="376349"/>
                </a:cubicBezTo>
                <a:cubicBezTo>
                  <a:pt x="0" y="276262"/>
                  <a:pt x="39253" y="181756"/>
                  <a:pt x="110505" y="110505"/>
                </a:cubicBezTo>
                <a:cubicBezTo>
                  <a:pt x="181756" y="39253"/>
                  <a:pt x="276076" y="0"/>
                  <a:pt x="376349" y="0"/>
                </a:cubicBezTo>
                <a:cubicBezTo>
                  <a:pt x="476436" y="0"/>
                  <a:pt x="570942" y="39253"/>
                  <a:pt x="642193" y="110505"/>
                </a:cubicBezTo>
                <a:cubicBezTo>
                  <a:pt x="713445" y="181756"/>
                  <a:pt x="752698" y="276076"/>
                  <a:pt x="752698" y="376349"/>
                </a:cubicBezTo>
                <a:lnTo>
                  <a:pt x="752698" y="695958"/>
                </a:lnTo>
                <a:cubicBezTo>
                  <a:pt x="752512" y="727211"/>
                  <a:pt x="727211" y="752512"/>
                  <a:pt x="695958" y="752512"/>
                </a:cubicBezTo>
                <a:close/>
                <a:moveTo>
                  <a:pt x="376349" y="111621"/>
                </a:moveTo>
                <a:cubicBezTo>
                  <a:pt x="230498" y="111621"/>
                  <a:pt x="111621" y="230312"/>
                  <a:pt x="111621" y="376349"/>
                </a:cubicBezTo>
                <a:cubicBezTo>
                  <a:pt x="111621" y="522201"/>
                  <a:pt x="230312" y="641077"/>
                  <a:pt x="376349" y="641077"/>
                </a:cubicBezTo>
                <a:lnTo>
                  <a:pt x="641077" y="641077"/>
                </a:lnTo>
                <a:lnTo>
                  <a:pt x="641077" y="376349"/>
                </a:lnTo>
                <a:cubicBezTo>
                  <a:pt x="640891" y="230312"/>
                  <a:pt x="522201" y="111621"/>
                  <a:pt x="376349" y="111621"/>
                </a:cubicBezTo>
                <a:close/>
                <a:moveTo>
                  <a:pt x="1284201" y="752512"/>
                </a:moveTo>
                <a:lnTo>
                  <a:pt x="964592" y="752512"/>
                </a:lnTo>
                <a:cubicBezTo>
                  <a:pt x="933338" y="752512"/>
                  <a:pt x="908038" y="727025"/>
                  <a:pt x="908038" y="695958"/>
                </a:cubicBezTo>
                <a:lnTo>
                  <a:pt x="908038" y="376349"/>
                </a:lnTo>
                <a:cubicBezTo>
                  <a:pt x="908038" y="276262"/>
                  <a:pt x="947291" y="181756"/>
                  <a:pt x="1018543" y="110505"/>
                </a:cubicBezTo>
                <a:cubicBezTo>
                  <a:pt x="1089794" y="39253"/>
                  <a:pt x="1184114" y="0"/>
                  <a:pt x="1284387" y="0"/>
                </a:cubicBezTo>
                <a:cubicBezTo>
                  <a:pt x="1384660" y="0"/>
                  <a:pt x="1478980" y="39253"/>
                  <a:pt x="1550231" y="110505"/>
                </a:cubicBezTo>
                <a:cubicBezTo>
                  <a:pt x="1621482" y="181756"/>
                  <a:pt x="1660736" y="276076"/>
                  <a:pt x="1660736" y="376349"/>
                </a:cubicBezTo>
                <a:cubicBezTo>
                  <a:pt x="1660736" y="476622"/>
                  <a:pt x="1621482" y="570942"/>
                  <a:pt x="1550231" y="642193"/>
                </a:cubicBezTo>
                <a:cubicBezTo>
                  <a:pt x="1478794" y="713259"/>
                  <a:pt x="1384288" y="752512"/>
                  <a:pt x="1284201" y="752512"/>
                </a:cubicBezTo>
                <a:close/>
                <a:moveTo>
                  <a:pt x="1019659" y="640891"/>
                </a:moveTo>
                <a:lnTo>
                  <a:pt x="1284387" y="640891"/>
                </a:lnTo>
                <a:cubicBezTo>
                  <a:pt x="1430238" y="640891"/>
                  <a:pt x="1549115" y="522201"/>
                  <a:pt x="1549115" y="376163"/>
                </a:cubicBezTo>
                <a:cubicBezTo>
                  <a:pt x="1549115" y="230312"/>
                  <a:pt x="1430424" y="111435"/>
                  <a:pt x="1284387" y="111435"/>
                </a:cubicBezTo>
                <a:cubicBezTo>
                  <a:pt x="1138349" y="111435"/>
                  <a:pt x="1019659" y="230125"/>
                  <a:pt x="1019659" y="376163"/>
                </a:cubicBezTo>
                <a:lnTo>
                  <a:pt x="1019659" y="640891"/>
                </a:lnTo>
                <a:close/>
                <a:moveTo>
                  <a:pt x="376349" y="1607158"/>
                </a:moveTo>
                <a:cubicBezTo>
                  <a:pt x="276262" y="1607158"/>
                  <a:pt x="181756" y="1567904"/>
                  <a:pt x="110505" y="1496653"/>
                </a:cubicBezTo>
                <a:cubicBezTo>
                  <a:pt x="39253" y="1425401"/>
                  <a:pt x="0" y="1330896"/>
                  <a:pt x="0" y="1230809"/>
                </a:cubicBezTo>
                <a:cubicBezTo>
                  <a:pt x="0" y="1130722"/>
                  <a:pt x="39253" y="1036216"/>
                  <a:pt x="110505" y="964964"/>
                </a:cubicBezTo>
                <a:cubicBezTo>
                  <a:pt x="181756" y="893713"/>
                  <a:pt x="276076" y="854459"/>
                  <a:pt x="376349" y="854459"/>
                </a:cubicBezTo>
                <a:lnTo>
                  <a:pt x="695958" y="854459"/>
                </a:lnTo>
                <a:cubicBezTo>
                  <a:pt x="727211" y="854459"/>
                  <a:pt x="752512" y="879760"/>
                  <a:pt x="752512" y="911014"/>
                </a:cubicBezTo>
                <a:lnTo>
                  <a:pt x="752512" y="1230623"/>
                </a:lnTo>
                <a:cubicBezTo>
                  <a:pt x="752512" y="1330709"/>
                  <a:pt x="713259" y="1425215"/>
                  <a:pt x="642007" y="1496467"/>
                </a:cubicBezTo>
                <a:cubicBezTo>
                  <a:pt x="570756" y="1567718"/>
                  <a:pt x="476436" y="1607158"/>
                  <a:pt x="376349" y="1607158"/>
                </a:cubicBezTo>
                <a:close/>
                <a:moveTo>
                  <a:pt x="376349" y="966267"/>
                </a:moveTo>
                <a:cubicBezTo>
                  <a:pt x="230312" y="966267"/>
                  <a:pt x="111621" y="1084957"/>
                  <a:pt x="111621" y="1230809"/>
                </a:cubicBezTo>
                <a:cubicBezTo>
                  <a:pt x="111621" y="1376660"/>
                  <a:pt x="230312" y="1495537"/>
                  <a:pt x="376349" y="1495537"/>
                </a:cubicBezTo>
                <a:cubicBezTo>
                  <a:pt x="522201" y="1495537"/>
                  <a:pt x="641077" y="1376846"/>
                  <a:pt x="641077" y="1230809"/>
                </a:cubicBezTo>
                <a:lnTo>
                  <a:pt x="641077" y="966267"/>
                </a:lnTo>
                <a:lnTo>
                  <a:pt x="376349" y="966267"/>
                </a:lnTo>
                <a:close/>
                <a:moveTo>
                  <a:pt x="1284201" y="1607158"/>
                </a:moveTo>
                <a:cubicBezTo>
                  <a:pt x="1184114" y="1607158"/>
                  <a:pt x="1089608" y="1567904"/>
                  <a:pt x="1018357" y="1496653"/>
                </a:cubicBezTo>
                <a:cubicBezTo>
                  <a:pt x="947105" y="1425401"/>
                  <a:pt x="907852" y="1331082"/>
                  <a:pt x="907852" y="1230809"/>
                </a:cubicBezTo>
                <a:lnTo>
                  <a:pt x="907852" y="911200"/>
                </a:lnTo>
                <a:cubicBezTo>
                  <a:pt x="907852" y="879946"/>
                  <a:pt x="933152" y="854646"/>
                  <a:pt x="964406" y="854646"/>
                </a:cubicBezTo>
                <a:lnTo>
                  <a:pt x="1284015" y="854646"/>
                </a:lnTo>
                <a:cubicBezTo>
                  <a:pt x="1384102" y="854646"/>
                  <a:pt x="1478607" y="893899"/>
                  <a:pt x="1549859" y="965150"/>
                </a:cubicBezTo>
                <a:cubicBezTo>
                  <a:pt x="1621110" y="1036402"/>
                  <a:pt x="1660364" y="1130722"/>
                  <a:pt x="1660364" y="1230995"/>
                </a:cubicBezTo>
                <a:cubicBezTo>
                  <a:pt x="1660364" y="1331268"/>
                  <a:pt x="1621296" y="1425401"/>
                  <a:pt x="1550045" y="1496653"/>
                </a:cubicBezTo>
                <a:cubicBezTo>
                  <a:pt x="1478794" y="1567904"/>
                  <a:pt x="1384288" y="1607158"/>
                  <a:pt x="1284201" y="1607158"/>
                </a:cubicBezTo>
                <a:close/>
                <a:moveTo>
                  <a:pt x="1019659" y="966267"/>
                </a:moveTo>
                <a:lnTo>
                  <a:pt x="1019659" y="1230995"/>
                </a:lnTo>
                <a:cubicBezTo>
                  <a:pt x="1019659" y="1376846"/>
                  <a:pt x="1138349" y="1495723"/>
                  <a:pt x="1284387" y="1495723"/>
                </a:cubicBezTo>
                <a:cubicBezTo>
                  <a:pt x="1430424" y="1495723"/>
                  <a:pt x="1549115" y="1377032"/>
                  <a:pt x="1549115" y="1230995"/>
                </a:cubicBezTo>
                <a:cubicBezTo>
                  <a:pt x="1549115" y="1084957"/>
                  <a:pt x="1430424" y="966267"/>
                  <a:pt x="1284387" y="966267"/>
                </a:cubicBezTo>
                <a:lnTo>
                  <a:pt x="1019659" y="966267"/>
                </a:ln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46" name="标题 1"/>
          <p:cNvSpPr txBox="1"/>
          <p:nvPr/>
        </p:nvSpPr>
        <p:spPr>
          <a:xfrm>
            <a:off x="9136776"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47" name="标题 1"/>
          <p:cNvSpPr txBox="1"/>
          <p:nvPr/>
        </p:nvSpPr>
        <p:spPr>
          <a:xfrm>
            <a:off x="9243968" y="855637"/>
            <a:ext cx="172663" cy="187036"/>
          </a:xfrm>
          <a:custGeom>
            <a:avLst/>
            <a:gdLst>
              <a:gd name="connsiteX0" fmla="*/ 712625 w 1425436"/>
              <a:gd name="connsiteY0" fmla="*/ 111621 h 1544091"/>
              <a:gd name="connsiteX1" fmla="*/ 902567 w 1425436"/>
              <a:gd name="connsiteY1" fmla="*/ 190314 h 1544091"/>
              <a:gd name="connsiteX2" fmla="*/ 981260 w 1425436"/>
              <a:gd name="connsiteY2" fmla="*/ 380256 h 1544091"/>
              <a:gd name="connsiteX3" fmla="*/ 902567 w 1425436"/>
              <a:gd name="connsiteY3" fmla="*/ 570198 h 1544091"/>
              <a:gd name="connsiteX4" fmla="*/ 712625 w 1425436"/>
              <a:gd name="connsiteY4" fmla="*/ 648891 h 1544091"/>
              <a:gd name="connsiteX5" fmla="*/ 522684 w 1425436"/>
              <a:gd name="connsiteY5" fmla="*/ 570198 h 1544091"/>
              <a:gd name="connsiteX6" fmla="*/ 444177 w 1425436"/>
              <a:gd name="connsiteY6" fmla="*/ 380070 h 1544091"/>
              <a:gd name="connsiteX7" fmla="*/ 522870 w 1425436"/>
              <a:gd name="connsiteY7" fmla="*/ 190128 h 1544091"/>
              <a:gd name="connsiteX8" fmla="*/ 712625 w 1425436"/>
              <a:gd name="connsiteY8" fmla="*/ 111621 h 1544091"/>
              <a:gd name="connsiteX9" fmla="*/ 712625 w 1425436"/>
              <a:gd name="connsiteY9" fmla="*/ 0 h 1544091"/>
              <a:gd name="connsiteX10" fmla="*/ 332556 w 1425436"/>
              <a:gd name="connsiteY10" fmla="*/ 380070 h 1544091"/>
              <a:gd name="connsiteX11" fmla="*/ 712625 w 1425436"/>
              <a:gd name="connsiteY11" fmla="*/ 760140 h 1544091"/>
              <a:gd name="connsiteX12" fmla="*/ 1092695 w 1425436"/>
              <a:gd name="connsiteY12" fmla="*/ 380070 h 1544091"/>
              <a:gd name="connsiteX13" fmla="*/ 712625 w 1425436"/>
              <a:gd name="connsiteY13" fmla="*/ 0 h 1544091"/>
              <a:gd name="connsiteX14" fmla="*/ 712625 w 1425436"/>
              <a:gd name="connsiteY14" fmla="*/ 943012 h 1544091"/>
              <a:gd name="connsiteX15" fmla="*/ 978842 w 1425436"/>
              <a:gd name="connsiteY15" fmla="*/ 976685 h 1544091"/>
              <a:gd name="connsiteX16" fmla="*/ 1146087 w 1425436"/>
              <a:gd name="connsiteY16" fmla="*/ 1059470 h 1544091"/>
              <a:gd name="connsiteX17" fmla="*/ 1248593 w 1425436"/>
              <a:gd name="connsiteY17" fmla="*/ 1174440 h 1544091"/>
              <a:gd name="connsiteX18" fmla="*/ 1310356 w 1425436"/>
              <a:gd name="connsiteY18" fmla="*/ 1316385 h 1544091"/>
              <a:gd name="connsiteX19" fmla="*/ 1296590 w 1425436"/>
              <a:gd name="connsiteY19" fmla="*/ 1390241 h 1544091"/>
              <a:gd name="connsiteX20" fmla="*/ 1208595 w 1425436"/>
              <a:gd name="connsiteY20" fmla="*/ 1432285 h 1544091"/>
              <a:gd name="connsiteX21" fmla="*/ 216842 w 1425436"/>
              <a:gd name="connsiteY21" fmla="*/ 1432285 h 1544091"/>
              <a:gd name="connsiteX22" fmla="*/ 128847 w 1425436"/>
              <a:gd name="connsiteY22" fmla="*/ 1390241 h 1544091"/>
              <a:gd name="connsiteX23" fmla="*/ 115081 w 1425436"/>
              <a:gd name="connsiteY23" fmla="*/ 1316385 h 1544091"/>
              <a:gd name="connsiteX24" fmla="*/ 176844 w 1425436"/>
              <a:gd name="connsiteY24" fmla="*/ 1174440 h 1544091"/>
              <a:gd name="connsiteX25" fmla="*/ 279350 w 1425436"/>
              <a:gd name="connsiteY25" fmla="*/ 1059470 h 1544091"/>
              <a:gd name="connsiteX26" fmla="*/ 446595 w 1425436"/>
              <a:gd name="connsiteY26" fmla="*/ 976685 h 1544091"/>
              <a:gd name="connsiteX27" fmla="*/ 712625 w 1425436"/>
              <a:gd name="connsiteY27" fmla="*/ 943012 h 1544091"/>
              <a:gd name="connsiteX28" fmla="*/ 712625 w 1425436"/>
              <a:gd name="connsiteY28" fmla="*/ 831391 h 1544091"/>
              <a:gd name="connsiteX29" fmla="*/ 8296 w 1425436"/>
              <a:gd name="connsiteY29" fmla="*/ 1284387 h 1544091"/>
              <a:gd name="connsiteX30" fmla="*/ 216842 w 1425436"/>
              <a:gd name="connsiteY30" fmla="*/ 1544092 h 1544091"/>
              <a:gd name="connsiteX31" fmla="*/ 1208595 w 1425436"/>
              <a:gd name="connsiteY31" fmla="*/ 1544092 h 1544091"/>
              <a:gd name="connsiteX32" fmla="*/ 1417141 w 1425436"/>
              <a:gd name="connsiteY32" fmla="*/ 1284387 h 1544091"/>
              <a:gd name="connsiteX33" fmla="*/ 712625 w 1425436"/>
              <a:gd name="connsiteY33" fmla="*/ 831391 h 1544091"/>
            </a:gdLst>
            <a:ahLst/>
            <a:cxnLst/>
            <a:rect l="l" t="t" r="r" b="b"/>
            <a:pathLst>
              <a:path w="1425436" h="1544091">
                <a:moveTo>
                  <a:pt x="712625" y="111621"/>
                </a:moveTo>
                <a:cubicBezTo>
                  <a:pt x="784435" y="111621"/>
                  <a:pt x="851780" y="139526"/>
                  <a:pt x="902567" y="190314"/>
                </a:cubicBezTo>
                <a:cubicBezTo>
                  <a:pt x="953355" y="241102"/>
                  <a:pt x="981260" y="308446"/>
                  <a:pt x="981260" y="380256"/>
                </a:cubicBezTo>
                <a:cubicBezTo>
                  <a:pt x="981260" y="452065"/>
                  <a:pt x="953355" y="519410"/>
                  <a:pt x="902567" y="570198"/>
                </a:cubicBezTo>
                <a:cubicBezTo>
                  <a:pt x="851780" y="620985"/>
                  <a:pt x="784435" y="648891"/>
                  <a:pt x="712625" y="648891"/>
                </a:cubicBezTo>
                <a:cubicBezTo>
                  <a:pt x="640816" y="648891"/>
                  <a:pt x="573471" y="620985"/>
                  <a:pt x="522684" y="570198"/>
                </a:cubicBezTo>
                <a:cubicBezTo>
                  <a:pt x="472082" y="519224"/>
                  <a:pt x="444177" y="451693"/>
                  <a:pt x="444177" y="380070"/>
                </a:cubicBezTo>
                <a:cubicBezTo>
                  <a:pt x="444177" y="308446"/>
                  <a:pt x="472082" y="240916"/>
                  <a:pt x="522870" y="190128"/>
                </a:cubicBezTo>
                <a:cubicBezTo>
                  <a:pt x="573471" y="139526"/>
                  <a:pt x="641002" y="111621"/>
                  <a:pt x="712625" y="111621"/>
                </a:cubicBezTo>
                <a:moveTo>
                  <a:pt x="712625" y="0"/>
                </a:moveTo>
                <a:cubicBezTo>
                  <a:pt x="502778" y="0"/>
                  <a:pt x="332556" y="170036"/>
                  <a:pt x="332556" y="380070"/>
                </a:cubicBezTo>
                <a:cubicBezTo>
                  <a:pt x="332556" y="589917"/>
                  <a:pt x="502778" y="760140"/>
                  <a:pt x="712625" y="760140"/>
                </a:cubicBezTo>
                <a:cubicBezTo>
                  <a:pt x="922473" y="760140"/>
                  <a:pt x="1092695" y="589917"/>
                  <a:pt x="1092695" y="380070"/>
                </a:cubicBezTo>
                <a:cubicBezTo>
                  <a:pt x="1092881" y="170036"/>
                  <a:pt x="922659" y="0"/>
                  <a:pt x="712625" y="0"/>
                </a:cubicBezTo>
                <a:close/>
                <a:moveTo>
                  <a:pt x="712625" y="943012"/>
                </a:moveTo>
                <a:cubicBezTo>
                  <a:pt x="813643" y="943012"/>
                  <a:pt x="903126" y="954360"/>
                  <a:pt x="978842" y="976685"/>
                </a:cubicBezTo>
                <a:cubicBezTo>
                  <a:pt x="1043582" y="995846"/>
                  <a:pt x="1099951" y="1023752"/>
                  <a:pt x="1146087" y="1059470"/>
                </a:cubicBezTo>
                <a:cubicBezTo>
                  <a:pt x="1186829" y="1091096"/>
                  <a:pt x="1220315" y="1128675"/>
                  <a:pt x="1248593" y="1174440"/>
                </a:cubicBezTo>
                <a:cubicBezTo>
                  <a:pt x="1273708" y="1215368"/>
                  <a:pt x="1293985" y="1261877"/>
                  <a:pt x="1310356" y="1316385"/>
                </a:cubicBezTo>
                <a:cubicBezTo>
                  <a:pt x="1320774" y="1350801"/>
                  <a:pt x="1306264" y="1377404"/>
                  <a:pt x="1296590" y="1390241"/>
                </a:cubicBezTo>
                <a:cubicBezTo>
                  <a:pt x="1276684" y="1417030"/>
                  <a:pt x="1244686" y="1432285"/>
                  <a:pt x="1208595" y="1432285"/>
                </a:cubicBezTo>
                <a:lnTo>
                  <a:pt x="216842" y="1432285"/>
                </a:lnTo>
                <a:cubicBezTo>
                  <a:pt x="180937" y="1432285"/>
                  <a:pt x="148753" y="1417030"/>
                  <a:pt x="128847" y="1390241"/>
                </a:cubicBezTo>
                <a:cubicBezTo>
                  <a:pt x="119359" y="1377404"/>
                  <a:pt x="104849" y="1350801"/>
                  <a:pt x="115081" y="1316385"/>
                </a:cubicBezTo>
                <a:cubicBezTo>
                  <a:pt x="131452" y="1261877"/>
                  <a:pt x="151543" y="1215368"/>
                  <a:pt x="176844" y="1174440"/>
                </a:cubicBezTo>
                <a:cubicBezTo>
                  <a:pt x="204936" y="1128675"/>
                  <a:pt x="238422" y="1090910"/>
                  <a:pt x="279350" y="1059470"/>
                </a:cubicBezTo>
                <a:cubicBezTo>
                  <a:pt x="325486" y="1023752"/>
                  <a:pt x="381855" y="995846"/>
                  <a:pt x="446595" y="976685"/>
                </a:cubicBezTo>
                <a:cubicBezTo>
                  <a:pt x="522125" y="954360"/>
                  <a:pt x="611794" y="943012"/>
                  <a:pt x="712625" y="943012"/>
                </a:cubicBezTo>
                <a:moveTo>
                  <a:pt x="712625" y="831391"/>
                </a:moveTo>
                <a:cubicBezTo>
                  <a:pt x="244561" y="831391"/>
                  <a:pt x="77501" y="1053331"/>
                  <a:pt x="8296" y="1284387"/>
                </a:cubicBezTo>
                <a:cubicBezTo>
                  <a:pt x="-30771" y="1414611"/>
                  <a:pt x="73037" y="1544092"/>
                  <a:pt x="216842" y="1544092"/>
                </a:cubicBezTo>
                <a:lnTo>
                  <a:pt x="1208595" y="1544092"/>
                </a:lnTo>
                <a:cubicBezTo>
                  <a:pt x="1352400" y="1544092"/>
                  <a:pt x="1456208" y="1414611"/>
                  <a:pt x="1417141" y="1284387"/>
                </a:cubicBezTo>
                <a:cubicBezTo>
                  <a:pt x="1347750" y="1053331"/>
                  <a:pt x="1180690" y="831391"/>
                  <a:pt x="712625" y="831391"/>
                </a:cubicBez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txBox="1"/>
          <p:nvPr/>
        </p:nvSpPr>
        <p:spPr>
          <a:xfrm>
            <a:off x="-18288" y="0"/>
            <a:ext cx="12210288" cy="6879265"/>
          </a:xfrm>
          <a:prstGeom prst="rect">
            <a:avLst/>
          </a:prstGeom>
          <a:solidFill>
            <a:schemeClr val="accent1"/>
          </a:solidFill>
          <a:ln w="19050" cap="sq">
            <a:noFill/>
            <a:miter/>
          </a:ln>
        </p:spPr>
        <p:txBody>
          <a:bodyPr vert="horz" wrap="square" lIns="91440" tIns="45720" rIns="91440" bIns="45720" rtlCol="0" anchor="ctr"/>
          <a:lstStyle/>
          <a:p>
            <a:pPr algn="ctr">
              <a:lnSpc>
                <a:spcPct val="110000"/>
              </a:lnSpc>
            </a:pPr>
            <a:endParaRPr kumimoji="1" lang="zh-CN" altLang="en-US"/>
          </a:p>
        </p:txBody>
      </p:sp>
      <p:sp>
        <p:nvSpPr>
          <p:cNvPr id="3" name="标题 1"/>
          <p:cNvSpPr txBox="1"/>
          <p:nvPr/>
        </p:nvSpPr>
        <p:spPr>
          <a:xfrm>
            <a:off x="-36576" y="0"/>
            <a:ext cx="12228576" cy="3785191"/>
          </a:xfrm>
          <a:prstGeom prst="rect">
            <a:avLst/>
          </a:prstGeom>
          <a:solidFill>
            <a:schemeClr val="bg1"/>
          </a:solidFill>
          <a:ln w="19050" cap="sq">
            <a:noFill/>
            <a:miter/>
          </a:ln>
        </p:spPr>
        <p:txBody>
          <a:bodyPr vert="horz" wrap="square" lIns="91440" tIns="45720" rIns="91440" bIns="45720" rtlCol="0" anchor="ctr"/>
          <a:lstStyle/>
          <a:p>
            <a:pPr algn="ctr">
              <a:lnSpc>
                <a:spcPct val="110000"/>
              </a:lnSpc>
            </a:pPr>
            <a:endParaRPr kumimoji="1" lang="zh-CN" altLang="en-US"/>
          </a:p>
        </p:txBody>
      </p:sp>
      <p:pic>
        <p:nvPicPr>
          <p:cNvPr id="4" name="图片 3"/>
          <p:cNvPicPr>
            <a:picLocks noChangeAspect="1"/>
          </p:cNvPicPr>
          <p:nvPr/>
        </p:nvPicPr>
        <p:blipFill>
          <a:blip r:embed="rId2">
            <a:alphaModFix/>
          </a:blip>
          <a:srcRect/>
          <a:stretch>
            <a:fillRect/>
          </a:stretch>
        </p:blipFill>
        <p:spPr>
          <a:xfrm>
            <a:off x="0" y="0"/>
            <a:ext cx="10353878" cy="6858000"/>
          </a:xfrm>
          <a:prstGeom prst="rect">
            <a:avLst/>
          </a:prstGeom>
          <a:noFill/>
          <a:ln>
            <a:noFill/>
          </a:ln>
        </p:spPr>
      </p:pic>
      <p:sp>
        <p:nvSpPr>
          <p:cNvPr id="5" name="标题 1"/>
          <p:cNvSpPr txBox="1"/>
          <p:nvPr/>
        </p:nvSpPr>
        <p:spPr>
          <a:xfrm>
            <a:off x="380789" y="356190"/>
            <a:ext cx="11411196" cy="6145619"/>
          </a:xfrm>
          <a:prstGeom prst="roundRect">
            <a:avLst>
              <a:gd name="adj" fmla="val 5820"/>
            </a:avLst>
          </a:prstGeom>
          <a:solidFill>
            <a:schemeClr val="bg1">
              <a:alpha val="94250"/>
            </a:schemeClr>
          </a:solidFill>
          <a:ln w="19050" cap="sq">
            <a:solidFill>
              <a:schemeClr val="accent1">
                <a:alpha val="100000"/>
              </a:schemeClr>
            </a:solidFill>
            <a:miter/>
          </a:ln>
        </p:spPr>
        <p:txBody>
          <a:bodyPr vert="horz" wrap="square" lIns="91440" tIns="45720" rIns="91440" bIns="45720" rtlCol="0" anchor="ctr"/>
          <a:lstStyle/>
          <a:p>
            <a:pPr algn="ctr">
              <a:lnSpc>
                <a:spcPct val="110000"/>
              </a:lnSpc>
            </a:pPr>
            <a:endParaRPr kumimoji="1" lang="zh-CN" altLang="en-US"/>
          </a:p>
        </p:txBody>
      </p:sp>
      <p:sp>
        <p:nvSpPr>
          <p:cNvPr id="6" name="标题 1"/>
          <p:cNvSpPr txBox="1"/>
          <p:nvPr/>
        </p:nvSpPr>
        <p:spPr>
          <a:xfrm>
            <a:off x="718068" y="5402773"/>
            <a:ext cx="3542922" cy="461665"/>
          </a:xfrm>
          <a:prstGeom prst="rect">
            <a:avLst/>
          </a:prstGeom>
          <a:noFill/>
          <a:ln>
            <a:noFill/>
          </a:ln>
        </p:spPr>
        <p:txBody>
          <a:bodyPr vert="horz" wrap="square" lIns="91440" tIns="45720" rIns="91440" bIns="45720" rtlCol="0" anchor="t"/>
          <a:lstStyle/>
          <a:p>
            <a:pPr algn="l">
              <a:lnSpc>
                <a:spcPct val="100000"/>
              </a:lnSpc>
            </a:pPr>
            <a:r>
              <a:rPr kumimoji="1" lang="en-US" altLang="zh-CN" sz="2400">
                <a:ln w="12700">
                  <a:noFill/>
                </a:ln>
                <a:solidFill>
                  <a:srgbClr val="000000">
                    <a:alpha val="100000"/>
                  </a:srgbClr>
                </a:solidFill>
                <a:latin typeface="OPPOSans R"/>
                <a:ea typeface="OPPOSans R"/>
                <a:cs typeface="OPPOSans R"/>
              </a:rPr>
              <a:t>PowerPoint design</a:t>
            </a:r>
            <a:endParaRPr kumimoji="1" lang="zh-CN" altLang="en-US"/>
          </a:p>
        </p:txBody>
      </p:sp>
      <p:sp>
        <p:nvSpPr>
          <p:cNvPr id="7" name="标题 1"/>
          <p:cNvSpPr txBox="1"/>
          <p:nvPr/>
        </p:nvSpPr>
        <p:spPr>
          <a:xfrm rot="5400000">
            <a:off x="4006498" y="5199742"/>
            <a:ext cx="181269" cy="862458"/>
          </a:xfrm>
          <a:custGeom>
            <a:avLst/>
            <a:gdLst>
              <a:gd name="connsiteX0" fmla="*/ 90634 w 181269"/>
              <a:gd name="connsiteY0" fmla="*/ 766099 h 862458"/>
              <a:gd name="connsiteX1" fmla="*/ 181269 w 181269"/>
              <a:gd name="connsiteY1" fmla="*/ 828112 h 862458"/>
              <a:gd name="connsiteX2" fmla="*/ 181269 w 181269"/>
              <a:gd name="connsiteY2" fmla="*/ 862458 h 862458"/>
              <a:gd name="connsiteX3" fmla="*/ 90634 w 181269"/>
              <a:gd name="connsiteY3" fmla="*/ 800444 h 862458"/>
              <a:gd name="connsiteX4" fmla="*/ 0 w 181269"/>
              <a:gd name="connsiteY4" fmla="*/ 862458 h 862458"/>
              <a:gd name="connsiteX5" fmla="*/ 0 w 181269"/>
              <a:gd name="connsiteY5" fmla="*/ 828112 h 862458"/>
              <a:gd name="connsiteX6" fmla="*/ 90634 w 181269"/>
              <a:gd name="connsiteY6" fmla="*/ 612497 h 862458"/>
              <a:gd name="connsiteX7" fmla="*/ 181269 w 181269"/>
              <a:gd name="connsiteY7" fmla="*/ 674510 h 862458"/>
              <a:gd name="connsiteX8" fmla="*/ 181269 w 181269"/>
              <a:gd name="connsiteY8" fmla="*/ 709810 h 862458"/>
              <a:gd name="connsiteX9" fmla="*/ 90634 w 181269"/>
              <a:gd name="connsiteY9" fmla="*/ 647797 h 862458"/>
              <a:gd name="connsiteX10" fmla="*/ 0 w 181269"/>
              <a:gd name="connsiteY10" fmla="*/ 709810 h 862458"/>
              <a:gd name="connsiteX11" fmla="*/ 0 w 181269"/>
              <a:gd name="connsiteY11" fmla="*/ 674510 h 862458"/>
              <a:gd name="connsiteX12" fmla="*/ 90634 w 181269"/>
              <a:gd name="connsiteY12" fmla="*/ 459850 h 862458"/>
              <a:gd name="connsiteX13" fmla="*/ 181269 w 181269"/>
              <a:gd name="connsiteY13" fmla="*/ 521863 h 862458"/>
              <a:gd name="connsiteX14" fmla="*/ 181269 w 181269"/>
              <a:gd name="connsiteY14" fmla="*/ 556209 h 862458"/>
              <a:gd name="connsiteX15" fmla="*/ 90634 w 181269"/>
              <a:gd name="connsiteY15" fmla="*/ 494196 h 862458"/>
              <a:gd name="connsiteX16" fmla="*/ 0 w 181269"/>
              <a:gd name="connsiteY16" fmla="*/ 556209 h 862458"/>
              <a:gd name="connsiteX17" fmla="*/ 0 w 181269"/>
              <a:gd name="connsiteY17" fmla="*/ 521863 h 862458"/>
              <a:gd name="connsiteX18" fmla="*/ 90634 w 181269"/>
              <a:gd name="connsiteY18" fmla="*/ 306248 h 862458"/>
              <a:gd name="connsiteX19" fmla="*/ 181269 w 181269"/>
              <a:gd name="connsiteY19" fmla="*/ 368261 h 862458"/>
              <a:gd name="connsiteX20" fmla="*/ 181269 w 181269"/>
              <a:gd name="connsiteY20" fmla="*/ 403561 h 862458"/>
              <a:gd name="connsiteX21" fmla="*/ 90634 w 181269"/>
              <a:gd name="connsiteY21" fmla="*/ 341548 h 862458"/>
              <a:gd name="connsiteX22" fmla="*/ 0 w 181269"/>
              <a:gd name="connsiteY22" fmla="*/ 403561 h 862458"/>
              <a:gd name="connsiteX23" fmla="*/ 0 w 181269"/>
              <a:gd name="connsiteY23" fmla="*/ 368261 h 862458"/>
              <a:gd name="connsiteX24" fmla="*/ 90634 w 181269"/>
              <a:gd name="connsiteY24" fmla="*/ 153601 h 862458"/>
              <a:gd name="connsiteX25" fmla="*/ 181269 w 181269"/>
              <a:gd name="connsiteY25" fmla="*/ 215614 h 862458"/>
              <a:gd name="connsiteX26" fmla="*/ 181269 w 181269"/>
              <a:gd name="connsiteY26" fmla="*/ 249960 h 862458"/>
              <a:gd name="connsiteX27" fmla="*/ 90634 w 181269"/>
              <a:gd name="connsiteY27" fmla="*/ 187946 h 862458"/>
              <a:gd name="connsiteX28" fmla="*/ 0 w 181269"/>
              <a:gd name="connsiteY28" fmla="*/ 249960 h 862458"/>
              <a:gd name="connsiteX29" fmla="*/ 0 w 181269"/>
              <a:gd name="connsiteY29" fmla="*/ 215614 h 862458"/>
              <a:gd name="connsiteX30" fmla="*/ 90634 w 181269"/>
              <a:gd name="connsiteY30" fmla="*/ 0 h 862458"/>
              <a:gd name="connsiteX31" fmla="*/ 181269 w 181269"/>
              <a:gd name="connsiteY31" fmla="*/ 62013 h 862458"/>
              <a:gd name="connsiteX32" fmla="*/ 181269 w 181269"/>
              <a:gd name="connsiteY32" fmla="*/ 97312 h 862458"/>
              <a:gd name="connsiteX33" fmla="*/ 90634 w 181269"/>
              <a:gd name="connsiteY33" fmla="*/ 35299 h 862458"/>
              <a:gd name="connsiteX34" fmla="*/ 0 w 181269"/>
              <a:gd name="connsiteY34" fmla="*/ 97312 h 862458"/>
              <a:gd name="connsiteX35" fmla="*/ 0 w 181269"/>
              <a:gd name="connsiteY35" fmla="*/ 62013 h 862458"/>
            </a:gdLst>
            <a:ahLst/>
            <a:cxnLst/>
            <a:rect l="l" t="t" r="r" b="b"/>
            <a:pathLst>
              <a:path w="181269" h="862458">
                <a:moveTo>
                  <a:pt x="90634" y="766099"/>
                </a:moveTo>
                <a:lnTo>
                  <a:pt x="181269" y="828112"/>
                </a:lnTo>
                <a:lnTo>
                  <a:pt x="181269" y="862458"/>
                </a:lnTo>
                <a:lnTo>
                  <a:pt x="90634" y="800444"/>
                </a:lnTo>
                <a:lnTo>
                  <a:pt x="0" y="862458"/>
                </a:lnTo>
                <a:lnTo>
                  <a:pt x="0" y="828112"/>
                </a:lnTo>
                <a:close/>
                <a:moveTo>
                  <a:pt x="90634" y="612497"/>
                </a:moveTo>
                <a:lnTo>
                  <a:pt x="181269" y="674510"/>
                </a:lnTo>
                <a:lnTo>
                  <a:pt x="181269" y="709810"/>
                </a:lnTo>
                <a:lnTo>
                  <a:pt x="90634" y="647797"/>
                </a:lnTo>
                <a:lnTo>
                  <a:pt x="0" y="709810"/>
                </a:lnTo>
                <a:lnTo>
                  <a:pt x="0" y="674510"/>
                </a:lnTo>
                <a:close/>
                <a:moveTo>
                  <a:pt x="90634" y="459850"/>
                </a:moveTo>
                <a:lnTo>
                  <a:pt x="181269" y="521863"/>
                </a:lnTo>
                <a:lnTo>
                  <a:pt x="181269" y="556209"/>
                </a:lnTo>
                <a:lnTo>
                  <a:pt x="90634" y="494196"/>
                </a:lnTo>
                <a:lnTo>
                  <a:pt x="0" y="556209"/>
                </a:lnTo>
                <a:lnTo>
                  <a:pt x="0" y="521863"/>
                </a:lnTo>
                <a:close/>
                <a:moveTo>
                  <a:pt x="90634" y="306248"/>
                </a:moveTo>
                <a:lnTo>
                  <a:pt x="181269" y="368261"/>
                </a:lnTo>
                <a:lnTo>
                  <a:pt x="181269" y="403561"/>
                </a:lnTo>
                <a:lnTo>
                  <a:pt x="90634" y="341548"/>
                </a:lnTo>
                <a:lnTo>
                  <a:pt x="0" y="403561"/>
                </a:lnTo>
                <a:lnTo>
                  <a:pt x="0" y="368261"/>
                </a:lnTo>
                <a:close/>
                <a:moveTo>
                  <a:pt x="90634" y="153601"/>
                </a:moveTo>
                <a:lnTo>
                  <a:pt x="181269" y="215614"/>
                </a:lnTo>
                <a:lnTo>
                  <a:pt x="181269" y="249960"/>
                </a:lnTo>
                <a:lnTo>
                  <a:pt x="90634" y="187946"/>
                </a:lnTo>
                <a:lnTo>
                  <a:pt x="0" y="249960"/>
                </a:lnTo>
                <a:lnTo>
                  <a:pt x="0" y="215614"/>
                </a:lnTo>
                <a:close/>
                <a:moveTo>
                  <a:pt x="90634" y="0"/>
                </a:moveTo>
                <a:lnTo>
                  <a:pt x="181269" y="62013"/>
                </a:lnTo>
                <a:lnTo>
                  <a:pt x="181269" y="97312"/>
                </a:lnTo>
                <a:lnTo>
                  <a:pt x="90634" y="35299"/>
                </a:lnTo>
                <a:lnTo>
                  <a:pt x="0" y="97312"/>
                </a:lnTo>
                <a:lnTo>
                  <a:pt x="0" y="62013"/>
                </a:lnTo>
                <a:close/>
              </a:path>
            </a:pathLst>
          </a:custGeom>
          <a:solidFill>
            <a:schemeClr val="accent1"/>
          </a:solidFill>
          <a:ln w="9537" cap="flat">
            <a:noFill/>
            <a:miter/>
          </a:ln>
        </p:spPr>
        <p:txBody>
          <a:bodyPr vert="horz" wrap="square" lIns="91440" tIns="45720" rIns="91440" bIns="45720" rtlCol="0" anchor="ctr"/>
          <a:lstStyle/>
          <a:p>
            <a:pPr algn="l">
              <a:lnSpc>
                <a:spcPct val="110000"/>
              </a:lnSpc>
            </a:pPr>
            <a:endParaRPr kumimoji="1" lang="zh-CN" altLang="en-US"/>
          </a:p>
        </p:txBody>
      </p:sp>
      <p:pic>
        <p:nvPicPr>
          <p:cNvPr id="8" name="图片 7"/>
          <p:cNvPicPr>
            <a:picLocks noChangeAspect="1"/>
          </p:cNvPicPr>
          <p:nvPr/>
        </p:nvPicPr>
        <p:blipFill>
          <a:blip r:embed="rId3">
            <a:alphaModFix/>
          </a:blip>
          <a:srcRect/>
          <a:stretch>
            <a:fillRect/>
          </a:stretch>
        </p:blipFill>
        <p:spPr>
          <a:xfrm>
            <a:off x="5581606" y="1684253"/>
            <a:ext cx="5626029" cy="4237788"/>
          </a:xfrm>
          <a:prstGeom prst="rect">
            <a:avLst/>
          </a:prstGeom>
          <a:noFill/>
          <a:ln>
            <a:noFill/>
          </a:ln>
        </p:spPr>
      </p:pic>
      <p:grpSp>
        <p:nvGrpSpPr>
          <p:cNvPr id="9" name="组合 8"/>
          <p:cNvGrpSpPr/>
          <p:nvPr/>
        </p:nvGrpSpPr>
        <p:grpSpPr>
          <a:xfrm>
            <a:off x="11407173" y="4493237"/>
            <a:ext cx="153888" cy="1677983"/>
            <a:chOff x="11407173" y="4493237"/>
            <a:chExt cx="153888" cy="1677983"/>
          </a:xfrm>
        </p:grpSpPr>
        <p:sp>
          <p:nvSpPr>
            <p:cNvPr id="10" name="标题 1"/>
            <p:cNvSpPr txBox="1"/>
            <p:nvPr/>
          </p:nvSpPr>
          <p:spPr>
            <a:xfrm rot="5400000">
              <a:off x="11407173" y="4493237"/>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1" name="标题 1"/>
            <p:cNvSpPr txBox="1"/>
            <p:nvPr/>
          </p:nvSpPr>
          <p:spPr>
            <a:xfrm rot="5400000">
              <a:off x="11407173" y="4588527"/>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2" name="标题 1"/>
            <p:cNvSpPr txBox="1"/>
            <p:nvPr/>
          </p:nvSpPr>
          <p:spPr>
            <a:xfrm rot="5400000">
              <a:off x="11407447" y="4683543"/>
              <a:ext cx="153340" cy="153888"/>
            </a:xfrm>
            <a:custGeom>
              <a:avLst/>
              <a:gdLst>
                <a:gd name="connsiteX0" fmla="*/ 0 w 267133"/>
                <a:gd name="connsiteY0" fmla="*/ 268087 h 268087"/>
                <a:gd name="connsiteX1" fmla="*/ 267133 w 267133"/>
                <a:gd name="connsiteY1" fmla="*/ 0 h 268087"/>
              </a:gdLst>
              <a:ahLst/>
              <a:cxnLst/>
              <a:rect l="l" t="t" r="r" b="b"/>
              <a:pathLst>
                <a:path w="267133" h="268087">
                  <a:moveTo>
                    <a:pt x="0" y="268087"/>
                  </a:moveTo>
                  <a:lnTo>
                    <a:pt x="267133"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3" name="标题 1"/>
            <p:cNvSpPr txBox="1"/>
            <p:nvPr/>
          </p:nvSpPr>
          <p:spPr>
            <a:xfrm rot="5400000">
              <a:off x="11407173" y="477856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4" name="标题 1"/>
            <p:cNvSpPr txBox="1"/>
            <p:nvPr/>
          </p:nvSpPr>
          <p:spPr>
            <a:xfrm rot="5400000">
              <a:off x="11407173" y="487385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5" name="标题 1"/>
            <p:cNvSpPr txBox="1"/>
            <p:nvPr/>
          </p:nvSpPr>
          <p:spPr>
            <a:xfrm rot="5400000">
              <a:off x="11407173" y="496914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6" name="标题 1"/>
            <p:cNvSpPr txBox="1"/>
            <p:nvPr/>
          </p:nvSpPr>
          <p:spPr>
            <a:xfrm rot="5400000">
              <a:off x="11407173" y="506443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7" name="标题 1"/>
            <p:cNvSpPr txBox="1"/>
            <p:nvPr/>
          </p:nvSpPr>
          <p:spPr>
            <a:xfrm rot="5400000">
              <a:off x="11407173" y="515972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8" name="标题 1"/>
            <p:cNvSpPr txBox="1"/>
            <p:nvPr/>
          </p:nvSpPr>
          <p:spPr>
            <a:xfrm rot="5400000">
              <a:off x="11407173" y="525501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9" name="标题 1"/>
            <p:cNvSpPr txBox="1"/>
            <p:nvPr/>
          </p:nvSpPr>
          <p:spPr>
            <a:xfrm rot="5400000">
              <a:off x="11407173" y="535030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0" name="标题 1"/>
            <p:cNvSpPr txBox="1"/>
            <p:nvPr/>
          </p:nvSpPr>
          <p:spPr>
            <a:xfrm rot="5400000">
              <a:off x="11407173" y="544559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1" name="标题 1"/>
            <p:cNvSpPr txBox="1"/>
            <p:nvPr/>
          </p:nvSpPr>
          <p:spPr>
            <a:xfrm rot="5400000">
              <a:off x="11407173" y="554088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2" name="标题 1"/>
            <p:cNvSpPr txBox="1"/>
            <p:nvPr/>
          </p:nvSpPr>
          <p:spPr>
            <a:xfrm rot="5400000">
              <a:off x="11407173" y="563617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3" name="标题 1"/>
            <p:cNvSpPr txBox="1"/>
            <p:nvPr/>
          </p:nvSpPr>
          <p:spPr>
            <a:xfrm rot="5400000">
              <a:off x="11407173" y="573146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4" name="标题 1"/>
            <p:cNvSpPr txBox="1"/>
            <p:nvPr/>
          </p:nvSpPr>
          <p:spPr>
            <a:xfrm rot="5400000">
              <a:off x="11407173" y="582675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5" name="标题 1"/>
            <p:cNvSpPr txBox="1"/>
            <p:nvPr/>
          </p:nvSpPr>
          <p:spPr>
            <a:xfrm rot="5400000">
              <a:off x="11407173" y="592204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6" name="标题 1"/>
            <p:cNvSpPr txBox="1"/>
            <p:nvPr/>
          </p:nvSpPr>
          <p:spPr>
            <a:xfrm rot="5400000">
              <a:off x="11407173" y="6017332"/>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grpSp>
      <p:cxnSp>
        <p:nvCxnSpPr>
          <p:cNvPr id="27" name="标题 1"/>
          <p:cNvCxnSpPr/>
          <p:nvPr/>
        </p:nvCxnSpPr>
        <p:spPr>
          <a:xfrm>
            <a:off x="828675" y="5217603"/>
            <a:ext cx="3793327" cy="0"/>
          </a:xfrm>
          <a:prstGeom prst="line">
            <a:avLst/>
          </a:prstGeom>
          <a:noFill/>
          <a:ln w="19050" cap="flat">
            <a:solidFill>
              <a:schemeClr val="accent1">
                <a:alpha val="100000"/>
              </a:schemeClr>
            </a:solidFill>
            <a:prstDash val="solid"/>
            <a:miter/>
          </a:ln>
        </p:spPr>
      </p:cxnSp>
      <p:sp>
        <p:nvSpPr>
          <p:cNvPr id="28" name="标题 1"/>
          <p:cNvSpPr txBox="1"/>
          <p:nvPr/>
        </p:nvSpPr>
        <p:spPr>
          <a:xfrm>
            <a:off x="762331" y="-969939"/>
            <a:ext cx="3659543" cy="4355985"/>
          </a:xfrm>
          <a:prstGeom prst="rect">
            <a:avLst/>
          </a:prstGeom>
          <a:noFill/>
          <a:ln cap="sq">
            <a:noFill/>
          </a:ln>
          <a:effectLst>
            <a:outerShdw blurRad="457200" dist="127000" dir="5400000" sx="90000" sy="90000" rotWithShape="0">
              <a:srgbClr val="4E82EA">
                <a:alpha val="60000"/>
              </a:srgbClr>
            </a:outerShdw>
          </a:effectLst>
        </p:spPr>
        <p:txBody>
          <a:bodyPr vert="horz" wrap="square" lIns="0" tIns="0" rIns="0" bIns="0" rtlCol="0" anchor="b"/>
          <a:lstStyle/>
          <a:p>
            <a:pPr algn="l">
              <a:lnSpc>
                <a:spcPct val="110000"/>
              </a:lnSpc>
            </a:pPr>
            <a:r>
              <a:rPr kumimoji="1" lang="en-US" altLang="zh-CN" sz="15000">
                <a:ln w="12700">
                  <a:noFill/>
                </a:ln>
                <a:gradFill>
                  <a:gsLst>
                    <a:gs pos="0">
                      <a:srgbClr val="FFFFFF">
                        <a:alpha val="0"/>
                      </a:srgbClr>
                    </a:gs>
                    <a:gs pos="85000">
                      <a:srgbClr val="AD84C6">
                        <a:alpha val="100000"/>
                      </a:srgbClr>
                    </a:gs>
                  </a:gsLst>
                  <a:lin ang="16200000" scaled="0"/>
                </a:gradFill>
                <a:latin typeface="Source Han Sans CN Bold"/>
                <a:ea typeface="Source Han Sans CN Bold"/>
                <a:cs typeface="Source Han Sans CN Bold"/>
              </a:rPr>
              <a:t>03</a:t>
            </a:r>
            <a:endParaRPr kumimoji="1" lang="zh-CN" altLang="en-US"/>
          </a:p>
        </p:txBody>
      </p:sp>
      <p:sp>
        <p:nvSpPr>
          <p:cNvPr id="29" name="标题 1"/>
          <p:cNvSpPr txBox="1"/>
          <p:nvPr/>
        </p:nvSpPr>
        <p:spPr>
          <a:xfrm flipH="1">
            <a:off x="5680842" y="1643575"/>
            <a:ext cx="1359810" cy="459332"/>
          </a:xfrm>
          <a:custGeom>
            <a:avLst/>
            <a:gdLst>
              <a:gd name="connsiteX0" fmla="*/ 985324 w 1954210"/>
              <a:gd name="connsiteY0" fmla="*/ 0 h 1147870"/>
              <a:gd name="connsiteX1" fmla="*/ 1280281 w 1954210"/>
              <a:gd name="connsiteY1" fmla="*/ 0 h 1147870"/>
              <a:gd name="connsiteX2" fmla="*/ 1462005 w 1954210"/>
              <a:gd name="connsiteY2" fmla="*/ 574392 h 1147870"/>
              <a:gd name="connsiteX3" fmla="*/ 1280281 w 1954210"/>
              <a:gd name="connsiteY3" fmla="*/ 1147870 h 1147870"/>
              <a:gd name="connsiteX4" fmla="*/ 985324 w 1954210"/>
              <a:gd name="connsiteY4" fmla="*/ 1147870 h 1147870"/>
              <a:gd name="connsiteX5" fmla="*/ 1167960 w 1954210"/>
              <a:gd name="connsiteY5" fmla="*/ 574392 h 1147870"/>
              <a:gd name="connsiteX6" fmla="*/ 0 w 1954210"/>
              <a:gd name="connsiteY6" fmla="*/ 0 h 1147870"/>
              <a:gd name="connsiteX7" fmla="*/ 294045 w 1954210"/>
              <a:gd name="connsiteY7" fmla="*/ 0 h 1147870"/>
              <a:gd name="connsiteX8" fmla="*/ 475768 w 1954210"/>
              <a:gd name="connsiteY8" fmla="*/ 574392 h 1147870"/>
              <a:gd name="connsiteX9" fmla="*/ 294045 w 1954210"/>
              <a:gd name="connsiteY9" fmla="*/ 1147870 h 1147870"/>
              <a:gd name="connsiteX10" fmla="*/ 0 w 1954210"/>
              <a:gd name="connsiteY10" fmla="*/ 1147870 h 1147870"/>
              <a:gd name="connsiteX11" fmla="*/ 181724 w 1954210"/>
              <a:gd name="connsiteY11" fmla="*/ 574392 h 1147870"/>
              <a:gd name="connsiteX12" fmla="*/ 493118 w 1954210"/>
              <a:gd name="connsiteY12" fmla="*/ 0 h 1147870"/>
              <a:gd name="connsiteX13" fmla="*/ 787163 w 1954210"/>
              <a:gd name="connsiteY13" fmla="*/ 0 h 1147870"/>
              <a:gd name="connsiteX14" fmla="*/ 968886 w 1954210"/>
              <a:gd name="connsiteY14" fmla="*/ 574392 h 1147870"/>
              <a:gd name="connsiteX15" fmla="*/ 787163 w 1954210"/>
              <a:gd name="connsiteY15" fmla="*/ 1147870 h 1147870"/>
              <a:gd name="connsiteX16" fmla="*/ 493118 w 1954210"/>
              <a:gd name="connsiteY16" fmla="*/ 1147870 h 1147870"/>
              <a:gd name="connsiteX17" fmla="*/ 674842 w 1954210"/>
              <a:gd name="connsiteY17" fmla="*/ 574392 h 1147870"/>
              <a:gd name="connsiteX18" fmla="*/ 1478442 w 1954210"/>
              <a:gd name="connsiteY18" fmla="*/ 0 h 1147870"/>
              <a:gd name="connsiteX19" fmla="*/ 1772486 w 1954210"/>
              <a:gd name="connsiteY19" fmla="*/ 0 h 1147870"/>
              <a:gd name="connsiteX20" fmla="*/ 1954210 w 1954210"/>
              <a:gd name="connsiteY20" fmla="*/ 574392 h 1147870"/>
              <a:gd name="connsiteX21" fmla="*/ 1772486 w 1954210"/>
              <a:gd name="connsiteY21" fmla="*/ 1147870 h 1147870"/>
              <a:gd name="connsiteX22" fmla="*/ 1478442 w 1954210"/>
              <a:gd name="connsiteY22" fmla="*/ 1147870 h 1147870"/>
              <a:gd name="connsiteX23" fmla="*/ 1660166 w 1954210"/>
              <a:gd name="connsiteY23" fmla="*/ 574392 h 1147870"/>
            </a:gdLst>
            <a:ahLst/>
            <a:cxnLst/>
            <a:rect l="l" t="t" r="r" b="b"/>
            <a:pathLst>
              <a:path w="1954210" h="1147870">
                <a:moveTo>
                  <a:pt x="985324" y="0"/>
                </a:moveTo>
                <a:lnTo>
                  <a:pt x="1280281" y="0"/>
                </a:lnTo>
                <a:lnTo>
                  <a:pt x="1462005" y="574392"/>
                </a:lnTo>
                <a:lnTo>
                  <a:pt x="1280281" y="1147870"/>
                </a:lnTo>
                <a:lnTo>
                  <a:pt x="985324" y="1147870"/>
                </a:lnTo>
                <a:lnTo>
                  <a:pt x="1167960" y="574392"/>
                </a:lnTo>
                <a:close/>
                <a:moveTo>
                  <a:pt x="0" y="0"/>
                </a:moveTo>
                <a:lnTo>
                  <a:pt x="294045" y="0"/>
                </a:lnTo>
                <a:lnTo>
                  <a:pt x="475768" y="574392"/>
                </a:lnTo>
                <a:lnTo>
                  <a:pt x="294045" y="1147870"/>
                </a:lnTo>
                <a:lnTo>
                  <a:pt x="0" y="1147870"/>
                </a:lnTo>
                <a:lnTo>
                  <a:pt x="181724" y="574392"/>
                </a:lnTo>
                <a:close/>
                <a:moveTo>
                  <a:pt x="493118" y="0"/>
                </a:moveTo>
                <a:lnTo>
                  <a:pt x="787163" y="0"/>
                </a:lnTo>
                <a:lnTo>
                  <a:pt x="968886" y="574392"/>
                </a:lnTo>
                <a:lnTo>
                  <a:pt x="787163" y="1147870"/>
                </a:lnTo>
                <a:lnTo>
                  <a:pt x="493118" y="1147870"/>
                </a:lnTo>
                <a:lnTo>
                  <a:pt x="674842" y="574392"/>
                </a:lnTo>
                <a:close/>
                <a:moveTo>
                  <a:pt x="1478442" y="0"/>
                </a:moveTo>
                <a:lnTo>
                  <a:pt x="1772486" y="0"/>
                </a:lnTo>
                <a:lnTo>
                  <a:pt x="1954210" y="574392"/>
                </a:lnTo>
                <a:lnTo>
                  <a:pt x="1772486" y="1147870"/>
                </a:lnTo>
                <a:lnTo>
                  <a:pt x="1478442" y="1147870"/>
                </a:lnTo>
                <a:lnTo>
                  <a:pt x="1660166" y="574392"/>
                </a:lnTo>
                <a:close/>
              </a:path>
            </a:pathLst>
          </a:custGeom>
          <a:gradFill>
            <a:gsLst>
              <a:gs pos="0">
                <a:schemeClr val="accent1">
                  <a:alpha val="0"/>
                </a:schemeClr>
              </a:gs>
              <a:gs pos="100000">
                <a:schemeClr val="accent1">
                  <a:alpha val="50000"/>
                </a:schemeClr>
              </a:gs>
            </a:gsLst>
            <a:lin ang="0" scaled="0"/>
          </a:gradFill>
          <a:ln w="9128" cap="flat">
            <a:noFill/>
            <a:miter/>
          </a:ln>
        </p:spPr>
        <p:txBody>
          <a:bodyPr vert="horz" wrap="square" lIns="91440" tIns="45720" rIns="91440" bIns="45720" rtlCol="0" anchor="ctr"/>
          <a:lstStyle/>
          <a:p>
            <a:pPr algn="l">
              <a:lnSpc>
                <a:spcPct val="110000"/>
              </a:lnSpc>
            </a:pPr>
            <a:endParaRPr kumimoji="1" lang="zh-CN" altLang="en-US"/>
          </a:p>
        </p:txBody>
      </p:sp>
      <p:sp>
        <p:nvSpPr>
          <p:cNvPr id="30" name="标题 1"/>
          <p:cNvSpPr txBox="1"/>
          <p:nvPr/>
        </p:nvSpPr>
        <p:spPr>
          <a:xfrm>
            <a:off x="728194" y="3330214"/>
            <a:ext cx="5318711" cy="1801344"/>
          </a:xfrm>
          <a:prstGeom prst="rect">
            <a:avLst/>
          </a:prstGeom>
          <a:noFill/>
          <a:ln>
            <a:noFill/>
          </a:ln>
        </p:spPr>
        <p:txBody>
          <a:bodyPr vert="horz" wrap="square" lIns="91440" tIns="45720" rIns="91440" bIns="45720" rtlCol="0" anchor="t"/>
          <a:lstStyle/>
          <a:p>
            <a:pPr algn="l">
              <a:lnSpc>
                <a:spcPct val="130000"/>
              </a:lnSpc>
            </a:pPr>
            <a:r>
              <a:rPr kumimoji="1" lang="en-US" altLang="zh-CN" sz="4000">
                <a:ln w="12700">
                  <a:noFill/>
                </a:ln>
                <a:solidFill>
                  <a:srgbClr val="262626">
                    <a:alpha val="100000"/>
                  </a:srgbClr>
                </a:solidFill>
                <a:latin typeface="Source Han Sans CN Bold"/>
                <a:ea typeface="Source Han Sans CN Bold"/>
                <a:cs typeface="Source Han Sans CN Bold"/>
              </a:rPr>
              <a:t>实验验证与结果分析</a:t>
            </a:r>
            <a:endParaRPr kumimoji="1" lang="zh-CN" altLang="en-US"/>
          </a:p>
        </p:txBody>
      </p:sp>
      <p:sp>
        <p:nvSpPr>
          <p:cNvPr id="31" name="标题 1"/>
          <p:cNvSpPr txBox="1"/>
          <p:nvPr/>
        </p:nvSpPr>
        <p:spPr>
          <a:xfrm>
            <a:off x="2996669" y="1762208"/>
            <a:ext cx="879889" cy="681398"/>
          </a:xfrm>
          <a:prstGeom prst="rect">
            <a:avLst/>
          </a:prstGeom>
          <a:noFill/>
          <a:ln cap="sq">
            <a:noFill/>
          </a:ln>
          <a:effectLst>
            <a:outerShdw blurRad="457200" dist="127000" dir="5400000" sx="90000" sy="90000" rotWithShape="0">
              <a:srgbClr val="4E82EA">
                <a:alpha val="60000"/>
              </a:srgbClr>
            </a:outerShdw>
          </a:effectLst>
        </p:spPr>
        <p:txBody>
          <a:bodyPr vert="horz" wrap="square" lIns="0" tIns="0" rIns="0" bIns="0" rtlCol="0" anchor="b"/>
          <a:lstStyle/>
          <a:p>
            <a:pPr algn="l">
              <a:lnSpc>
                <a:spcPct val="110000"/>
              </a:lnSpc>
            </a:pPr>
            <a:r>
              <a:rPr kumimoji="1" lang="en-US" altLang="zh-CN" sz="1800">
                <a:ln w="12700">
                  <a:noFill/>
                </a:ln>
                <a:solidFill>
                  <a:srgbClr val="AD84C6">
                    <a:alpha val="100000"/>
                  </a:srgbClr>
                </a:solidFill>
                <a:latin typeface="Source Han Sans CN Bold"/>
                <a:ea typeface="Source Han Sans CN Bold"/>
                <a:cs typeface="Source Han Sans CN Bold"/>
              </a:rPr>
              <a:t>PART</a:t>
            </a:r>
            <a:endParaRPr kumimoji="1" lang="zh-CN" altLang="en-US"/>
          </a:p>
        </p:txBody>
      </p:sp>
      <p:sp>
        <p:nvSpPr>
          <p:cNvPr id="32" name="标题 1"/>
          <p:cNvSpPr txBox="1"/>
          <p:nvPr/>
        </p:nvSpPr>
        <p:spPr>
          <a:xfrm flipH="1">
            <a:off x="3037484" y="2686902"/>
            <a:ext cx="910947" cy="307710"/>
          </a:xfrm>
          <a:custGeom>
            <a:avLst/>
            <a:gdLst>
              <a:gd name="connsiteX0" fmla="*/ 985324 w 1954210"/>
              <a:gd name="connsiteY0" fmla="*/ 0 h 1147870"/>
              <a:gd name="connsiteX1" fmla="*/ 1280281 w 1954210"/>
              <a:gd name="connsiteY1" fmla="*/ 0 h 1147870"/>
              <a:gd name="connsiteX2" fmla="*/ 1462005 w 1954210"/>
              <a:gd name="connsiteY2" fmla="*/ 574392 h 1147870"/>
              <a:gd name="connsiteX3" fmla="*/ 1280281 w 1954210"/>
              <a:gd name="connsiteY3" fmla="*/ 1147870 h 1147870"/>
              <a:gd name="connsiteX4" fmla="*/ 985324 w 1954210"/>
              <a:gd name="connsiteY4" fmla="*/ 1147870 h 1147870"/>
              <a:gd name="connsiteX5" fmla="*/ 1167960 w 1954210"/>
              <a:gd name="connsiteY5" fmla="*/ 574392 h 1147870"/>
              <a:gd name="connsiteX6" fmla="*/ 0 w 1954210"/>
              <a:gd name="connsiteY6" fmla="*/ 0 h 1147870"/>
              <a:gd name="connsiteX7" fmla="*/ 294045 w 1954210"/>
              <a:gd name="connsiteY7" fmla="*/ 0 h 1147870"/>
              <a:gd name="connsiteX8" fmla="*/ 475768 w 1954210"/>
              <a:gd name="connsiteY8" fmla="*/ 574392 h 1147870"/>
              <a:gd name="connsiteX9" fmla="*/ 294045 w 1954210"/>
              <a:gd name="connsiteY9" fmla="*/ 1147870 h 1147870"/>
              <a:gd name="connsiteX10" fmla="*/ 0 w 1954210"/>
              <a:gd name="connsiteY10" fmla="*/ 1147870 h 1147870"/>
              <a:gd name="connsiteX11" fmla="*/ 181724 w 1954210"/>
              <a:gd name="connsiteY11" fmla="*/ 574392 h 1147870"/>
              <a:gd name="connsiteX12" fmla="*/ 493118 w 1954210"/>
              <a:gd name="connsiteY12" fmla="*/ 0 h 1147870"/>
              <a:gd name="connsiteX13" fmla="*/ 787163 w 1954210"/>
              <a:gd name="connsiteY13" fmla="*/ 0 h 1147870"/>
              <a:gd name="connsiteX14" fmla="*/ 968886 w 1954210"/>
              <a:gd name="connsiteY14" fmla="*/ 574392 h 1147870"/>
              <a:gd name="connsiteX15" fmla="*/ 787163 w 1954210"/>
              <a:gd name="connsiteY15" fmla="*/ 1147870 h 1147870"/>
              <a:gd name="connsiteX16" fmla="*/ 493118 w 1954210"/>
              <a:gd name="connsiteY16" fmla="*/ 1147870 h 1147870"/>
              <a:gd name="connsiteX17" fmla="*/ 674842 w 1954210"/>
              <a:gd name="connsiteY17" fmla="*/ 574392 h 1147870"/>
              <a:gd name="connsiteX18" fmla="*/ 1478442 w 1954210"/>
              <a:gd name="connsiteY18" fmla="*/ 0 h 1147870"/>
              <a:gd name="connsiteX19" fmla="*/ 1772486 w 1954210"/>
              <a:gd name="connsiteY19" fmla="*/ 0 h 1147870"/>
              <a:gd name="connsiteX20" fmla="*/ 1954210 w 1954210"/>
              <a:gd name="connsiteY20" fmla="*/ 574392 h 1147870"/>
              <a:gd name="connsiteX21" fmla="*/ 1772486 w 1954210"/>
              <a:gd name="connsiteY21" fmla="*/ 1147870 h 1147870"/>
              <a:gd name="connsiteX22" fmla="*/ 1478442 w 1954210"/>
              <a:gd name="connsiteY22" fmla="*/ 1147870 h 1147870"/>
              <a:gd name="connsiteX23" fmla="*/ 1660166 w 1954210"/>
              <a:gd name="connsiteY23" fmla="*/ 574392 h 1147870"/>
            </a:gdLst>
            <a:ahLst/>
            <a:cxnLst/>
            <a:rect l="l" t="t" r="r" b="b"/>
            <a:pathLst>
              <a:path w="1954210" h="1147870">
                <a:moveTo>
                  <a:pt x="985324" y="0"/>
                </a:moveTo>
                <a:lnTo>
                  <a:pt x="1280281" y="0"/>
                </a:lnTo>
                <a:lnTo>
                  <a:pt x="1462005" y="574392"/>
                </a:lnTo>
                <a:lnTo>
                  <a:pt x="1280281" y="1147870"/>
                </a:lnTo>
                <a:lnTo>
                  <a:pt x="985324" y="1147870"/>
                </a:lnTo>
                <a:lnTo>
                  <a:pt x="1167960" y="574392"/>
                </a:lnTo>
                <a:close/>
                <a:moveTo>
                  <a:pt x="0" y="0"/>
                </a:moveTo>
                <a:lnTo>
                  <a:pt x="294045" y="0"/>
                </a:lnTo>
                <a:lnTo>
                  <a:pt x="475768" y="574392"/>
                </a:lnTo>
                <a:lnTo>
                  <a:pt x="294045" y="1147870"/>
                </a:lnTo>
                <a:lnTo>
                  <a:pt x="0" y="1147870"/>
                </a:lnTo>
                <a:lnTo>
                  <a:pt x="181724" y="574392"/>
                </a:lnTo>
                <a:close/>
                <a:moveTo>
                  <a:pt x="493118" y="0"/>
                </a:moveTo>
                <a:lnTo>
                  <a:pt x="787163" y="0"/>
                </a:lnTo>
                <a:lnTo>
                  <a:pt x="968886" y="574392"/>
                </a:lnTo>
                <a:lnTo>
                  <a:pt x="787163" y="1147870"/>
                </a:lnTo>
                <a:lnTo>
                  <a:pt x="493118" y="1147870"/>
                </a:lnTo>
                <a:lnTo>
                  <a:pt x="674842" y="574392"/>
                </a:lnTo>
                <a:close/>
                <a:moveTo>
                  <a:pt x="1478442" y="0"/>
                </a:moveTo>
                <a:lnTo>
                  <a:pt x="1772486" y="0"/>
                </a:lnTo>
                <a:lnTo>
                  <a:pt x="1954210" y="574392"/>
                </a:lnTo>
                <a:lnTo>
                  <a:pt x="1772486" y="1147870"/>
                </a:lnTo>
                <a:lnTo>
                  <a:pt x="1478442" y="1147870"/>
                </a:lnTo>
                <a:lnTo>
                  <a:pt x="1660166" y="574392"/>
                </a:lnTo>
                <a:close/>
              </a:path>
            </a:pathLst>
          </a:custGeom>
          <a:gradFill>
            <a:gsLst>
              <a:gs pos="0">
                <a:schemeClr val="accent1">
                  <a:alpha val="0"/>
                </a:schemeClr>
              </a:gs>
              <a:gs pos="100000">
                <a:schemeClr val="accent1">
                  <a:alpha val="50000"/>
                </a:schemeClr>
              </a:gs>
            </a:gsLst>
            <a:lin ang="0" scaled="0"/>
          </a:gradFill>
          <a:ln w="9128" cap="flat">
            <a:noFill/>
            <a:miter/>
          </a:ln>
        </p:spPr>
        <p:txBody>
          <a:bodyPr vert="horz" wrap="square" lIns="91440" tIns="45720" rIns="91440" bIns="45720" rtlCol="0" anchor="ctr"/>
          <a:lstStyle/>
          <a:p>
            <a:pPr algn="l">
              <a:lnSpc>
                <a:spcPct val="110000"/>
              </a:lnSpc>
            </a:pPr>
            <a:endParaRPr kumimoji="1" lang="zh-CN" altLang="en-US"/>
          </a:p>
        </p:txBody>
      </p:sp>
      <p:sp>
        <p:nvSpPr>
          <p:cNvPr id="33" name="标题 1"/>
          <p:cNvSpPr txBox="1"/>
          <p:nvPr/>
        </p:nvSpPr>
        <p:spPr>
          <a:xfrm>
            <a:off x="837269" y="898167"/>
            <a:ext cx="1969037" cy="244512"/>
          </a:xfrm>
          <a:custGeom>
            <a:avLst/>
            <a:gdLst>
              <a:gd name="connsiteX0" fmla="*/ 353068 w 1228797"/>
              <a:gd name="connsiteY0" fmla="*/ 146933 h 152590"/>
              <a:gd name="connsiteX1" fmla="*/ 353259 w 1228797"/>
              <a:gd name="connsiteY1" fmla="*/ 146971 h 152590"/>
              <a:gd name="connsiteX2" fmla="*/ 352878 w 1228797"/>
              <a:gd name="connsiteY2" fmla="*/ 146971 h 152590"/>
              <a:gd name="connsiteX3" fmla="*/ 463654 w 1228797"/>
              <a:gd name="connsiteY3" fmla="*/ 28766 h 152590"/>
              <a:gd name="connsiteX4" fmla="*/ 457368 w 1228797"/>
              <a:gd name="connsiteY4" fmla="*/ 35052 h 152590"/>
              <a:gd name="connsiteX5" fmla="*/ 457368 w 1228797"/>
              <a:gd name="connsiteY5" fmla="*/ 66866 h 152590"/>
              <a:gd name="connsiteX6" fmla="*/ 463464 w 1228797"/>
              <a:gd name="connsiteY6" fmla="*/ 73152 h 152590"/>
              <a:gd name="connsiteX7" fmla="*/ 463654 w 1228797"/>
              <a:gd name="connsiteY7" fmla="*/ 73152 h 152590"/>
              <a:gd name="connsiteX8" fmla="*/ 502611 w 1228797"/>
              <a:gd name="connsiteY8" fmla="*/ 73152 h 152590"/>
              <a:gd name="connsiteX9" fmla="*/ 525281 w 1228797"/>
              <a:gd name="connsiteY9" fmla="*/ 51911 h 152590"/>
              <a:gd name="connsiteX10" fmla="*/ 504450 w 1228797"/>
              <a:gd name="connsiteY10" fmla="*/ 28795 h 152590"/>
              <a:gd name="connsiteX11" fmla="*/ 503183 w 1228797"/>
              <a:gd name="connsiteY11" fmla="*/ 28766 h 152590"/>
              <a:gd name="connsiteX12" fmla="*/ 1154216 w 1228797"/>
              <a:gd name="connsiteY12" fmla="*/ 28194 h 152590"/>
              <a:gd name="connsiteX13" fmla="*/ 1154216 w 1228797"/>
              <a:gd name="connsiteY13" fmla="*/ 28765 h 152590"/>
              <a:gd name="connsiteX14" fmla="*/ 1104877 w 1228797"/>
              <a:gd name="connsiteY14" fmla="*/ 77914 h 152590"/>
              <a:gd name="connsiteX15" fmla="*/ 1154026 w 1228797"/>
              <a:gd name="connsiteY15" fmla="*/ 127254 h 152590"/>
              <a:gd name="connsiteX16" fmla="*/ 1203365 w 1228797"/>
              <a:gd name="connsiteY16" fmla="*/ 78105 h 152590"/>
              <a:gd name="connsiteX17" fmla="*/ 1203365 w 1228797"/>
              <a:gd name="connsiteY17" fmla="*/ 78009 h 152590"/>
              <a:gd name="connsiteX18" fmla="*/ 1154502 w 1228797"/>
              <a:gd name="connsiteY18" fmla="*/ 28195 h 152590"/>
              <a:gd name="connsiteX19" fmla="*/ 1154216 w 1228797"/>
              <a:gd name="connsiteY19" fmla="*/ 28194 h 152590"/>
              <a:gd name="connsiteX20" fmla="*/ 836558 w 1228797"/>
              <a:gd name="connsiteY20" fmla="*/ 25718 h 152590"/>
              <a:gd name="connsiteX21" fmla="*/ 787314 w 1228797"/>
              <a:gd name="connsiteY21" fmla="*/ 74962 h 152590"/>
              <a:gd name="connsiteX22" fmla="*/ 836558 w 1228797"/>
              <a:gd name="connsiteY22" fmla="*/ 124207 h 152590"/>
              <a:gd name="connsiteX23" fmla="*/ 885802 w 1228797"/>
              <a:gd name="connsiteY23" fmla="*/ 74962 h 152590"/>
              <a:gd name="connsiteX24" fmla="*/ 885802 w 1228797"/>
              <a:gd name="connsiteY24" fmla="*/ 74867 h 152590"/>
              <a:gd name="connsiteX25" fmla="*/ 836558 w 1228797"/>
              <a:gd name="connsiteY25" fmla="*/ 25718 h 152590"/>
              <a:gd name="connsiteX26" fmla="*/ 200954 w 1228797"/>
              <a:gd name="connsiteY26" fmla="*/ 25527 h 152590"/>
              <a:gd name="connsiteX27" fmla="*/ 200954 w 1228797"/>
              <a:gd name="connsiteY27" fmla="*/ 25908 h 152590"/>
              <a:gd name="connsiteX28" fmla="*/ 151424 w 1228797"/>
              <a:gd name="connsiteY28" fmla="*/ 75248 h 152590"/>
              <a:gd name="connsiteX29" fmla="*/ 200764 w 1228797"/>
              <a:gd name="connsiteY29" fmla="*/ 124778 h 152590"/>
              <a:gd name="connsiteX30" fmla="*/ 250294 w 1228797"/>
              <a:gd name="connsiteY30" fmla="*/ 75438 h 152590"/>
              <a:gd name="connsiteX31" fmla="*/ 250294 w 1228797"/>
              <a:gd name="connsiteY31" fmla="*/ 75248 h 152590"/>
              <a:gd name="connsiteX32" fmla="*/ 201145 w 1228797"/>
              <a:gd name="connsiteY32" fmla="*/ 25528 h 152590"/>
              <a:gd name="connsiteX33" fmla="*/ 200954 w 1228797"/>
              <a:gd name="connsiteY33" fmla="*/ 25527 h 152590"/>
              <a:gd name="connsiteX34" fmla="*/ 437841 w 1228797"/>
              <a:gd name="connsiteY34" fmla="*/ 3429 h 152590"/>
              <a:gd name="connsiteX35" fmla="*/ 502040 w 1228797"/>
              <a:gd name="connsiteY35" fmla="*/ 3429 h 152590"/>
              <a:gd name="connsiteX36" fmla="*/ 535949 w 1228797"/>
              <a:gd name="connsiteY36" fmla="*/ 16764 h 152590"/>
              <a:gd name="connsiteX37" fmla="*/ 550808 w 1228797"/>
              <a:gd name="connsiteY37" fmla="*/ 49340 h 152590"/>
              <a:gd name="connsiteX38" fmla="*/ 528615 w 1228797"/>
              <a:gd name="connsiteY38" fmla="*/ 91345 h 152590"/>
              <a:gd name="connsiteX39" fmla="*/ 526233 w 1228797"/>
              <a:gd name="connsiteY39" fmla="*/ 99251 h 152590"/>
              <a:gd name="connsiteX40" fmla="*/ 544712 w 1228797"/>
              <a:gd name="connsiteY40" fmla="*/ 138017 h 152590"/>
              <a:gd name="connsiteX41" fmla="*/ 541683 w 1228797"/>
              <a:gd name="connsiteY41" fmla="*/ 146377 h 152590"/>
              <a:gd name="connsiteX42" fmla="*/ 538997 w 1228797"/>
              <a:gd name="connsiteY42" fmla="*/ 146971 h 152590"/>
              <a:gd name="connsiteX43" fmla="*/ 525567 w 1228797"/>
              <a:gd name="connsiteY43" fmla="*/ 146971 h 152590"/>
              <a:gd name="connsiteX44" fmla="*/ 519947 w 1228797"/>
              <a:gd name="connsiteY44" fmla="*/ 143447 h 152590"/>
              <a:gd name="connsiteX45" fmla="*/ 500230 w 1228797"/>
              <a:gd name="connsiteY45" fmla="*/ 102203 h 152590"/>
              <a:gd name="connsiteX46" fmla="*/ 494611 w 1228797"/>
              <a:gd name="connsiteY46" fmla="*/ 98679 h 152590"/>
              <a:gd name="connsiteX47" fmla="*/ 463654 w 1228797"/>
              <a:gd name="connsiteY47" fmla="*/ 98679 h 152590"/>
              <a:gd name="connsiteX48" fmla="*/ 457368 w 1228797"/>
              <a:gd name="connsiteY48" fmla="*/ 104773 h 152590"/>
              <a:gd name="connsiteX49" fmla="*/ 457368 w 1228797"/>
              <a:gd name="connsiteY49" fmla="*/ 104966 h 152590"/>
              <a:gd name="connsiteX50" fmla="*/ 457368 w 1228797"/>
              <a:gd name="connsiteY50" fmla="*/ 140684 h 152590"/>
              <a:gd name="connsiteX51" fmla="*/ 451081 w 1228797"/>
              <a:gd name="connsiteY51" fmla="*/ 146971 h 152590"/>
              <a:gd name="connsiteX52" fmla="*/ 437841 w 1228797"/>
              <a:gd name="connsiteY52" fmla="*/ 146971 h 152590"/>
              <a:gd name="connsiteX53" fmla="*/ 431555 w 1228797"/>
              <a:gd name="connsiteY53" fmla="*/ 140684 h 152590"/>
              <a:gd name="connsiteX54" fmla="*/ 431555 w 1228797"/>
              <a:gd name="connsiteY54" fmla="*/ 9716 h 152590"/>
              <a:gd name="connsiteX55" fmla="*/ 437841 w 1228797"/>
              <a:gd name="connsiteY55" fmla="*/ 3429 h 152590"/>
              <a:gd name="connsiteX56" fmla="*/ 293633 w 1228797"/>
              <a:gd name="connsiteY56" fmla="*/ 3429 h 152590"/>
              <a:gd name="connsiteX57" fmla="*/ 306777 w 1228797"/>
              <a:gd name="connsiteY57" fmla="*/ 3429 h 152590"/>
              <a:gd name="connsiteX58" fmla="*/ 312683 w 1228797"/>
              <a:gd name="connsiteY58" fmla="*/ 9715 h 152590"/>
              <a:gd name="connsiteX59" fmla="*/ 312683 w 1228797"/>
              <a:gd name="connsiteY59" fmla="*/ 80677 h 152590"/>
              <a:gd name="connsiteX60" fmla="*/ 350592 w 1228797"/>
              <a:gd name="connsiteY60" fmla="*/ 123032 h 152590"/>
              <a:gd name="connsiteX61" fmla="*/ 392950 w 1228797"/>
              <a:gd name="connsiteY61" fmla="*/ 85118 h 152590"/>
              <a:gd name="connsiteX62" fmla="*/ 392978 w 1228797"/>
              <a:gd name="connsiteY62" fmla="*/ 81248 h 152590"/>
              <a:gd name="connsiteX63" fmla="*/ 392978 w 1228797"/>
              <a:gd name="connsiteY63" fmla="*/ 9715 h 152590"/>
              <a:gd name="connsiteX64" fmla="*/ 399265 w 1228797"/>
              <a:gd name="connsiteY64" fmla="*/ 3429 h 152590"/>
              <a:gd name="connsiteX65" fmla="*/ 412505 w 1228797"/>
              <a:gd name="connsiteY65" fmla="*/ 3429 h 152590"/>
              <a:gd name="connsiteX66" fmla="*/ 418696 w 1228797"/>
              <a:gd name="connsiteY66" fmla="*/ 9715 h 152590"/>
              <a:gd name="connsiteX67" fmla="*/ 418696 w 1228797"/>
              <a:gd name="connsiteY67" fmla="*/ 81153 h 152590"/>
              <a:gd name="connsiteX68" fmla="*/ 378496 w 1228797"/>
              <a:gd name="connsiteY68" fmla="*/ 141799 h 152590"/>
              <a:gd name="connsiteX69" fmla="*/ 353068 w 1228797"/>
              <a:gd name="connsiteY69" fmla="*/ 146933 h 152590"/>
              <a:gd name="connsiteX70" fmla="*/ 327634 w 1228797"/>
              <a:gd name="connsiteY70" fmla="*/ 141836 h 152590"/>
              <a:gd name="connsiteX71" fmla="*/ 287346 w 1228797"/>
              <a:gd name="connsiteY71" fmla="*/ 81248 h 152590"/>
              <a:gd name="connsiteX72" fmla="*/ 287346 w 1228797"/>
              <a:gd name="connsiteY72" fmla="*/ 81153 h 152590"/>
              <a:gd name="connsiteX73" fmla="*/ 287346 w 1228797"/>
              <a:gd name="connsiteY73" fmla="*/ 9715 h 152590"/>
              <a:gd name="connsiteX74" fmla="*/ 293633 w 1228797"/>
              <a:gd name="connsiteY74" fmla="*/ 3429 h 152590"/>
              <a:gd name="connsiteX75" fmla="*/ 6264 w 1228797"/>
              <a:gd name="connsiteY75" fmla="*/ 3333 h 152590"/>
              <a:gd name="connsiteX76" fmla="*/ 18646 w 1228797"/>
              <a:gd name="connsiteY76" fmla="*/ 3333 h 152590"/>
              <a:gd name="connsiteX77" fmla="*/ 23790 w 1228797"/>
              <a:gd name="connsiteY77" fmla="*/ 6000 h 152590"/>
              <a:gd name="connsiteX78" fmla="*/ 61890 w 1228797"/>
              <a:gd name="connsiteY78" fmla="*/ 59817 h 152590"/>
              <a:gd name="connsiteX79" fmla="*/ 67033 w 1228797"/>
              <a:gd name="connsiteY79" fmla="*/ 62388 h 152590"/>
              <a:gd name="connsiteX80" fmla="*/ 72081 w 1228797"/>
              <a:gd name="connsiteY80" fmla="*/ 59817 h 152590"/>
              <a:gd name="connsiteX81" fmla="*/ 110181 w 1228797"/>
              <a:gd name="connsiteY81" fmla="*/ 6000 h 152590"/>
              <a:gd name="connsiteX82" fmla="*/ 115325 w 1228797"/>
              <a:gd name="connsiteY82" fmla="*/ 3333 h 152590"/>
              <a:gd name="connsiteX83" fmla="*/ 127707 w 1228797"/>
              <a:gd name="connsiteY83" fmla="*/ 3333 h 152590"/>
              <a:gd name="connsiteX84" fmla="*/ 134065 w 1228797"/>
              <a:gd name="connsiteY84" fmla="*/ 9548 h 152590"/>
              <a:gd name="connsiteX85" fmla="*/ 132851 w 1228797"/>
              <a:gd name="connsiteY85" fmla="*/ 13335 h 152590"/>
              <a:gd name="connsiteX86" fmla="*/ 81702 w 1228797"/>
              <a:gd name="connsiteY86" fmla="*/ 83724 h 152590"/>
              <a:gd name="connsiteX87" fmla="*/ 79987 w 1228797"/>
              <a:gd name="connsiteY87" fmla="*/ 89154 h 152590"/>
              <a:gd name="connsiteX88" fmla="*/ 79987 w 1228797"/>
              <a:gd name="connsiteY88" fmla="*/ 140684 h 152590"/>
              <a:gd name="connsiteX89" fmla="*/ 73701 w 1228797"/>
              <a:gd name="connsiteY89" fmla="*/ 146970 h 152590"/>
              <a:gd name="connsiteX90" fmla="*/ 60270 w 1228797"/>
              <a:gd name="connsiteY90" fmla="*/ 146970 h 152590"/>
              <a:gd name="connsiteX91" fmla="*/ 53984 w 1228797"/>
              <a:gd name="connsiteY91" fmla="*/ 140684 h 152590"/>
              <a:gd name="connsiteX92" fmla="*/ 53984 w 1228797"/>
              <a:gd name="connsiteY92" fmla="*/ 89154 h 152590"/>
              <a:gd name="connsiteX93" fmla="*/ 52269 w 1228797"/>
              <a:gd name="connsiteY93" fmla="*/ 83724 h 152590"/>
              <a:gd name="connsiteX94" fmla="*/ 1215 w 1228797"/>
              <a:gd name="connsiteY94" fmla="*/ 13335 h 152590"/>
              <a:gd name="connsiteX95" fmla="*/ 2572 w 1228797"/>
              <a:gd name="connsiteY95" fmla="*/ 4549 h 152590"/>
              <a:gd name="connsiteX96" fmla="*/ 6264 w 1228797"/>
              <a:gd name="connsiteY96" fmla="*/ 3333 h 152590"/>
              <a:gd name="connsiteX97" fmla="*/ 1154026 w 1228797"/>
              <a:gd name="connsiteY97" fmla="*/ 3238 h 152590"/>
              <a:gd name="connsiteX98" fmla="*/ 1228797 w 1228797"/>
              <a:gd name="connsiteY98" fmla="*/ 77819 h 152590"/>
              <a:gd name="connsiteX99" fmla="*/ 1228797 w 1228797"/>
              <a:gd name="connsiteY99" fmla="*/ 77914 h 152590"/>
              <a:gd name="connsiteX100" fmla="*/ 1154216 w 1228797"/>
              <a:gd name="connsiteY100" fmla="*/ 152590 h 152590"/>
              <a:gd name="connsiteX101" fmla="*/ 1079445 w 1228797"/>
              <a:gd name="connsiteY101" fmla="*/ 78009 h 152590"/>
              <a:gd name="connsiteX102" fmla="*/ 1154026 w 1228797"/>
              <a:gd name="connsiteY102" fmla="*/ 3238 h 152590"/>
              <a:gd name="connsiteX103" fmla="*/ 646058 w 1228797"/>
              <a:gd name="connsiteY103" fmla="*/ 2096 h 152590"/>
              <a:gd name="connsiteX104" fmla="*/ 659774 w 1228797"/>
              <a:gd name="connsiteY104" fmla="*/ 2096 h 152590"/>
              <a:gd name="connsiteX105" fmla="*/ 666060 w 1228797"/>
              <a:gd name="connsiteY105" fmla="*/ 8382 h 152590"/>
              <a:gd name="connsiteX106" fmla="*/ 666060 w 1228797"/>
              <a:gd name="connsiteY106" fmla="*/ 116491 h 152590"/>
              <a:gd name="connsiteX107" fmla="*/ 672346 w 1228797"/>
              <a:gd name="connsiteY107" fmla="*/ 122778 h 152590"/>
              <a:gd name="connsiteX108" fmla="*/ 750166 w 1228797"/>
              <a:gd name="connsiteY108" fmla="*/ 122778 h 152590"/>
              <a:gd name="connsiteX109" fmla="*/ 756452 w 1228797"/>
              <a:gd name="connsiteY109" fmla="*/ 129064 h 152590"/>
              <a:gd name="connsiteX110" fmla="*/ 756452 w 1228797"/>
              <a:gd name="connsiteY110" fmla="*/ 141733 h 152590"/>
              <a:gd name="connsiteX111" fmla="*/ 750356 w 1228797"/>
              <a:gd name="connsiteY111" fmla="*/ 148019 h 152590"/>
              <a:gd name="connsiteX112" fmla="*/ 750166 w 1228797"/>
              <a:gd name="connsiteY112" fmla="*/ 148019 h 152590"/>
              <a:gd name="connsiteX113" fmla="*/ 646058 w 1228797"/>
              <a:gd name="connsiteY113" fmla="*/ 148019 h 152590"/>
              <a:gd name="connsiteX114" fmla="*/ 639771 w 1228797"/>
              <a:gd name="connsiteY114" fmla="*/ 141733 h 152590"/>
              <a:gd name="connsiteX115" fmla="*/ 639771 w 1228797"/>
              <a:gd name="connsiteY115" fmla="*/ 8382 h 152590"/>
              <a:gd name="connsiteX116" fmla="*/ 646058 w 1228797"/>
              <a:gd name="connsiteY116" fmla="*/ 2096 h 152590"/>
              <a:gd name="connsiteX117" fmla="*/ 995720 w 1228797"/>
              <a:gd name="connsiteY117" fmla="*/ 191 h 152590"/>
              <a:gd name="connsiteX118" fmla="*/ 1040488 w 1228797"/>
              <a:gd name="connsiteY118" fmla="*/ 15621 h 152590"/>
              <a:gd name="connsiteX119" fmla="*/ 1051060 w 1228797"/>
              <a:gd name="connsiteY119" fmla="*/ 25146 h 152590"/>
              <a:gd name="connsiteX120" fmla="*/ 1051251 w 1228797"/>
              <a:gd name="connsiteY120" fmla="*/ 25418 h 152590"/>
              <a:gd name="connsiteX121" fmla="*/ 1049536 w 1228797"/>
              <a:gd name="connsiteY121" fmla="*/ 34004 h 152590"/>
              <a:gd name="connsiteX122" fmla="*/ 1038964 w 1228797"/>
              <a:gd name="connsiteY122" fmla="*/ 41434 h 152590"/>
              <a:gd name="connsiteX123" fmla="*/ 1030867 w 1228797"/>
              <a:gd name="connsiteY123" fmla="*/ 40767 h 152590"/>
              <a:gd name="connsiteX124" fmla="*/ 1028010 w 1228797"/>
              <a:gd name="connsiteY124" fmla="*/ 38100 h 152590"/>
              <a:gd name="connsiteX125" fmla="*/ 1027343 w 1228797"/>
              <a:gd name="connsiteY125" fmla="*/ 37624 h 152590"/>
              <a:gd name="connsiteX126" fmla="*/ 995911 w 1228797"/>
              <a:gd name="connsiteY126" fmla="*/ 26194 h 152590"/>
              <a:gd name="connsiteX127" fmla="*/ 993815 w 1228797"/>
              <a:gd name="connsiteY127" fmla="*/ 26194 h 152590"/>
              <a:gd name="connsiteX128" fmla="*/ 990386 w 1228797"/>
              <a:gd name="connsiteY128" fmla="*/ 26194 h 152590"/>
              <a:gd name="connsiteX129" fmla="*/ 981623 w 1228797"/>
              <a:gd name="connsiteY129" fmla="*/ 28004 h 152590"/>
              <a:gd name="connsiteX130" fmla="*/ 947638 w 1228797"/>
              <a:gd name="connsiteY130" fmla="*/ 64456 h 152590"/>
              <a:gd name="connsiteX131" fmla="*/ 984957 w 1228797"/>
              <a:gd name="connsiteY131" fmla="*/ 123254 h 152590"/>
              <a:gd name="connsiteX132" fmla="*/ 988957 w 1228797"/>
              <a:gd name="connsiteY132" fmla="*/ 124016 h 152590"/>
              <a:gd name="connsiteX133" fmla="*/ 992291 w 1228797"/>
              <a:gd name="connsiteY133" fmla="*/ 122968 h 152590"/>
              <a:gd name="connsiteX134" fmla="*/ 1001816 w 1228797"/>
              <a:gd name="connsiteY134" fmla="*/ 122968 h 152590"/>
              <a:gd name="connsiteX135" fmla="*/ 1009150 w 1228797"/>
              <a:gd name="connsiteY135" fmla="*/ 121920 h 152590"/>
              <a:gd name="connsiteX136" fmla="*/ 1010484 w 1228797"/>
              <a:gd name="connsiteY136" fmla="*/ 121920 h 152590"/>
              <a:gd name="connsiteX137" fmla="*/ 1011817 w 1228797"/>
              <a:gd name="connsiteY137" fmla="*/ 121920 h 152590"/>
              <a:gd name="connsiteX138" fmla="*/ 1017437 w 1228797"/>
              <a:gd name="connsiteY138" fmla="*/ 119920 h 152590"/>
              <a:gd name="connsiteX139" fmla="*/ 1018580 w 1228797"/>
              <a:gd name="connsiteY139" fmla="*/ 119444 h 152590"/>
              <a:gd name="connsiteX140" fmla="*/ 1019723 w 1228797"/>
              <a:gd name="connsiteY140" fmla="*/ 118967 h 152590"/>
              <a:gd name="connsiteX141" fmla="*/ 1020866 w 1228797"/>
              <a:gd name="connsiteY141" fmla="*/ 118396 h 152590"/>
              <a:gd name="connsiteX142" fmla="*/ 1023438 w 1228797"/>
              <a:gd name="connsiteY142" fmla="*/ 117062 h 152590"/>
              <a:gd name="connsiteX143" fmla="*/ 1024200 w 1228797"/>
              <a:gd name="connsiteY143" fmla="*/ 116491 h 152590"/>
              <a:gd name="connsiteX144" fmla="*/ 1041154 w 1228797"/>
              <a:gd name="connsiteY144" fmla="*/ 95345 h 152590"/>
              <a:gd name="connsiteX145" fmla="*/ 1040202 w 1228797"/>
              <a:gd name="connsiteY145" fmla="*/ 90297 h 152590"/>
              <a:gd name="connsiteX146" fmla="*/ 1036106 w 1228797"/>
              <a:gd name="connsiteY146" fmla="*/ 88583 h 152590"/>
              <a:gd name="connsiteX147" fmla="*/ 1008579 w 1228797"/>
              <a:gd name="connsiteY147" fmla="*/ 88583 h 152590"/>
              <a:gd name="connsiteX148" fmla="*/ 1002292 w 1228797"/>
              <a:gd name="connsiteY148" fmla="*/ 82296 h 152590"/>
              <a:gd name="connsiteX149" fmla="*/ 1002292 w 1228797"/>
              <a:gd name="connsiteY149" fmla="*/ 69437 h 152590"/>
              <a:gd name="connsiteX150" fmla="*/ 1002292 w 1228797"/>
              <a:gd name="connsiteY150" fmla="*/ 69245 h 152590"/>
              <a:gd name="connsiteX151" fmla="*/ 1008579 w 1228797"/>
              <a:gd name="connsiteY151" fmla="*/ 63151 h 152590"/>
              <a:gd name="connsiteX152" fmla="*/ 1065729 w 1228797"/>
              <a:gd name="connsiteY152" fmla="*/ 63151 h 152590"/>
              <a:gd name="connsiteX153" fmla="*/ 1066205 w 1228797"/>
              <a:gd name="connsiteY153" fmla="*/ 63151 h 152590"/>
              <a:gd name="connsiteX154" fmla="*/ 1066777 w 1228797"/>
              <a:gd name="connsiteY154" fmla="*/ 63151 h 152590"/>
              <a:gd name="connsiteX155" fmla="*/ 1068205 w 1228797"/>
              <a:gd name="connsiteY155" fmla="*/ 68771 h 152590"/>
              <a:gd name="connsiteX156" fmla="*/ 1068205 w 1228797"/>
              <a:gd name="connsiteY156" fmla="*/ 80391 h 152590"/>
              <a:gd name="connsiteX157" fmla="*/ 1043155 w 1228797"/>
              <a:gd name="connsiteY157" fmla="*/ 136112 h 152590"/>
              <a:gd name="connsiteX158" fmla="*/ 1040869 w 1228797"/>
              <a:gd name="connsiteY158" fmla="*/ 138113 h 152590"/>
              <a:gd name="connsiteX159" fmla="*/ 1039630 w 1228797"/>
              <a:gd name="connsiteY159" fmla="*/ 139065 h 152590"/>
              <a:gd name="connsiteX160" fmla="*/ 1037249 w 1228797"/>
              <a:gd name="connsiteY160" fmla="*/ 140780 h 152590"/>
              <a:gd name="connsiteX161" fmla="*/ 1036011 w 1228797"/>
              <a:gd name="connsiteY161" fmla="*/ 141637 h 152590"/>
              <a:gd name="connsiteX162" fmla="*/ 1033630 w 1228797"/>
              <a:gd name="connsiteY162" fmla="*/ 143161 h 152590"/>
              <a:gd name="connsiteX163" fmla="*/ 1032391 w 1228797"/>
              <a:gd name="connsiteY163" fmla="*/ 143923 h 152590"/>
              <a:gd name="connsiteX164" fmla="*/ 1029915 w 1228797"/>
              <a:gd name="connsiteY164" fmla="*/ 145352 h 152590"/>
              <a:gd name="connsiteX165" fmla="*/ 1029343 w 1228797"/>
              <a:gd name="connsiteY165" fmla="*/ 145352 h 152590"/>
              <a:gd name="connsiteX166" fmla="*/ 1025343 w 1228797"/>
              <a:gd name="connsiteY166" fmla="*/ 147257 h 152590"/>
              <a:gd name="connsiteX167" fmla="*/ 1024676 w 1228797"/>
              <a:gd name="connsiteY167" fmla="*/ 147257 h 152590"/>
              <a:gd name="connsiteX168" fmla="*/ 1022104 w 1228797"/>
              <a:gd name="connsiteY168" fmla="*/ 148209 h 152590"/>
              <a:gd name="connsiteX169" fmla="*/ 1020866 w 1228797"/>
              <a:gd name="connsiteY169" fmla="*/ 148209 h 152590"/>
              <a:gd name="connsiteX170" fmla="*/ 1020104 w 1228797"/>
              <a:gd name="connsiteY170" fmla="*/ 148209 h 152590"/>
              <a:gd name="connsiteX171" fmla="*/ 1018009 w 1228797"/>
              <a:gd name="connsiteY171" fmla="*/ 148971 h 152590"/>
              <a:gd name="connsiteX172" fmla="*/ 1017151 w 1228797"/>
              <a:gd name="connsiteY172" fmla="*/ 148971 h 152590"/>
              <a:gd name="connsiteX173" fmla="*/ 1015913 w 1228797"/>
              <a:gd name="connsiteY173" fmla="*/ 148971 h 152590"/>
              <a:gd name="connsiteX174" fmla="*/ 1015056 w 1228797"/>
              <a:gd name="connsiteY174" fmla="*/ 148971 h 152590"/>
              <a:gd name="connsiteX175" fmla="*/ 1013151 w 1228797"/>
              <a:gd name="connsiteY175" fmla="*/ 149447 h 152590"/>
              <a:gd name="connsiteX176" fmla="*/ 1012103 w 1228797"/>
              <a:gd name="connsiteY176" fmla="*/ 149447 h 152590"/>
              <a:gd name="connsiteX177" fmla="*/ 1010960 w 1228797"/>
              <a:gd name="connsiteY177" fmla="*/ 149447 h 152590"/>
              <a:gd name="connsiteX178" fmla="*/ 1009912 w 1228797"/>
              <a:gd name="connsiteY178" fmla="*/ 149447 h 152590"/>
              <a:gd name="connsiteX179" fmla="*/ 1008103 w 1228797"/>
              <a:gd name="connsiteY179" fmla="*/ 149447 h 152590"/>
              <a:gd name="connsiteX180" fmla="*/ 1006960 w 1228797"/>
              <a:gd name="connsiteY180" fmla="*/ 149447 h 152590"/>
              <a:gd name="connsiteX181" fmla="*/ 1005817 w 1228797"/>
              <a:gd name="connsiteY181" fmla="*/ 149447 h 152590"/>
              <a:gd name="connsiteX182" fmla="*/ 1004578 w 1228797"/>
              <a:gd name="connsiteY182" fmla="*/ 149447 h 152590"/>
              <a:gd name="connsiteX183" fmla="*/ 1002864 w 1228797"/>
              <a:gd name="connsiteY183" fmla="*/ 149447 h 152590"/>
              <a:gd name="connsiteX184" fmla="*/ 995720 w 1228797"/>
              <a:gd name="connsiteY184" fmla="*/ 149447 h 152590"/>
              <a:gd name="connsiteX185" fmla="*/ 990386 w 1228797"/>
              <a:gd name="connsiteY185" fmla="*/ 149447 h 152590"/>
              <a:gd name="connsiteX186" fmla="*/ 918425 w 1228797"/>
              <a:gd name="connsiteY186" fmla="*/ 72152 h 152590"/>
              <a:gd name="connsiteX187" fmla="*/ 995720 w 1228797"/>
              <a:gd name="connsiteY187" fmla="*/ 191 h 152590"/>
              <a:gd name="connsiteX188" fmla="*/ 836558 w 1228797"/>
              <a:gd name="connsiteY188" fmla="*/ 191 h 152590"/>
              <a:gd name="connsiteX189" fmla="*/ 911234 w 1228797"/>
              <a:gd name="connsiteY189" fmla="*/ 74867 h 152590"/>
              <a:gd name="connsiteX190" fmla="*/ 836558 w 1228797"/>
              <a:gd name="connsiteY190" fmla="*/ 149543 h 152590"/>
              <a:gd name="connsiteX191" fmla="*/ 761882 w 1228797"/>
              <a:gd name="connsiteY191" fmla="*/ 74867 h 152590"/>
              <a:gd name="connsiteX192" fmla="*/ 836558 w 1228797"/>
              <a:gd name="connsiteY192" fmla="*/ 191 h 152590"/>
              <a:gd name="connsiteX193" fmla="*/ 200954 w 1228797"/>
              <a:gd name="connsiteY193" fmla="*/ 0 h 152590"/>
              <a:gd name="connsiteX194" fmla="*/ 275821 w 1228797"/>
              <a:gd name="connsiteY194" fmla="*/ 74867 h 152590"/>
              <a:gd name="connsiteX195" fmla="*/ 200954 w 1228797"/>
              <a:gd name="connsiteY195" fmla="*/ 149733 h 152590"/>
              <a:gd name="connsiteX196" fmla="*/ 126088 w 1228797"/>
              <a:gd name="connsiteY196" fmla="*/ 74867 h 152590"/>
              <a:gd name="connsiteX197" fmla="*/ 200954 w 1228797"/>
              <a:gd name="connsiteY197" fmla="*/ 0 h 152590"/>
            </a:gdLst>
            <a:ahLst/>
            <a:cxnLst/>
            <a:rect l="l" t="t" r="r" b="b"/>
            <a:pathLst>
              <a:path w="1228797" h="152590">
                <a:moveTo>
                  <a:pt x="353068" y="146933"/>
                </a:moveTo>
                <a:lnTo>
                  <a:pt x="353259" y="146971"/>
                </a:lnTo>
                <a:lnTo>
                  <a:pt x="352878" y="146971"/>
                </a:lnTo>
                <a:close/>
                <a:moveTo>
                  <a:pt x="463654" y="28766"/>
                </a:moveTo>
                <a:cubicBezTo>
                  <a:pt x="460187" y="28766"/>
                  <a:pt x="457368" y="31580"/>
                  <a:pt x="457368" y="35052"/>
                </a:cubicBezTo>
                <a:lnTo>
                  <a:pt x="457368" y="66866"/>
                </a:lnTo>
                <a:cubicBezTo>
                  <a:pt x="457311" y="70284"/>
                  <a:pt x="460044" y="73099"/>
                  <a:pt x="463464" y="73152"/>
                </a:cubicBezTo>
                <a:cubicBezTo>
                  <a:pt x="463530" y="73153"/>
                  <a:pt x="463588" y="73153"/>
                  <a:pt x="463654" y="73152"/>
                </a:cubicBezTo>
                <a:lnTo>
                  <a:pt x="502611" y="73152"/>
                </a:lnTo>
                <a:cubicBezTo>
                  <a:pt x="514613" y="73223"/>
                  <a:pt x="524576" y="63892"/>
                  <a:pt x="525281" y="51911"/>
                </a:cubicBezTo>
                <a:cubicBezTo>
                  <a:pt x="525910" y="39775"/>
                  <a:pt x="516585" y="29427"/>
                  <a:pt x="504450" y="28795"/>
                </a:cubicBezTo>
                <a:cubicBezTo>
                  <a:pt x="504031" y="28773"/>
                  <a:pt x="503602" y="28763"/>
                  <a:pt x="503183" y="28766"/>
                </a:cubicBezTo>
                <a:close/>
                <a:moveTo>
                  <a:pt x="1154216" y="28194"/>
                </a:moveTo>
                <a:lnTo>
                  <a:pt x="1154216" y="28765"/>
                </a:lnTo>
                <a:cubicBezTo>
                  <a:pt x="1127022" y="28713"/>
                  <a:pt x="1104934" y="50717"/>
                  <a:pt x="1104877" y="77914"/>
                </a:cubicBezTo>
                <a:cubicBezTo>
                  <a:pt x="1104820" y="105111"/>
                  <a:pt x="1126832" y="127201"/>
                  <a:pt x="1154026" y="127254"/>
                </a:cubicBezTo>
                <a:cubicBezTo>
                  <a:pt x="1181220" y="127306"/>
                  <a:pt x="1203308" y="105301"/>
                  <a:pt x="1203365" y="78105"/>
                </a:cubicBezTo>
                <a:cubicBezTo>
                  <a:pt x="1203365" y="78073"/>
                  <a:pt x="1203365" y="78041"/>
                  <a:pt x="1203365" y="78009"/>
                </a:cubicBezTo>
                <a:cubicBezTo>
                  <a:pt x="1203632" y="50761"/>
                  <a:pt x="1181753" y="28458"/>
                  <a:pt x="1154502" y="28195"/>
                </a:cubicBezTo>
                <a:cubicBezTo>
                  <a:pt x="1154407" y="28195"/>
                  <a:pt x="1154312" y="28194"/>
                  <a:pt x="1154216" y="28194"/>
                </a:cubicBezTo>
                <a:close/>
                <a:moveTo>
                  <a:pt x="836558" y="25718"/>
                </a:moveTo>
                <a:cubicBezTo>
                  <a:pt x="809364" y="25718"/>
                  <a:pt x="787314" y="47766"/>
                  <a:pt x="787314" y="74962"/>
                </a:cubicBezTo>
                <a:cubicBezTo>
                  <a:pt x="787314" y="102159"/>
                  <a:pt x="809364" y="124207"/>
                  <a:pt x="836558" y="124207"/>
                </a:cubicBezTo>
                <a:cubicBezTo>
                  <a:pt x="863752" y="124207"/>
                  <a:pt x="885802" y="102159"/>
                  <a:pt x="885802" y="74962"/>
                </a:cubicBezTo>
                <a:cubicBezTo>
                  <a:pt x="885802" y="74931"/>
                  <a:pt x="885802" y="74898"/>
                  <a:pt x="885802" y="74867"/>
                </a:cubicBezTo>
                <a:cubicBezTo>
                  <a:pt x="885745" y="47707"/>
                  <a:pt x="863714" y="25718"/>
                  <a:pt x="836558" y="25718"/>
                </a:cubicBezTo>
                <a:close/>
                <a:moveTo>
                  <a:pt x="200954" y="25527"/>
                </a:moveTo>
                <a:lnTo>
                  <a:pt x="200954" y="25908"/>
                </a:lnTo>
                <a:cubicBezTo>
                  <a:pt x="173652" y="25856"/>
                  <a:pt x="151477" y="47945"/>
                  <a:pt x="151424" y="75248"/>
                </a:cubicBezTo>
                <a:cubicBezTo>
                  <a:pt x="151372" y="102550"/>
                  <a:pt x="173462" y="124725"/>
                  <a:pt x="200764" y="124778"/>
                </a:cubicBezTo>
                <a:cubicBezTo>
                  <a:pt x="228063" y="124830"/>
                  <a:pt x="250237" y="102740"/>
                  <a:pt x="250294" y="75438"/>
                </a:cubicBezTo>
                <a:cubicBezTo>
                  <a:pt x="250294" y="75374"/>
                  <a:pt x="250294" y="75311"/>
                  <a:pt x="250294" y="75248"/>
                </a:cubicBezTo>
                <a:cubicBezTo>
                  <a:pt x="250456" y="47946"/>
                  <a:pt x="228444" y="25686"/>
                  <a:pt x="201145" y="25528"/>
                </a:cubicBezTo>
                <a:cubicBezTo>
                  <a:pt x="201078" y="25527"/>
                  <a:pt x="201021" y="25527"/>
                  <a:pt x="200954" y="25527"/>
                </a:cubicBezTo>
                <a:close/>
                <a:moveTo>
                  <a:pt x="437841" y="3429"/>
                </a:moveTo>
                <a:lnTo>
                  <a:pt x="502040" y="3429"/>
                </a:lnTo>
                <a:cubicBezTo>
                  <a:pt x="514623" y="3414"/>
                  <a:pt x="526748" y="8180"/>
                  <a:pt x="535949" y="16764"/>
                </a:cubicBezTo>
                <a:cubicBezTo>
                  <a:pt x="545074" y="25190"/>
                  <a:pt x="550427" y="36928"/>
                  <a:pt x="550808" y="49340"/>
                </a:cubicBezTo>
                <a:cubicBezTo>
                  <a:pt x="551303" y="66268"/>
                  <a:pt x="542883" y="82215"/>
                  <a:pt x="528615" y="91345"/>
                </a:cubicBezTo>
                <a:cubicBezTo>
                  <a:pt x="525881" y="92959"/>
                  <a:pt x="524852" y="96397"/>
                  <a:pt x="526233" y="99251"/>
                </a:cubicBezTo>
                <a:lnTo>
                  <a:pt x="544712" y="138017"/>
                </a:lnTo>
                <a:cubicBezTo>
                  <a:pt x="546188" y="141161"/>
                  <a:pt x="544826" y="144904"/>
                  <a:pt x="541683" y="146377"/>
                </a:cubicBezTo>
                <a:cubicBezTo>
                  <a:pt x="540845" y="146772"/>
                  <a:pt x="539930" y="146974"/>
                  <a:pt x="538997" y="146971"/>
                </a:cubicBezTo>
                <a:lnTo>
                  <a:pt x="525567" y="146971"/>
                </a:lnTo>
                <a:cubicBezTo>
                  <a:pt x="523166" y="146983"/>
                  <a:pt x="520976" y="145611"/>
                  <a:pt x="519947" y="143447"/>
                </a:cubicBezTo>
                <a:lnTo>
                  <a:pt x="500230" y="102203"/>
                </a:lnTo>
                <a:cubicBezTo>
                  <a:pt x="499221" y="100023"/>
                  <a:pt x="497011" y="98643"/>
                  <a:pt x="494611" y="98679"/>
                </a:cubicBezTo>
                <a:lnTo>
                  <a:pt x="463654" y="98679"/>
                </a:lnTo>
                <a:cubicBezTo>
                  <a:pt x="460235" y="98626"/>
                  <a:pt x="457425" y="101355"/>
                  <a:pt x="457368" y="104773"/>
                </a:cubicBezTo>
                <a:cubicBezTo>
                  <a:pt x="457368" y="104838"/>
                  <a:pt x="457368" y="104902"/>
                  <a:pt x="457368" y="104966"/>
                </a:cubicBezTo>
                <a:lnTo>
                  <a:pt x="457368" y="140684"/>
                </a:lnTo>
                <a:cubicBezTo>
                  <a:pt x="457368" y="144156"/>
                  <a:pt x="454558" y="146971"/>
                  <a:pt x="451081" y="146971"/>
                </a:cubicBezTo>
                <a:lnTo>
                  <a:pt x="437841" y="146971"/>
                </a:lnTo>
                <a:cubicBezTo>
                  <a:pt x="434365" y="146971"/>
                  <a:pt x="431555" y="144156"/>
                  <a:pt x="431555" y="140684"/>
                </a:cubicBezTo>
                <a:lnTo>
                  <a:pt x="431555" y="9716"/>
                </a:lnTo>
                <a:cubicBezTo>
                  <a:pt x="431603" y="6265"/>
                  <a:pt x="434393" y="3480"/>
                  <a:pt x="437841" y="3429"/>
                </a:cubicBezTo>
                <a:close/>
                <a:moveTo>
                  <a:pt x="293633" y="3429"/>
                </a:moveTo>
                <a:lnTo>
                  <a:pt x="306777" y="3429"/>
                </a:lnTo>
                <a:cubicBezTo>
                  <a:pt x="310101" y="3631"/>
                  <a:pt x="312692" y="6387"/>
                  <a:pt x="312683" y="9715"/>
                </a:cubicBezTo>
                <a:lnTo>
                  <a:pt x="312683" y="80677"/>
                </a:lnTo>
                <a:cubicBezTo>
                  <a:pt x="311454" y="102842"/>
                  <a:pt x="328427" y="121805"/>
                  <a:pt x="350592" y="123032"/>
                </a:cubicBezTo>
                <a:cubicBezTo>
                  <a:pt x="372757" y="124258"/>
                  <a:pt x="391721" y="107284"/>
                  <a:pt x="392950" y="85118"/>
                </a:cubicBezTo>
                <a:cubicBezTo>
                  <a:pt x="393026" y="83830"/>
                  <a:pt x="393035" y="82538"/>
                  <a:pt x="392978" y="81248"/>
                </a:cubicBezTo>
                <a:lnTo>
                  <a:pt x="392978" y="9715"/>
                </a:lnTo>
                <a:cubicBezTo>
                  <a:pt x="393026" y="6265"/>
                  <a:pt x="395817" y="3480"/>
                  <a:pt x="399265" y="3429"/>
                </a:cubicBezTo>
                <a:lnTo>
                  <a:pt x="412505" y="3429"/>
                </a:lnTo>
                <a:cubicBezTo>
                  <a:pt x="415943" y="3481"/>
                  <a:pt x="418696" y="6281"/>
                  <a:pt x="418696" y="9715"/>
                </a:cubicBezTo>
                <a:lnTo>
                  <a:pt x="418696" y="81153"/>
                </a:lnTo>
                <a:cubicBezTo>
                  <a:pt x="418696" y="108416"/>
                  <a:pt x="402119" y="131807"/>
                  <a:pt x="378496" y="141799"/>
                </a:cubicBezTo>
                <a:lnTo>
                  <a:pt x="353068" y="146933"/>
                </a:lnTo>
                <a:lnTo>
                  <a:pt x="327634" y="141836"/>
                </a:lnTo>
                <a:cubicBezTo>
                  <a:pt x="303998" y="131878"/>
                  <a:pt x="287389" y="108511"/>
                  <a:pt x="287346" y="81248"/>
                </a:cubicBezTo>
                <a:cubicBezTo>
                  <a:pt x="287346" y="81217"/>
                  <a:pt x="287346" y="81184"/>
                  <a:pt x="287346" y="81153"/>
                </a:cubicBezTo>
                <a:lnTo>
                  <a:pt x="287346" y="9715"/>
                </a:lnTo>
                <a:cubicBezTo>
                  <a:pt x="287394" y="6265"/>
                  <a:pt x="290184" y="3480"/>
                  <a:pt x="293633" y="3429"/>
                </a:cubicBezTo>
                <a:close/>
                <a:moveTo>
                  <a:pt x="6264" y="3333"/>
                </a:moveTo>
                <a:lnTo>
                  <a:pt x="18646" y="3333"/>
                </a:lnTo>
                <a:cubicBezTo>
                  <a:pt x="20692" y="3332"/>
                  <a:pt x="22611" y="4327"/>
                  <a:pt x="23790" y="6000"/>
                </a:cubicBezTo>
                <a:lnTo>
                  <a:pt x="61890" y="59817"/>
                </a:lnTo>
                <a:cubicBezTo>
                  <a:pt x="63109" y="61430"/>
                  <a:pt x="65011" y="62381"/>
                  <a:pt x="67033" y="62388"/>
                </a:cubicBezTo>
                <a:cubicBezTo>
                  <a:pt x="69032" y="62397"/>
                  <a:pt x="70913" y="61439"/>
                  <a:pt x="72081" y="59817"/>
                </a:cubicBezTo>
                <a:lnTo>
                  <a:pt x="110181" y="6000"/>
                </a:lnTo>
                <a:cubicBezTo>
                  <a:pt x="111360" y="4327"/>
                  <a:pt x="113279" y="3332"/>
                  <a:pt x="115325" y="3333"/>
                </a:cubicBezTo>
                <a:lnTo>
                  <a:pt x="127707" y="3333"/>
                </a:lnTo>
                <a:cubicBezTo>
                  <a:pt x="131179" y="3293"/>
                  <a:pt x="134026" y="6076"/>
                  <a:pt x="134065" y="9548"/>
                </a:cubicBezTo>
                <a:cubicBezTo>
                  <a:pt x="134082" y="10908"/>
                  <a:pt x="133655" y="12237"/>
                  <a:pt x="132851" y="13335"/>
                </a:cubicBezTo>
                <a:lnTo>
                  <a:pt x="81702" y="83724"/>
                </a:lnTo>
                <a:cubicBezTo>
                  <a:pt x="80555" y="85300"/>
                  <a:pt x="79953" y="87206"/>
                  <a:pt x="79987" y="89154"/>
                </a:cubicBezTo>
                <a:lnTo>
                  <a:pt x="79987" y="140684"/>
                </a:lnTo>
                <a:cubicBezTo>
                  <a:pt x="79987" y="144156"/>
                  <a:pt x="77172" y="146970"/>
                  <a:pt x="73701" y="146970"/>
                </a:cubicBezTo>
                <a:lnTo>
                  <a:pt x="60270" y="146970"/>
                </a:lnTo>
                <a:cubicBezTo>
                  <a:pt x="56798" y="146970"/>
                  <a:pt x="53984" y="144156"/>
                  <a:pt x="53984" y="140684"/>
                </a:cubicBezTo>
                <a:lnTo>
                  <a:pt x="53984" y="89154"/>
                </a:lnTo>
                <a:cubicBezTo>
                  <a:pt x="54018" y="87206"/>
                  <a:pt x="53416" y="85300"/>
                  <a:pt x="52269" y="83724"/>
                </a:cubicBezTo>
                <a:lnTo>
                  <a:pt x="1215" y="13335"/>
                </a:lnTo>
                <a:cubicBezTo>
                  <a:pt x="-836" y="10533"/>
                  <a:pt x="-229" y="6600"/>
                  <a:pt x="2572" y="4549"/>
                </a:cubicBezTo>
                <a:cubicBezTo>
                  <a:pt x="3643" y="3764"/>
                  <a:pt x="4936" y="3338"/>
                  <a:pt x="6264" y="3333"/>
                </a:cubicBezTo>
                <a:close/>
                <a:moveTo>
                  <a:pt x="1154026" y="3238"/>
                </a:moveTo>
                <a:cubicBezTo>
                  <a:pt x="1195269" y="3186"/>
                  <a:pt x="1228740" y="36577"/>
                  <a:pt x="1228797" y="77819"/>
                </a:cubicBezTo>
                <a:cubicBezTo>
                  <a:pt x="1228797" y="77850"/>
                  <a:pt x="1228797" y="77883"/>
                  <a:pt x="1228797" y="77914"/>
                </a:cubicBezTo>
                <a:cubicBezTo>
                  <a:pt x="1228740" y="119097"/>
                  <a:pt x="1195402" y="152485"/>
                  <a:pt x="1154216" y="152590"/>
                </a:cubicBezTo>
                <a:cubicBezTo>
                  <a:pt x="1112973" y="152642"/>
                  <a:pt x="1079502" y="119252"/>
                  <a:pt x="1079445" y="78009"/>
                </a:cubicBezTo>
                <a:cubicBezTo>
                  <a:pt x="1079388" y="36767"/>
                  <a:pt x="1112783" y="3290"/>
                  <a:pt x="1154026" y="3238"/>
                </a:cubicBezTo>
                <a:close/>
                <a:moveTo>
                  <a:pt x="646058" y="2096"/>
                </a:moveTo>
                <a:lnTo>
                  <a:pt x="659774" y="2096"/>
                </a:lnTo>
                <a:cubicBezTo>
                  <a:pt x="663250" y="2096"/>
                  <a:pt x="666060" y="4911"/>
                  <a:pt x="666060" y="8382"/>
                </a:cubicBezTo>
                <a:lnTo>
                  <a:pt x="666060" y="116491"/>
                </a:lnTo>
                <a:cubicBezTo>
                  <a:pt x="666060" y="119963"/>
                  <a:pt x="668870" y="122778"/>
                  <a:pt x="672346" y="122778"/>
                </a:cubicBezTo>
                <a:lnTo>
                  <a:pt x="750166" y="122778"/>
                </a:lnTo>
                <a:cubicBezTo>
                  <a:pt x="753633" y="122778"/>
                  <a:pt x="756452" y="125592"/>
                  <a:pt x="756452" y="129064"/>
                </a:cubicBezTo>
                <a:lnTo>
                  <a:pt x="756452" y="141733"/>
                </a:lnTo>
                <a:cubicBezTo>
                  <a:pt x="756509" y="145151"/>
                  <a:pt x="753776" y="147966"/>
                  <a:pt x="750356" y="148019"/>
                </a:cubicBezTo>
                <a:cubicBezTo>
                  <a:pt x="750290" y="148020"/>
                  <a:pt x="750232" y="148020"/>
                  <a:pt x="750166" y="148019"/>
                </a:cubicBezTo>
                <a:lnTo>
                  <a:pt x="646058" y="148019"/>
                </a:lnTo>
                <a:cubicBezTo>
                  <a:pt x="642581" y="148019"/>
                  <a:pt x="639771" y="145204"/>
                  <a:pt x="639771" y="141733"/>
                </a:cubicBezTo>
                <a:lnTo>
                  <a:pt x="639771" y="8382"/>
                </a:lnTo>
                <a:cubicBezTo>
                  <a:pt x="639819" y="4932"/>
                  <a:pt x="642609" y="2147"/>
                  <a:pt x="646058" y="2096"/>
                </a:cubicBezTo>
                <a:close/>
                <a:moveTo>
                  <a:pt x="995720" y="191"/>
                </a:moveTo>
                <a:cubicBezTo>
                  <a:pt x="1011922" y="355"/>
                  <a:pt x="1027629" y="5769"/>
                  <a:pt x="1040488" y="15621"/>
                </a:cubicBezTo>
                <a:cubicBezTo>
                  <a:pt x="1044298" y="18466"/>
                  <a:pt x="1047831" y="21654"/>
                  <a:pt x="1051060" y="25146"/>
                </a:cubicBezTo>
                <a:cubicBezTo>
                  <a:pt x="1051127" y="25235"/>
                  <a:pt x="1051194" y="25326"/>
                  <a:pt x="1051251" y="25418"/>
                </a:cubicBezTo>
                <a:cubicBezTo>
                  <a:pt x="1053146" y="28264"/>
                  <a:pt x="1052384" y="32107"/>
                  <a:pt x="1049536" y="34004"/>
                </a:cubicBezTo>
                <a:lnTo>
                  <a:pt x="1038964" y="41434"/>
                </a:lnTo>
                <a:cubicBezTo>
                  <a:pt x="1036478" y="43261"/>
                  <a:pt x="1033020" y="42976"/>
                  <a:pt x="1030867" y="40767"/>
                </a:cubicBezTo>
                <a:cubicBezTo>
                  <a:pt x="1029962" y="39830"/>
                  <a:pt x="1029010" y="38939"/>
                  <a:pt x="1028010" y="38100"/>
                </a:cubicBezTo>
                <a:cubicBezTo>
                  <a:pt x="1027753" y="37997"/>
                  <a:pt x="1027524" y="37834"/>
                  <a:pt x="1027343" y="37624"/>
                </a:cubicBezTo>
                <a:cubicBezTo>
                  <a:pt x="1018532" y="30242"/>
                  <a:pt x="1007407" y="26196"/>
                  <a:pt x="995911" y="26194"/>
                </a:cubicBezTo>
                <a:lnTo>
                  <a:pt x="993815" y="26194"/>
                </a:lnTo>
                <a:cubicBezTo>
                  <a:pt x="992672" y="26099"/>
                  <a:pt x="991529" y="26099"/>
                  <a:pt x="990386" y="26194"/>
                </a:cubicBezTo>
                <a:cubicBezTo>
                  <a:pt x="987414" y="26512"/>
                  <a:pt x="984481" y="27118"/>
                  <a:pt x="981623" y="28004"/>
                </a:cubicBezTo>
                <a:cubicBezTo>
                  <a:pt x="964526" y="33101"/>
                  <a:pt x="951524" y="47046"/>
                  <a:pt x="947638" y="64456"/>
                </a:cubicBezTo>
                <a:cubicBezTo>
                  <a:pt x="941704" y="90998"/>
                  <a:pt x="958411" y="117323"/>
                  <a:pt x="984957" y="123254"/>
                </a:cubicBezTo>
                <a:lnTo>
                  <a:pt x="988957" y="124016"/>
                </a:lnTo>
                <a:lnTo>
                  <a:pt x="992291" y="122968"/>
                </a:lnTo>
                <a:lnTo>
                  <a:pt x="1001816" y="122968"/>
                </a:lnTo>
                <a:cubicBezTo>
                  <a:pt x="1004274" y="122753"/>
                  <a:pt x="1006731" y="122403"/>
                  <a:pt x="1009150" y="121920"/>
                </a:cubicBezTo>
                <a:lnTo>
                  <a:pt x="1010484" y="121920"/>
                </a:lnTo>
                <a:lnTo>
                  <a:pt x="1011817" y="121920"/>
                </a:lnTo>
                <a:lnTo>
                  <a:pt x="1017437" y="119920"/>
                </a:lnTo>
                <a:lnTo>
                  <a:pt x="1018580" y="119444"/>
                </a:lnTo>
                <a:lnTo>
                  <a:pt x="1019723" y="118967"/>
                </a:lnTo>
                <a:lnTo>
                  <a:pt x="1020866" y="118396"/>
                </a:lnTo>
                <a:lnTo>
                  <a:pt x="1023438" y="117062"/>
                </a:lnTo>
                <a:lnTo>
                  <a:pt x="1024200" y="116491"/>
                </a:lnTo>
                <a:cubicBezTo>
                  <a:pt x="1031496" y="110931"/>
                  <a:pt x="1037316" y="103671"/>
                  <a:pt x="1041154" y="95345"/>
                </a:cubicBezTo>
                <a:cubicBezTo>
                  <a:pt x="1041764" y="93613"/>
                  <a:pt x="1041393" y="91690"/>
                  <a:pt x="1040202" y="90297"/>
                </a:cubicBezTo>
                <a:cubicBezTo>
                  <a:pt x="1039135" y="89178"/>
                  <a:pt x="1037649" y="88556"/>
                  <a:pt x="1036106" y="88583"/>
                </a:cubicBezTo>
                <a:lnTo>
                  <a:pt x="1008579" y="88583"/>
                </a:lnTo>
                <a:cubicBezTo>
                  <a:pt x="1005102" y="88583"/>
                  <a:pt x="1002292" y="85768"/>
                  <a:pt x="1002292" y="82296"/>
                </a:cubicBezTo>
                <a:lnTo>
                  <a:pt x="1002292" y="69437"/>
                </a:lnTo>
                <a:cubicBezTo>
                  <a:pt x="1002292" y="69373"/>
                  <a:pt x="1002292" y="69310"/>
                  <a:pt x="1002292" y="69245"/>
                </a:cubicBezTo>
                <a:cubicBezTo>
                  <a:pt x="1002350" y="65826"/>
                  <a:pt x="1005159" y="63097"/>
                  <a:pt x="1008579" y="63151"/>
                </a:cubicBezTo>
                <a:lnTo>
                  <a:pt x="1065729" y="63151"/>
                </a:lnTo>
                <a:lnTo>
                  <a:pt x="1066205" y="63151"/>
                </a:lnTo>
                <a:lnTo>
                  <a:pt x="1066777" y="63151"/>
                </a:lnTo>
                <a:cubicBezTo>
                  <a:pt x="1068139" y="64680"/>
                  <a:pt x="1068672" y="66776"/>
                  <a:pt x="1068205" y="68771"/>
                </a:cubicBezTo>
                <a:lnTo>
                  <a:pt x="1068205" y="80391"/>
                </a:lnTo>
                <a:cubicBezTo>
                  <a:pt x="1068244" y="101700"/>
                  <a:pt x="1059119" y="121997"/>
                  <a:pt x="1043155" y="136112"/>
                </a:cubicBezTo>
                <a:lnTo>
                  <a:pt x="1040869" y="138113"/>
                </a:lnTo>
                <a:lnTo>
                  <a:pt x="1039630" y="139065"/>
                </a:lnTo>
                <a:cubicBezTo>
                  <a:pt x="1038878" y="139697"/>
                  <a:pt x="1038087" y="140270"/>
                  <a:pt x="1037249" y="140780"/>
                </a:cubicBezTo>
                <a:lnTo>
                  <a:pt x="1036011" y="141637"/>
                </a:lnTo>
                <a:lnTo>
                  <a:pt x="1033630" y="143161"/>
                </a:lnTo>
                <a:lnTo>
                  <a:pt x="1032391" y="143923"/>
                </a:lnTo>
                <a:lnTo>
                  <a:pt x="1029915" y="145352"/>
                </a:lnTo>
                <a:lnTo>
                  <a:pt x="1029343" y="145352"/>
                </a:lnTo>
                <a:lnTo>
                  <a:pt x="1025343" y="147257"/>
                </a:lnTo>
                <a:lnTo>
                  <a:pt x="1024676" y="147257"/>
                </a:lnTo>
                <a:lnTo>
                  <a:pt x="1022104" y="148209"/>
                </a:lnTo>
                <a:lnTo>
                  <a:pt x="1020866" y="148209"/>
                </a:lnTo>
                <a:lnTo>
                  <a:pt x="1020104" y="148209"/>
                </a:lnTo>
                <a:lnTo>
                  <a:pt x="1018009" y="148971"/>
                </a:lnTo>
                <a:lnTo>
                  <a:pt x="1017151" y="148971"/>
                </a:lnTo>
                <a:lnTo>
                  <a:pt x="1015913" y="148971"/>
                </a:lnTo>
                <a:lnTo>
                  <a:pt x="1015056" y="148971"/>
                </a:lnTo>
                <a:lnTo>
                  <a:pt x="1013151" y="149447"/>
                </a:lnTo>
                <a:lnTo>
                  <a:pt x="1012103" y="149447"/>
                </a:lnTo>
                <a:lnTo>
                  <a:pt x="1010960" y="149447"/>
                </a:lnTo>
                <a:lnTo>
                  <a:pt x="1009912" y="149447"/>
                </a:lnTo>
                <a:lnTo>
                  <a:pt x="1008103" y="149447"/>
                </a:lnTo>
                <a:lnTo>
                  <a:pt x="1006960" y="149447"/>
                </a:lnTo>
                <a:lnTo>
                  <a:pt x="1005817" y="149447"/>
                </a:lnTo>
                <a:lnTo>
                  <a:pt x="1004578" y="149447"/>
                </a:lnTo>
                <a:lnTo>
                  <a:pt x="1002864" y="149447"/>
                </a:lnTo>
                <a:lnTo>
                  <a:pt x="995720" y="149447"/>
                </a:lnTo>
                <a:cubicBezTo>
                  <a:pt x="993939" y="149511"/>
                  <a:pt x="992167" y="149511"/>
                  <a:pt x="990386" y="149447"/>
                </a:cubicBezTo>
                <a:cubicBezTo>
                  <a:pt x="949171" y="147975"/>
                  <a:pt x="916948" y="113368"/>
                  <a:pt x="918425" y="72152"/>
                </a:cubicBezTo>
                <a:cubicBezTo>
                  <a:pt x="919901" y="30936"/>
                  <a:pt x="954505" y="-1282"/>
                  <a:pt x="995720" y="191"/>
                </a:cubicBezTo>
                <a:close/>
                <a:moveTo>
                  <a:pt x="836558" y="191"/>
                </a:moveTo>
                <a:cubicBezTo>
                  <a:pt x="877801" y="191"/>
                  <a:pt x="911234" y="33625"/>
                  <a:pt x="911234" y="74867"/>
                </a:cubicBezTo>
                <a:cubicBezTo>
                  <a:pt x="911234" y="116109"/>
                  <a:pt x="877801" y="149543"/>
                  <a:pt x="836558" y="149543"/>
                </a:cubicBezTo>
                <a:cubicBezTo>
                  <a:pt x="795315" y="149543"/>
                  <a:pt x="761882" y="116109"/>
                  <a:pt x="761882" y="74867"/>
                </a:cubicBezTo>
                <a:cubicBezTo>
                  <a:pt x="761882" y="33625"/>
                  <a:pt x="795315" y="191"/>
                  <a:pt x="836558" y="191"/>
                </a:cubicBezTo>
                <a:close/>
                <a:moveTo>
                  <a:pt x="200954" y="0"/>
                </a:moveTo>
                <a:cubicBezTo>
                  <a:pt x="242302" y="0"/>
                  <a:pt x="275821" y="33518"/>
                  <a:pt x="275821" y="74867"/>
                </a:cubicBezTo>
                <a:cubicBezTo>
                  <a:pt x="275821" y="116215"/>
                  <a:pt x="242302" y="149733"/>
                  <a:pt x="200954" y="149733"/>
                </a:cubicBezTo>
                <a:cubicBezTo>
                  <a:pt x="159606" y="149733"/>
                  <a:pt x="126088" y="116215"/>
                  <a:pt x="126088" y="74867"/>
                </a:cubicBezTo>
                <a:cubicBezTo>
                  <a:pt x="126088" y="33518"/>
                  <a:pt x="159606" y="0"/>
                  <a:pt x="200954" y="0"/>
                </a:cubicBezTo>
                <a:close/>
              </a:path>
            </a:pathLst>
          </a:custGeom>
          <a:solidFill>
            <a:schemeClr val="accent1">
              <a:lumMod val="75000"/>
            </a:schemeClr>
          </a:solidFill>
          <a:ln w="9525" cap="flat">
            <a:noFill/>
            <a:miter/>
          </a:ln>
        </p:spPr>
        <p:txBody>
          <a:bodyPr vert="horz" wrap="square" lIns="91440" tIns="45720" rIns="91440" bIns="45720" rtlCol="0" anchor="ctr"/>
          <a:lstStyle/>
          <a:p>
            <a:pPr algn="l">
              <a:lnSpc>
                <a:spcPct val="110000"/>
              </a:lnSpc>
            </a:pPr>
            <a:endParaRPr kumimoji="1" lang="zh-CN" altLang="en-US"/>
          </a:p>
        </p:txBody>
      </p:sp>
      <p:sp>
        <p:nvSpPr>
          <p:cNvPr id="34" name="标题 1"/>
          <p:cNvSpPr txBox="1"/>
          <p:nvPr/>
        </p:nvSpPr>
        <p:spPr>
          <a:xfrm>
            <a:off x="10954983"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35" name="标题 1"/>
          <p:cNvSpPr txBox="1"/>
          <p:nvPr/>
        </p:nvSpPr>
        <p:spPr>
          <a:xfrm>
            <a:off x="11055004" y="855637"/>
            <a:ext cx="187008" cy="187036"/>
          </a:xfrm>
          <a:custGeom>
            <a:avLst/>
            <a:gdLst>
              <a:gd name="connsiteX0" fmla="*/ 669168 w 1599855"/>
              <a:gd name="connsiteY0" fmla="*/ 111621 h 1600088"/>
              <a:gd name="connsiteX1" fmla="*/ 886086 w 1599855"/>
              <a:gd name="connsiteY1" fmla="*/ 155339 h 1600088"/>
              <a:gd name="connsiteX2" fmla="*/ 1063377 w 1599855"/>
              <a:gd name="connsiteY2" fmla="*/ 274960 h 1600088"/>
              <a:gd name="connsiteX3" fmla="*/ 1182998 w 1599855"/>
              <a:gd name="connsiteY3" fmla="*/ 452251 h 1600088"/>
              <a:gd name="connsiteX4" fmla="*/ 1226716 w 1599855"/>
              <a:gd name="connsiteY4" fmla="*/ 669168 h 1600088"/>
              <a:gd name="connsiteX5" fmla="*/ 1182998 w 1599855"/>
              <a:gd name="connsiteY5" fmla="*/ 886085 h 1600088"/>
              <a:gd name="connsiteX6" fmla="*/ 1063377 w 1599855"/>
              <a:gd name="connsiteY6" fmla="*/ 1063377 h 1600088"/>
              <a:gd name="connsiteX7" fmla="*/ 886086 w 1599855"/>
              <a:gd name="connsiteY7" fmla="*/ 1182998 h 1600088"/>
              <a:gd name="connsiteX8" fmla="*/ 669168 w 1599855"/>
              <a:gd name="connsiteY8" fmla="*/ 1226716 h 1600088"/>
              <a:gd name="connsiteX9" fmla="*/ 452251 w 1599855"/>
              <a:gd name="connsiteY9" fmla="*/ 1182998 h 1600088"/>
              <a:gd name="connsiteX10" fmla="*/ 274960 w 1599855"/>
              <a:gd name="connsiteY10" fmla="*/ 1063377 h 1600088"/>
              <a:gd name="connsiteX11" fmla="*/ 155339 w 1599855"/>
              <a:gd name="connsiteY11" fmla="*/ 886085 h 1600088"/>
              <a:gd name="connsiteX12" fmla="*/ 111621 w 1599855"/>
              <a:gd name="connsiteY12" fmla="*/ 669168 h 1600088"/>
              <a:gd name="connsiteX13" fmla="*/ 155339 w 1599855"/>
              <a:gd name="connsiteY13" fmla="*/ 452251 h 1600088"/>
              <a:gd name="connsiteX14" fmla="*/ 274960 w 1599855"/>
              <a:gd name="connsiteY14" fmla="*/ 274960 h 1600088"/>
              <a:gd name="connsiteX15" fmla="*/ 452251 w 1599855"/>
              <a:gd name="connsiteY15" fmla="*/ 155339 h 1600088"/>
              <a:gd name="connsiteX16" fmla="*/ 669168 w 1599855"/>
              <a:gd name="connsiteY16" fmla="*/ 111621 h 1600088"/>
              <a:gd name="connsiteX17" fmla="*/ 669168 w 1599855"/>
              <a:gd name="connsiteY17" fmla="*/ 0 h 1600088"/>
              <a:gd name="connsiteX18" fmla="*/ 0 w 1599855"/>
              <a:gd name="connsiteY18" fmla="*/ 669168 h 1600088"/>
              <a:gd name="connsiteX19" fmla="*/ 669168 w 1599855"/>
              <a:gd name="connsiteY19" fmla="*/ 1338337 h 1600088"/>
              <a:gd name="connsiteX20" fmla="*/ 1338337 w 1599855"/>
              <a:gd name="connsiteY20" fmla="*/ 669168 h 1600088"/>
              <a:gd name="connsiteX21" fmla="*/ 669168 w 1599855"/>
              <a:gd name="connsiteY21" fmla="*/ 0 h 1600088"/>
              <a:gd name="connsiteX22" fmla="*/ 1544278 w 1599855"/>
              <a:gd name="connsiteY22" fmla="*/ 1600088 h 1600088"/>
              <a:gd name="connsiteX23" fmla="*/ 1504838 w 1599855"/>
              <a:gd name="connsiteY23" fmla="*/ 1583717 h 1600088"/>
              <a:gd name="connsiteX24" fmla="*/ 1247366 w 1599855"/>
              <a:gd name="connsiteY24" fmla="*/ 1326431 h 1600088"/>
              <a:gd name="connsiteX25" fmla="*/ 1247366 w 1599855"/>
              <a:gd name="connsiteY25" fmla="*/ 1247552 h 1600088"/>
              <a:gd name="connsiteX26" fmla="*/ 1326245 w 1599855"/>
              <a:gd name="connsiteY26" fmla="*/ 1247552 h 1600088"/>
              <a:gd name="connsiteX27" fmla="*/ 1583531 w 1599855"/>
              <a:gd name="connsiteY27" fmla="*/ 1504838 h 1600088"/>
              <a:gd name="connsiteX28" fmla="*/ 1583531 w 1599855"/>
              <a:gd name="connsiteY28" fmla="*/ 1583717 h 1600088"/>
              <a:gd name="connsiteX29" fmla="*/ 1544278 w 1599855"/>
              <a:gd name="connsiteY29" fmla="*/ 1600088 h 1600088"/>
            </a:gdLst>
            <a:ahLst/>
            <a:cxnLst/>
            <a:rect l="l" t="t" r="r" b="b"/>
            <a:pathLst>
              <a:path w="1599855" h="1600088">
                <a:moveTo>
                  <a:pt x="669168" y="111621"/>
                </a:moveTo>
                <a:cubicBezTo>
                  <a:pt x="744513" y="111621"/>
                  <a:pt x="817438" y="126318"/>
                  <a:pt x="886086" y="155339"/>
                </a:cubicBezTo>
                <a:cubicBezTo>
                  <a:pt x="952500" y="183431"/>
                  <a:pt x="1012031" y="223614"/>
                  <a:pt x="1063377" y="274960"/>
                </a:cubicBezTo>
                <a:cubicBezTo>
                  <a:pt x="1114537" y="326120"/>
                  <a:pt x="1154906" y="385837"/>
                  <a:pt x="1182998" y="452251"/>
                </a:cubicBezTo>
                <a:cubicBezTo>
                  <a:pt x="1212019" y="520898"/>
                  <a:pt x="1226716" y="594010"/>
                  <a:pt x="1226716" y="669168"/>
                </a:cubicBezTo>
                <a:cubicBezTo>
                  <a:pt x="1226716" y="744327"/>
                  <a:pt x="1212019" y="817438"/>
                  <a:pt x="1182998" y="886085"/>
                </a:cubicBezTo>
                <a:cubicBezTo>
                  <a:pt x="1154906" y="952500"/>
                  <a:pt x="1114723" y="1012031"/>
                  <a:pt x="1063377" y="1063377"/>
                </a:cubicBezTo>
                <a:cubicBezTo>
                  <a:pt x="1012217" y="1114537"/>
                  <a:pt x="952500" y="1154906"/>
                  <a:pt x="886086" y="1182998"/>
                </a:cubicBezTo>
                <a:cubicBezTo>
                  <a:pt x="817438" y="1212019"/>
                  <a:pt x="744327" y="1226716"/>
                  <a:pt x="669168" y="1226716"/>
                </a:cubicBezTo>
                <a:cubicBezTo>
                  <a:pt x="594010" y="1226716"/>
                  <a:pt x="520898" y="1212019"/>
                  <a:pt x="452251" y="1182998"/>
                </a:cubicBezTo>
                <a:cubicBezTo>
                  <a:pt x="385837" y="1154906"/>
                  <a:pt x="326306" y="1114723"/>
                  <a:pt x="274960" y="1063377"/>
                </a:cubicBezTo>
                <a:cubicBezTo>
                  <a:pt x="223800" y="1012217"/>
                  <a:pt x="183431" y="952500"/>
                  <a:pt x="155339" y="886085"/>
                </a:cubicBezTo>
                <a:cubicBezTo>
                  <a:pt x="126318" y="817438"/>
                  <a:pt x="111621" y="744327"/>
                  <a:pt x="111621" y="669168"/>
                </a:cubicBezTo>
                <a:cubicBezTo>
                  <a:pt x="111621" y="594010"/>
                  <a:pt x="126318" y="520898"/>
                  <a:pt x="155339" y="452251"/>
                </a:cubicBezTo>
                <a:cubicBezTo>
                  <a:pt x="183431" y="385837"/>
                  <a:pt x="223614" y="326306"/>
                  <a:pt x="274960" y="274960"/>
                </a:cubicBezTo>
                <a:cubicBezTo>
                  <a:pt x="326306" y="223614"/>
                  <a:pt x="385837" y="183431"/>
                  <a:pt x="452251" y="155339"/>
                </a:cubicBezTo>
                <a:cubicBezTo>
                  <a:pt x="520898" y="126318"/>
                  <a:pt x="593824" y="111621"/>
                  <a:pt x="669168" y="111621"/>
                </a:cubicBezTo>
                <a:moveTo>
                  <a:pt x="669168" y="0"/>
                </a:moveTo>
                <a:cubicBezTo>
                  <a:pt x="299517" y="0"/>
                  <a:pt x="0" y="299517"/>
                  <a:pt x="0" y="669168"/>
                </a:cubicBezTo>
                <a:cubicBezTo>
                  <a:pt x="0" y="1038820"/>
                  <a:pt x="299517" y="1338337"/>
                  <a:pt x="669168" y="1338337"/>
                </a:cubicBezTo>
                <a:cubicBezTo>
                  <a:pt x="1038820" y="1338337"/>
                  <a:pt x="1338337" y="1038820"/>
                  <a:pt x="1338337" y="669168"/>
                </a:cubicBezTo>
                <a:cubicBezTo>
                  <a:pt x="1338337" y="299703"/>
                  <a:pt x="1038820" y="0"/>
                  <a:pt x="669168" y="0"/>
                </a:cubicBezTo>
                <a:close/>
                <a:moveTo>
                  <a:pt x="1544278" y="1600088"/>
                </a:moveTo>
                <a:cubicBezTo>
                  <a:pt x="1529953" y="1600088"/>
                  <a:pt x="1515628" y="1594693"/>
                  <a:pt x="1504838" y="1583717"/>
                </a:cubicBezTo>
                <a:lnTo>
                  <a:pt x="1247366" y="1326431"/>
                </a:lnTo>
                <a:cubicBezTo>
                  <a:pt x="1225600" y="1304665"/>
                  <a:pt x="1225600" y="1269318"/>
                  <a:pt x="1247366" y="1247552"/>
                </a:cubicBezTo>
                <a:cubicBezTo>
                  <a:pt x="1269132" y="1225786"/>
                  <a:pt x="1304479" y="1225786"/>
                  <a:pt x="1326245" y="1247552"/>
                </a:cubicBezTo>
                <a:lnTo>
                  <a:pt x="1583531" y="1504838"/>
                </a:lnTo>
                <a:cubicBezTo>
                  <a:pt x="1605297" y="1526605"/>
                  <a:pt x="1605297" y="1561951"/>
                  <a:pt x="1583531" y="1583717"/>
                </a:cubicBezTo>
                <a:cubicBezTo>
                  <a:pt x="1572927" y="1594693"/>
                  <a:pt x="1558603" y="1600088"/>
                  <a:pt x="1544278" y="1600088"/>
                </a:cubicBez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36" name="标题 1"/>
          <p:cNvSpPr txBox="1"/>
          <p:nvPr/>
        </p:nvSpPr>
        <p:spPr>
          <a:xfrm>
            <a:off x="10348914"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37" name="标题 1"/>
          <p:cNvSpPr txBox="1"/>
          <p:nvPr/>
        </p:nvSpPr>
        <p:spPr>
          <a:xfrm>
            <a:off x="10443217" y="855637"/>
            <a:ext cx="198442" cy="187036"/>
          </a:xfrm>
          <a:custGeom>
            <a:avLst/>
            <a:gdLst>
              <a:gd name="connsiteX0" fmla="*/ 1110072 w 1498885"/>
              <a:gd name="connsiteY0" fmla="*/ 1039039 h 1412736"/>
              <a:gd name="connsiteX1" fmla="*/ 1149511 w 1498885"/>
              <a:gd name="connsiteY1" fmla="*/ 1055363 h 1412736"/>
              <a:gd name="connsiteX2" fmla="*/ 1371451 w 1498885"/>
              <a:gd name="connsiteY2" fmla="*/ 1277303 h 1412736"/>
              <a:gd name="connsiteX3" fmla="*/ 1371451 w 1498885"/>
              <a:gd name="connsiteY3" fmla="*/ 1356182 h 1412736"/>
              <a:gd name="connsiteX4" fmla="*/ 1332012 w 1498885"/>
              <a:gd name="connsiteY4" fmla="*/ 1372553 h 1412736"/>
              <a:gd name="connsiteX5" fmla="*/ 1292572 w 1498885"/>
              <a:gd name="connsiteY5" fmla="*/ 1356182 h 1412736"/>
              <a:gd name="connsiteX6" fmla="*/ 1070632 w 1498885"/>
              <a:gd name="connsiteY6" fmla="*/ 1134242 h 1412736"/>
              <a:gd name="connsiteX7" fmla="*/ 1070632 w 1498885"/>
              <a:gd name="connsiteY7" fmla="*/ 1055363 h 1412736"/>
              <a:gd name="connsiteX8" fmla="*/ 1110072 w 1498885"/>
              <a:gd name="connsiteY8" fmla="*/ 1039039 h 1412736"/>
              <a:gd name="connsiteX9" fmla="*/ 1110072 w 1498885"/>
              <a:gd name="connsiteY9" fmla="*/ 705989 h 1412736"/>
              <a:gd name="connsiteX10" fmla="*/ 1443075 w 1498885"/>
              <a:gd name="connsiteY10" fmla="*/ 705989 h 1412736"/>
              <a:gd name="connsiteX11" fmla="*/ 1498885 w 1498885"/>
              <a:gd name="connsiteY11" fmla="*/ 761800 h 1412736"/>
              <a:gd name="connsiteX12" fmla="*/ 1443075 w 1498885"/>
              <a:gd name="connsiteY12" fmla="*/ 817611 h 1412736"/>
              <a:gd name="connsiteX13" fmla="*/ 1110072 w 1498885"/>
              <a:gd name="connsiteY13" fmla="*/ 817611 h 1412736"/>
              <a:gd name="connsiteX14" fmla="*/ 1054261 w 1498885"/>
              <a:gd name="connsiteY14" fmla="*/ 761800 h 1412736"/>
              <a:gd name="connsiteX15" fmla="*/ 1110072 w 1498885"/>
              <a:gd name="connsiteY15" fmla="*/ 705989 h 1412736"/>
              <a:gd name="connsiteX16" fmla="*/ 1332012 w 1498885"/>
              <a:gd name="connsiteY16" fmla="*/ 151093 h 1412736"/>
              <a:gd name="connsiteX17" fmla="*/ 1371451 w 1498885"/>
              <a:gd name="connsiteY17" fmla="*/ 167418 h 1412736"/>
              <a:gd name="connsiteX18" fmla="*/ 1371451 w 1498885"/>
              <a:gd name="connsiteY18" fmla="*/ 246297 h 1412736"/>
              <a:gd name="connsiteX19" fmla="*/ 1149511 w 1498885"/>
              <a:gd name="connsiteY19" fmla="*/ 468236 h 1412736"/>
              <a:gd name="connsiteX20" fmla="*/ 1110072 w 1498885"/>
              <a:gd name="connsiteY20" fmla="*/ 484608 h 1412736"/>
              <a:gd name="connsiteX21" fmla="*/ 1070632 w 1498885"/>
              <a:gd name="connsiteY21" fmla="*/ 468236 h 1412736"/>
              <a:gd name="connsiteX22" fmla="*/ 1070632 w 1498885"/>
              <a:gd name="connsiteY22" fmla="*/ 389358 h 1412736"/>
              <a:gd name="connsiteX23" fmla="*/ 1292572 w 1498885"/>
              <a:gd name="connsiteY23" fmla="*/ 167418 h 1412736"/>
              <a:gd name="connsiteX24" fmla="*/ 1332012 w 1498885"/>
              <a:gd name="connsiteY24" fmla="*/ 151093 h 1412736"/>
              <a:gd name="connsiteX25" fmla="*/ 709724 w 1498885"/>
              <a:gd name="connsiteY25" fmla="*/ 111607 h 1412736"/>
              <a:gd name="connsiteX26" fmla="*/ 649635 w 1498885"/>
              <a:gd name="connsiteY26" fmla="*/ 127420 h 1412736"/>
              <a:gd name="connsiteX27" fmla="*/ 174129 w 1498885"/>
              <a:gd name="connsiteY27" fmla="*/ 394752 h 1412736"/>
              <a:gd name="connsiteX28" fmla="*/ 111621 w 1498885"/>
              <a:gd name="connsiteY28" fmla="*/ 501536 h 1412736"/>
              <a:gd name="connsiteX29" fmla="*/ 111621 w 1498885"/>
              <a:gd name="connsiteY29" fmla="*/ 910814 h 1412736"/>
              <a:gd name="connsiteX30" fmla="*/ 174129 w 1498885"/>
              <a:gd name="connsiteY30" fmla="*/ 1017598 h 1412736"/>
              <a:gd name="connsiteX31" fmla="*/ 649821 w 1498885"/>
              <a:gd name="connsiteY31" fmla="*/ 1284930 h 1412736"/>
              <a:gd name="connsiteX32" fmla="*/ 771674 w 1498885"/>
              <a:gd name="connsiteY32" fmla="*/ 1283814 h 1412736"/>
              <a:gd name="connsiteX33" fmla="*/ 832321 w 1498885"/>
              <a:gd name="connsiteY33" fmla="*/ 1178146 h 1412736"/>
              <a:gd name="connsiteX34" fmla="*/ 832321 w 1498885"/>
              <a:gd name="connsiteY34" fmla="*/ 234204 h 1412736"/>
              <a:gd name="connsiteX35" fmla="*/ 771674 w 1498885"/>
              <a:gd name="connsiteY35" fmla="*/ 128536 h 1412736"/>
              <a:gd name="connsiteX36" fmla="*/ 709724 w 1498885"/>
              <a:gd name="connsiteY36" fmla="*/ 111607 h 1412736"/>
              <a:gd name="connsiteX37" fmla="*/ 711864 w 1498885"/>
              <a:gd name="connsiteY37" fmla="*/ 9 h 1412736"/>
              <a:gd name="connsiteX38" fmla="*/ 828043 w 1498885"/>
              <a:gd name="connsiteY38" fmla="*/ 32356 h 1412736"/>
              <a:gd name="connsiteX39" fmla="*/ 943942 w 1498885"/>
              <a:gd name="connsiteY39" fmla="*/ 234390 h 1412736"/>
              <a:gd name="connsiteX40" fmla="*/ 943942 w 1498885"/>
              <a:gd name="connsiteY40" fmla="*/ 1178518 h 1412736"/>
              <a:gd name="connsiteX41" fmla="*/ 828043 w 1498885"/>
              <a:gd name="connsiteY41" fmla="*/ 1380552 h 1412736"/>
              <a:gd name="connsiteX42" fmla="*/ 709910 w 1498885"/>
              <a:gd name="connsiteY42" fmla="*/ 1412736 h 1412736"/>
              <a:gd name="connsiteX43" fmla="*/ 595126 w 1498885"/>
              <a:gd name="connsiteY43" fmla="*/ 1382413 h 1412736"/>
              <a:gd name="connsiteX44" fmla="*/ 119435 w 1498885"/>
              <a:gd name="connsiteY44" fmla="*/ 1115080 h 1412736"/>
              <a:gd name="connsiteX45" fmla="*/ 0 w 1498885"/>
              <a:gd name="connsiteY45" fmla="*/ 911000 h 1412736"/>
              <a:gd name="connsiteX46" fmla="*/ 0 w 1498885"/>
              <a:gd name="connsiteY46" fmla="*/ 501722 h 1412736"/>
              <a:gd name="connsiteX47" fmla="*/ 119435 w 1498885"/>
              <a:gd name="connsiteY47" fmla="*/ 297642 h 1412736"/>
              <a:gd name="connsiteX48" fmla="*/ 595126 w 1498885"/>
              <a:gd name="connsiteY48" fmla="*/ 30309 h 1412736"/>
              <a:gd name="connsiteX49" fmla="*/ 711864 w 1498885"/>
              <a:gd name="connsiteY49" fmla="*/ 9 h 1412736"/>
            </a:gdLst>
            <a:ahLst/>
            <a:cxnLst/>
            <a:rect l="l" t="t" r="r" b="b"/>
            <a:pathLst>
              <a:path w="1498885" h="1412736">
                <a:moveTo>
                  <a:pt x="1110072" y="1039039"/>
                </a:moveTo>
                <a:cubicBezTo>
                  <a:pt x="1124350" y="1039039"/>
                  <a:pt x="1138628" y="1044480"/>
                  <a:pt x="1149511" y="1055363"/>
                </a:cubicBezTo>
                <a:lnTo>
                  <a:pt x="1371451" y="1277303"/>
                </a:lnTo>
                <a:cubicBezTo>
                  <a:pt x="1393217" y="1299070"/>
                  <a:pt x="1393217" y="1334416"/>
                  <a:pt x="1371451" y="1356182"/>
                </a:cubicBezTo>
                <a:cubicBezTo>
                  <a:pt x="1360661" y="1366972"/>
                  <a:pt x="1346336" y="1372553"/>
                  <a:pt x="1332012" y="1372553"/>
                </a:cubicBezTo>
                <a:cubicBezTo>
                  <a:pt x="1317687" y="1372553"/>
                  <a:pt x="1303362" y="1367158"/>
                  <a:pt x="1292572" y="1356182"/>
                </a:cubicBezTo>
                <a:lnTo>
                  <a:pt x="1070632" y="1134242"/>
                </a:lnTo>
                <a:cubicBezTo>
                  <a:pt x="1048866" y="1112476"/>
                  <a:pt x="1048866" y="1077130"/>
                  <a:pt x="1070632" y="1055363"/>
                </a:cubicBezTo>
                <a:cubicBezTo>
                  <a:pt x="1081515" y="1044480"/>
                  <a:pt x="1095793" y="1039039"/>
                  <a:pt x="1110072" y="1039039"/>
                </a:cubicBezTo>
                <a:close/>
                <a:moveTo>
                  <a:pt x="1110072" y="705989"/>
                </a:moveTo>
                <a:lnTo>
                  <a:pt x="1443075" y="705989"/>
                </a:lnTo>
                <a:cubicBezTo>
                  <a:pt x="1473956" y="705989"/>
                  <a:pt x="1498885" y="730918"/>
                  <a:pt x="1498885" y="761800"/>
                </a:cubicBezTo>
                <a:cubicBezTo>
                  <a:pt x="1498885" y="792682"/>
                  <a:pt x="1473770" y="817611"/>
                  <a:pt x="1443075" y="817611"/>
                </a:cubicBezTo>
                <a:lnTo>
                  <a:pt x="1110072" y="817611"/>
                </a:lnTo>
                <a:cubicBezTo>
                  <a:pt x="1079190" y="817611"/>
                  <a:pt x="1054261" y="792682"/>
                  <a:pt x="1054261" y="761800"/>
                </a:cubicBezTo>
                <a:cubicBezTo>
                  <a:pt x="1054261" y="730918"/>
                  <a:pt x="1079190" y="705989"/>
                  <a:pt x="1110072" y="705989"/>
                </a:cubicBezTo>
                <a:close/>
                <a:moveTo>
                  <a:pt x="1332012" y="151093"/>
                </a:moveTo>
                <a:cubicBezTo>
                  <a:pt x="1346290" y="151093"/>
                  <a:pt x="1360568" y="156535"/>
                  <a:pt x="1371451" y="167418"/>
                </a:cubicBezTo>
                <a:cubicBezTo>
                  <a:pt x="1393217" y="189184"/>
                  <a:pt x="1393217" y="224530"/>
                  <a:pt x="1371451" y="246297"/>
                </a:cubicBezTo>
                <a:lnTo>
                  <a:pt x="1149511" y="468236"/>
                </a:lnTo>
                <a:cubicBezTo>
                  <a:pt x="1138721" y="479213"/>
                  <a:pt x="1124396" y="484608"/>
                  <a:pt x="1110072" y="484608"/>
                </a:cubicBezTo>
                <a:cubicBezTo>
                  <a:pt x="1095747" y="484608"/>
                  <a:pt x="1081422" y="479213"/>
                  <a:pt x="1070632" y="468236"/>
                </a:cubicBezTo>
                <a:cubicBezTo>
                  <a:pt x="1048866" y="446470"/>
                  <a:pt x="1048866" y="411124"/>
                  <a:pt x="1070632" y="389358"/>
                </a:cubicBezTo>
                <a:lnTo>
                  <a:pt x="1292572" y="167418"/>
                </a:lnTo>
                <a:cubicBezTo>
                  <a:pt x="1303455" y="156535"/>
                  <a:pt x="1317733" y="151093"/>
                  <a:pt x="1332012" y="151093"/>
                </a:cubicBezTo>
                <a:close/>
                <a:moveTo>
                  <a:pt x="709724" y="111607"/>
                </a:moveTo>
                <a:cubicBezTo>
                  <a:pt x="689074" y="111607"/>
                  <a:pt x="668610" y="116816"/>
                  <a:pt x="649635" y="127420"/>
                </a:cubicBezTo>
                <a:lnTo>
                  <a:pt x="174129" y="394752"/>
                </a:lnTo>
                <a:cubicBezTo>
                  <a:pt x="135620" y="416332"/>
                  <a:pt x="111621" y="457260"/>
                  <a:pt x="111621" y="501536"/>
                </a:cubicBezTo>
                <a:lnTo>
                  <a:pt x="111621" y="910814"/>
                </a:lnTo>
                <a:cubicBezTo>
                  <a:pt x="111621" y="955090"/>
                  <a:pt x="135620" y="996018"/>
                  <a:pt x="174129" y="1017598"/>
                </a:cubicBezTo>
                <a:lnTo>
                  <a:pt x="649821" y="1284930"/>
                </a:lnTo>
                <a:cubicBezTo>
                  <a:pt x="688144" y="1306510"/>
                  <a:pt x="733723" y="1306138"/>
                  <a:pt x="771674" y="1283814"/>
                </a:cubicBezTo>
                <a:cubicBezTo>
                  <a:pt x="809625" y="1261676"/>
                  <a:pt x="832321" y="1222050"/>
                  <a:pt x="832321" y="1178146"/>
                </a:cubicBezTo>
                <a:lnTo>
                  <a:pt x="832321" y="234204"/>
                </a:lnTo>
                <a:cubicBezTo>
                  <a:pt x="832321" y="190113"/>
                  <a:pt x="809625" y="150674"/>
                  <a:pt x="771674" y="128536"/>
                </a:cubicBezTo>
                <a:cubicBezTo>
                  <a:pt x="752326" y="117188"/>
                  <a:pt x="731118" y="111607"/>
                  <a:pt x="709724" y="111607"/>
                </a:cubicBezTo>
                <a:close/>
                <a:moveTo>
                  <a:pt x="711864" y="9"/>
                </a:moveTo>
                <a:cubicBezTo>
                  <a:pt x="751861" y="358"/>
                  <a:pt x="791766" y="11148"/>
                  <a:pt x="828043" y="32356"/>
                </a:cubicBezTo>
                <a:cubicBezTo>
                  <a:pt x="900596" y="74772"/>
                  <a:pt x="943942" y="150302"/>
                  <a:pt x="943942" y="234390"/>
                </a:cubicBezTo>
                <a:lnTo>
                  <a:pt x="943942" y="1178518"/>
                </a:lnTo>
                <a:cubicBezTo>
                  <a:pt x="943942" y="1262606"/>
                  <a:pt x="900596" y="1338136"/>
                  <a:pt x="828043" y="1380552"/>
                </a:cubicBezTo>
                <a:cubicBezTo>
                  <a:pt x="791208" y="1401946"/>
                  <a:pt x="750466" y="1412736"/>
                  <a:pt x="709910" y="1412736"/>
                </a:cubicBezTo>
                <a:cubicBezTo>
                  <a:pt x="670471" y="1412736"/>
                  <a:pt x="631217" y="1402691"/>
                  <a:pt x="595126" y="1382413"/>
                </a:cubicBezTo>
                <a:lnTo>
                  <a:pt x="119435" y="1115080"/>
                </a:lnTo>
                <a:cubicBezTo>
                  <a:pt x="45765" y="1073594"/>
                  <a:pt x="0" y="995460"/>
                  <a:pt x="0" y="911000"/>
                </a:cubicBezTo>
                <a:lnTo>
                  <a:pt x="0" y="501722"/>
                </a:lnTo>
                <a:cubicBezTo>
                  <a:pt x="0" y="417262"/>
                  <a:pt x="45765" y="338942"/>
                  <a:pt x="119435" y="297642"/>
                </a:cubicBezTo>
                <a:lnTo>
                  <a:pt x="595126" y="30309"/>
                </a:lnTo>
                <a:cubicBezTo>
                  <a:pt x="631775" y="9752"/>
                  <a:pt x="671866" y="-340"/>
                  <a:pt x="711864" y="9"/>
                </a:cubicBez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38" name="标题 1"/>
          <p:cNvSpPr txBox="1"/>
          <p:nvPr/>
        </p:nvSpPr>
        <p:spPr>
          <a:xfrm>
            <a:off x="9742845"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39" name="标题 1"/>
          <p:cNvSpPr txBox="1"/>
          <p:nvPr/>
        </p:nvSpPr>
        <p:spPr>
          <a:xfrm>
            <a:off x="9839734" y="855637"/>
            <a:ext cx="193270" cy="187036"/>
          </a:xfrm>
          <a:custGeom>
            <a:avLst/>
            <a:gdLst>
              <a:gd name="connsiteX0" fmla="*/ 695958 w 1660735"/>
              <a:gd name="connsiteY0" fmla="*/ 752512 h 1607157"/>
              <a:gd name="connsiteX1" fmla="*/ 376349 w 1660735"/>
              <a:gd name="connsiteY1" fmla="*/ 752512 h 1607157"/>
              <a:gd name="connsiteX2" fmla="*/ 110505 w 1660735"/>
              <a:gd name="connsiteY2" fmla="*/ 642007 h 1607157"/>
              <a:gd name="connsiteX3" fmla="*/ 0 w 1660735"/>
              <a:gd name="connsiteY3" fmla="*/ 376349 h 1607157"/>
              <a:gd name="connsiteX4" fmla="*/ 110505 w 1660735"/>
              <a:gd name="connsiteY4" fmla="*/ 110505 h 1607157"/>
              <a:gd name="connsiteX5" fmla="*/ 376349 w 1660735"/>
              <a:gd name="connsiteY5" fmla="*/ 0 h 1607157"/>
              <a:gd name="connsiteX6" fmla="*/ 642193 w 1660735"/>
              <a:gd name="connsiteY6" fmla="*/ 110505 h 1607157"/>
              <a:gd name="connsiteX7" fmla="*/ 752698 w 1660735"/>
              <a:gd name="connsiteY7" fmla="*/ 376349 h 1607157"/>
              <a:gd name="connsiteX8" fmla="*/ 752698 w 1660735"/>
              <a:gd name="connsiteY8" fmla="*/ 695958 h 1607157"/>
              <a:gd name="connsiteX9" fmla="*/ 695958 w 1660735"/>
              <a:gd name="connsiteY9" fmla="*/ 752512 h 1607157"/>
              <a:gd name="connsiteX10" fmla="*/ 376349 w 1660735"/>
              <a:gd name="connsiteY10" fmla="*/ 111621 h 1607157"/>
              <a:gd name="connsiteX11" fmla="*/ 111621 w 1660735"/>
              <a:gd name="connsiteY11" fmla="*/ 376349 h 1607157"/>
              <a:gd name="connsiteX12" fmla="*/ 376349 w 1660735"/>
              <a:gd name="connsiteY12" fmla="*/ 641077 h 1607157"/>
              <a:gd name="connsiteX13" fmla="*/ 641077 w 1660735"/>
              <a:gd name="connsiteY13" fmla="*/ 641077 h 1607157"/>
              <a:gd name="connsiteX14" fmla="*/ 641077 w 1660735"/>
              <a:gd name="connsiteY14" fmla="*/ 376349 h 1607157"/>
              <a:gd name="connsiteX15" fmla="*/ 376349 w 1660735"/>
              <a:gd name="connsiteY15" fmla="*/ 111621 h 1607157"/>
              <a:gd name="connsiteX16" fmla="*/ 1284201 w 1660735"/>
              <a:gd name="connsiteY16" fmla="*/ 752512 h 1607157"/>
              <a:gd name="connsiteX17" fmla="*/ 964592 w 1660735"/>
              <a:gd name="connsiteY17" fmla="*/ 752512 h 1607157"/>
              <a:gd name="connsiteX18" fmla="*/ 908038 w 1660735"/>
              <a:gd name="connsiteY18" fmla="*/ 695958 h 1607157"/>
              <a:gd name="connsiteX19" fmla="*/ 908038 w 1660735"/>
              <a:gd name="connsiteY19" fmla="*/ 376349 h 1607157"/>
              <a:gd name="connsiteX20" fmla="*/ 1018543 w 1660735"/>
              <a:gd name="connsiteY20" fmla="*/ 110505 h 1607157"/>
              <a:gd name="connsiteX21" fmla="*/ 1284387 w 1660735"/>
              <a:gd name="connsiteY21" fmla="*/ 0 h 1607157"/>
              <a:gd name="connsiteX22" fmla="*/ 1550231 w 1660735"/>
              <a:gd name="connsiteY22" fmla="*/ 110505 h 1607157"/>
              <a:gd name="connsiteX23" fmla="*/ 1660736 w 1660735"/>
              <a:gd name="connsiteY23" fmla="*/ 376349 h 1607157"/>
              <a:gd name="connsiteX24" fmla="*/ 1550231 w 1660735"/>
              <a:gd name="connsiteY24" fmla="*/ 642193 h 1607157"/>
              <a:gd name="connsiteX25" fmla="*/ 1284201 w 1660735"/>
              <a:gd name="connsiteY25" fmla="*/ 752512 h 1607157"/>
              <a:gd name="connsiteX26" fmla="*/ 1019659 w 1660735"/>
              <a:gd name="connsiteY26" fmla="*/ 640891 h 1607157"/>
              <a:gd name="connsiteX27" fmla="*/ 1284387 w 1660735"/>
              <a:gd name="connsiteY27" fmla="*/ 640891 h 1607157"/>
              <a:gd name="connsiteX28" fmla="*/ 1549115 w 1660735"/>
              <a:gd name="connsiteY28" fmla="*/ 376163 h 1607157"/>
              <a:gd name="connsiteX29" fmla="*/ 1284387 w 1660735"/>
              <a:gd name="connsiteY29" fmla="*/ 111435 h 1607157"/>
              <a:gd name="connsiteX30" fmla="*/ 1019659 w 1660735"/>
              <a:gd name="connsiteY30" fmla="*/ 376163 h 1607157"/>
              <a:gd name="connsiteX31" fmla="*/ 1019659 w 1660735"/>
              <a:gd name="connsiteY31" fmla="*/ 640891 h 1607157"/>
              <a:gd name="connsiteX32" fmla="*/ 376349 w 1660735"/>
              <a:gd name="connsiteY32" fmla="*/ 1607158 h 1607157"/>
              <a:gd name="connsiteX33" fmla="*/ 110505 w 1660735"/>
              <a:gd name="connsiteY33" fmla="*/ 1496653 h 1607157"/>
              <a:gd name="connsiteX34" fmla="*/ 0 w 1660735"/>
              <a:gd name="connsiteY34" fmla="*/ 1230809 h 1607157"/>
              <a:gd name="connsiteX35" fmla="*/ 110505 w 1660735"/>
              <a:gd name="connsiteY35" fmla="*/ 964964 h 1607157"/>
              <a:gd name="connsiteX36" fmla="*/ 376349 w 1660735"/>
              <a:gd name="connsiteY36" fmla="*/ 854459 h 1607157"/>
              <a:gd name="connsiteX37" fmla="*/ 695958 w 1660735"/>
              <a:gd name="connsiteY37" fmla="*/ 854459 h 1607157"/>
              <a:gd name="connsiteX38" fmla="*/ 752512 w 1660735"/>
              <a:gd name="connsiteY38" fmla="*/ 911014 h 1607157"/>
              <a:gd name="connsiteX39" fmla="*/ 752512 w 1660735"/>
              <a:gd name="connsiteY39" fmla="*/ 1230623 h 1607157"/>
              <a:gd name="connsiteX40" fmla="*/ 642007 w 1660735"/>
              <a:gd name="connsiteY40" fmla="*/ 1496467 h 1607157"/>
              <a:gd name="connsiteX41" fmla="*/ 376349 w 1660735"/>
              <a:gd name="connsiteY41" fmla="*/ 1607158 h 1607157"/>
              <a:gd name="connsiteX42" fmla="*/ 376349 w 1660735"/>
              <a:gd name="connsiteY42" fmla="*/ 966267 h 1607157"/>
              <a:gd name="connsiteX43" fmla="*/ 111621 w 1660735"/>
              <a:gd name="connsiteY43" fmla="*/ 1230809 h 1607157"/>
              <a:gd name="connsiteX44" fmla="*/ 376349 w 1660735"/>
              <a:gd name="connsiteY44" fmla="*/ 1495537 h 1607157"/>
              <a:gd name="connsiteX45" fmla="*/ 641077 w 1660735"/>
              <a:gd name="connsiteY45" fmla="*/ 1230809 h 1607157"/>
              <a:gd name="connsiteX46" fmla="*/ 641077 w 1660735"/>
              <a:gd name="connsiteY46" fmla="*/ 966267 h 1607157"/>
              <a:gd name="connsiteX47" fmla="*/ 376349 w 1660735"/>
              <a:gd name="connsiteY47" fmla="*/ 966267 h 1607157"/>
              <a:gd name="connsiteX48" fmla="*/ 1284201 w 1660735"/>
              <a:gd name="connsiteY48" fmla="*/ 1607158 h 1607157"/>
              <a:gd name="connsiteX49" fmla="*/ 1018357 w 1660735"/>
              <a:gd name="connsiteY49" fmla="*/ 1496653 h 1607157"/>
              <a:gd name="connsiteX50" fmla="*/ 907852 w 1660735"/>
              <a:gd name="connsiteY50" fmla="*/ 1230809 h 1607157"/>
              <a:gd name="connsiteX51" fmla="*/ 907852 w 1660735"/>
              <a:gd name="connsiteY51" fmla="*/ 911200 h 1607157"/>
              <a:gd name="connsiteX52" fmla="*/ 964406 w 1660735"/>
              <a:gd name="connsiteY52" fmla="*/ 854646 h 1607157"/>
              <a:gd name="connsiteX53" fmla="*/ 1284015 w 1660735"/>
              <a:gd name="connsiteY53" fmla="*/ 854646 h 1607157"/>
              <a:gd name="connsiteX54" fmla="*/ 1549859 w 1660735"/>
              <a:gd name="connsiteY54" fmla="*/ 965150 h 1607157"/>
              <a:gd name="connsiteX55" fmla="*/ 1660364 w 1660735"/>
              <a:gd name="connsiteY55" fmla="*/ 1230995 h 1607157"/>
              <a:gd name="connsiteX56" fmla="*/ 1550045 w 1660735"/>
              <a:gd name="connsiteY56" fmla="*/ 1496653 h 1607157"/>
              <a:gd name="connsiteX57" fmla="*/ 1284201 w 1660735"/>
              <a:gd name="connsiteY57" fmla="*/ 1607158 h 1607157"/>
              <a:gd name="connsiteX58" fmla="*/ 1019659 w 1660735"/>
              <a:gd name="connsiteY58" fmla="*/ 966267 h 1607157"/>
              <a:gd name="connsiteX59" fmla="*/ 1019659 w 1660735"/>
              <a:gd name="connsiteY59" fmla="*/ 1230995 h 1607157"/>
              <a:gd name="connsiteX60" fmla="*/ 1284387 w 1660735"/>
              <a:gd name="connsiteY60" fmla="*/ 1495723 h 1607157"/>
              <a:gd name="connsiteX61" fmla="*/ 1549115 w 1660735"/>
              <a:gd name="connsiteY61" fmla="*/ 1230995 h 1607157"/>
              <a:gd name="connsiteX62" fmla="*/ 1284387 w 1660735"/>
              <a:gd name="connsiteY62" fmla="*/ 966267 h 1607157"/>
              <a:gd name="connsiteX63" fmla="*/ 1019659 w 1660735"/>
              <a:gd name="connsiteY63" fmla="*/ 966267 h 1607157"/>
            </a:gdLst>
            <a:ahLst/>
            <a:cxnLst/>
            <a:rect l="l" t="t" r="r" b="b"/>
            <a:pathLst>
              <a:path w="1660735" h="1607157">
                <a:moveTo>
                  <a:pt x="695958" y="752512"/>
                </a:moveTo>
                <a:lnTo>
                  <a:pt x="376349" y="752512"/>
                </a:lnTo>
                <a:cubicBezTo>
                  <a:pt x="276262" y="752512"/>
                  <a:pt x="181756" y="713259"/>
                  <a:pt x="110505" y="642007"/>
                </a:cubicBezTo>
                <a:cubicBezTo>
                  <a:pt x="39253" y="570756"/>
                  <a:pt x="0" y="476436"/>
                  <a:pt x="0" y="376349"/>
                </a:cubicBezTo>
                <a:cubicBezTo>
                  <a:pt x="0" y="276262"/>
                  <a:pt x="39253" y="181756"/>
                  <a:pt x="110505" y="110505"/>
                </a:cubicBezTo>
                <a:cubicBezTo>
                  <a:pt x="181756" y="39253"/>
                  <a:pt x="276076" y="0"/>
                  <a:pt x="376349" y="0"/>
                </a:cubicBezTo>
                <a:cubicBezTo>
                  <a:pt x="476436" y="0"/>
                  <a:pt x="570942" y="39253"/>
                  <a:pt x="642193" y="110505"/>
                </a:cubicBezTo>
                <a:cubicBezTo>
                  <a:pt x="713445" y="181756"/>
                  <a:pt x="752698" y="276076"/>
                  <a:pt x="752698" y="376349"/>
                </a:cubicBezTo>
                <a:lnTo>
                  <a:pt x="752698" y="695958"/>
                </a:lnTo>
                <a:cubicBezTo>
                  <a:pt x="752512" y="727211"/>
                  <a:pt x="727211" y="752512"/>
                  <a:pt x="695958" y="752512"/>
                </a:cubicBezTo>
                <a:close/>
                <a:moveTo>
                  <a:pt x="376349" y="111621"/>
                </a:moveTo>
                <a:cubicBezTo>
                  <a:pt x="230498" y="111621"/>
                  <a:pt x="111621" y="230312"/>
                  <a:pt x="111621" y="376349"/>
                </a:cubicBezTo>
                <a:cubicBezTo>
                  <a:pt x="111621" y="522201"/>
                  <a:pt x="230312" y="641077"/>
                  <a:pt x="376349" y="641077"/>
                </a:cubicBezTo>
                <a:lnTo>
                  <a:pt x="641077" y="641077"/>
                </a:lnTo>
                <a:lnTo>
                  <a:pt x="641077" y="376349"/>
                </a:lnTo>
                <a:cubicBezTo>
                  <a:pt x="640891" y="230312"/>
                  <a:pt x="522201" y="111621"/>
                  <a:pt x="376349" y="111621"/>
                </a:cubicBezTo>
                <a:close/>
                <a:moveTo>
                  <a:pt x="1284201" y="752512"/>
                </a:moveTo>
                <a:lnTo>
                  <a:pt x="964592" y="752512"/>
                </a:lnTo>
                <a:cubicBezTo>
                  <a:pt x="933338" y="752512"/>
                  <a:pt x="908038" y="727025"/>
                  <a:pt x="908038" y="695958"/>
                </a:cubicBezTo>
                <a:lnTo>
                  <a:pt x="908038" y="376349"/>
                </a:lnTo>
                <a:cubicBezTo>
                  <a:pt x="908038" y="276262"/>
                  <a:pt x="947291" y="181756"/>
                  <a:pt x="1018543" y="110505"/>
                </a:cubicBezTo>
                <a:cubicBezTo>
                  <a:pt x="1089794" y="39253"/>
                  <a:pt x="1184114" y="0"/>
                  <a:pt x="1284387" y="0"/>
                </a:cubicBezTo>
                <a:cubicBezTo>
                  <a:pt x="1384660" y="0"/>
                  <a:pt x="1478980" y="39253"/>
                  <a:pt x="1550231" y="110505"/>
                </a:cubicBezTo>
                <a:cubicBezTo>
                  <a:pt x="1621482" y="181756"/>
                  <a:pt x="1660736" y="276076"/>
                  <a:pt x="1660736" y="376349"/>
                </a:cubicBezTo>
                <a:cubicBezTo>
                  <a:pt x="1660736" y="476622"/>
                  <a:pt x="1621482" y="570942"/>
                  <a:pt x="1550231" y="642193"/>
                </a:cubicBezTo>
                <a:cubicBezTo>
                  <a:pt x="1478794" y="713259"/>
                  <a:pt x="1384288" y="752512"/>
                  <a:pt x="1284201" y="752512"/>
                </a:cubicBezTo>
                <a:close/>
                <a:moveTo>
                  <a:pt x="1019659" y="640891"/>
                </a:moveTo>
                <a:lnTo>
                  <a:pt x="1284387" y="640891"/>
                </a:lnTo>
                <a:cubicBezTo>
                  <a:pt x="1430238" y="640891"/>
                  <a:pt x="1549115" y="522201"/>
                  <a:pt x="1549115" y="376163"/>
                </a:cubicBezTo>
                <a:cubicBezTo>
                  <a:pt x="1549115" y="230312"/>
                  <a:pt x="1430424" y="111435"/>
                  <a:pt x="1284387" y="111435"/>
                </a:cubicBezTo>
                <a:cubicBezTo>
                  <a:pt x="1138349" y="111435"/>
                  <a:pt x="1019659" y="230125"/>
                  <a:pt x="1019659" y="376163"/>
                </a:cubicBezTo>
                <a:lnTo>
                  <a:pt x="1019659" y="640891"/>
                </a:lnTo>
                <a:close/>
                <a:moveTo>
                  <a:pt x="376349" y="1607158"/>
                </a:moveTo>
                <a:cubicBezTo>
                  <a:pt x="276262" y="1607158"/>
                  <a:pt x="181756" y="1567904"/>
                  <a:pt x="110505" y="1496653"/>
                </a:cubicBezTo>
                <a:cubicBezTo>
                  <a:pt x="39253" y="1425401"/>
                  <a:pt x="0" y="1330896"/>
                  <a:pt x="0" y="1230809"/>
                </a:cubicBezTo>
                <a:cubicBezTo>
                  <a:pt x="0" y="1130722"/>
                  <a:pt x="39253" y="1036216"/>
                  <a:pt x="110505" y="964964"/>
                </a:cubicBezTo>
                <a:cubicBezTo>
                  <a:pt x="181756" y="893713"/>
                  <a:pt x="276076" y="854459"/>
                  <a:pt x="376349" y="854459"/>
                </a:cubicBezTo>
                <a:lnTo>
                  <a:pt x="695958" y="854459"/>
                </a:lnTo>
                <a:cubicBezTo>
                  <a:pt x="727211" y="854459"/>
                  <a:pt x="752512" y="879760"/>
                  <a:pt x="752512" y="911014"/>
                </a:cubicBezTo>
                <a:lnTo>
                  <a:pt x="752512" y="1230623"/>
                </a:lnTo>
                <a:cubicBezTo>
                  <a:pt x="752512" y="1330709"/>
                  <a:pt x="713259" y="1425215"/>
                  <a:pt x="642007" y="1496467"/>
                </a:cubicBezTo>
                <a:cubicBezTo>
                  <a:pt x="570756" y="1567718"/>
                  <a:pt x="476436" y="1607158"/>
                  <a:pt x="376349" y="1607158"/>
                </a:cubicBezTo>
                <a:close/>
                <a:moveTo>
                  <a:pt x="376349" y="966267"/>
                </a:moveTo>
                <a:cubicBezTo>
                  <a:pt x="230312" y="966267"/>
                  <a:pt x="111621" y="1084957"/>
                  <a:pt x="111621" y="1230809"/>
                </a:cubicBezTo>
                <a:cubicBezTo>
                  <a:pt x="111621" y="1376660"/>
                  <a:pt x="230312" y="1495537"/>
                  <a:pt x="376349" y="1495537"/>
                </a:cubicBezTo>
                <a:cubicBezTo>
                  <a:pt x="522201" y="1495537"/>
                  <a:pt x="641077" y="1376846"/>
                  <a:pt x="641077" y="1230809"/>
                </a:cubicBezTo>
                <a:lnTo>
                  <a:pt x="641077" y="966267"/>
                </a:lnTo>
                <a:lnTo>
                  <a:pt x="376349" y="966267"/>
                </a:lnTo>
                <a:close/>
                <a:moveTo>
                  <a:pt x="1284201" y="1607158"/>
                </a:moveTo>
                <a:cubicBezTo>
                  <a:pt x="1184114" y="1607158"/>
                  <a:pt x="1089608" y="1567904"/>
                  <a:pt x="1018357" y="1496653"/>
                </a:cubicBezTo>
                <a:cubicBezTo>
                  <a:pt x="947105" y="1425401"/>
                  <a:pt x="907852" y="1331082"/>
                  <a:pt x="907852" y="1230809"/>
                </a:cubicBezTo>
                <a:lnTo>
                  <a:pt x="907852" y="911200"/>
                </a:lnTo>
                <a:cubicBezTo>
                  <a:pt x="907852" y="879946"/>
                  <a:pt x="933152" y="854646"/>
                  <a:pt x="964406" y="854646"/>
                </a:cubicBezTo>
                <a:lnTo>
                  <a:pt x="1284015" y="854646"/>
                </a:lnTo>
                <a:cubicBezTo>
                  <a:pt x="1384102" y="854646"/>
                  <a:pt x="1478607" y="893899"/>
                  <a:pt x="1549859" y="965150"/>
                </a:cubicBezTo>
                <a:cubicBezTo>
                  <a:pt x="1621110" y="1036402"/>
                  <a:pt x="1660364" y="1130722"/>
                  <a:pt x="1660364" y="1230995"/>
                </a:cubicBezTo>
                <a:cubicBezTo>
                  <a:pt x="1660364" y="1331268"/>
                  <a:pt x="1621296" y="1425401"/>
                  <a:pt x="1550045" y="1496653"/>
                </a:cubicBezTo>
                <a:cubicBezTo>
                  <a:pt x="1478794" y="1567904"/>
                  <a:pt x="1384288" y="1607158"/>
                  <a:pt x="1284201" y="1607158"/>
                </a:cubicBezTo>
                <a:close/>
                <a:moveTo>
                  <a:pt x="1019659" y="966267"/>
                </a:moveTo>
                <a:lnTo>
                  <a:pt x="1019659" y="1230995"/>
                </a:lnTo>
                <a:cubicBezTo>
                  <a:pt x="1019659" y="1376846"/>
                  <a:pt x="1138349" y="1495723"/>
                  <a:pt x="1284387" y="1495723"/>
                </a:cubicBezTo>
                <a:cubicBezTo>
                  <a:pt x="1430424" y="1495723"/>
                  <a:pt x="1549115" y="1377032"/>
                  <a:pt x="1549115" y="1230995"/>
                </a:cubicBezTo>
                <a:cubicBezTo>
                  <a:pt x="1549115" y="1084957"/>
                  <a:pt x="1430424" y="966267"/>
                  <a:pt x="1284387" y="966267"/>
                </a:cubicBezTo>
                <a:lnTo>
                  <a:pt x="1019659" y="966267"/>
                </a:ln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40" name="标题 1"/>
          <p:cNvSpPr txBox="1"/>
          <p:nvPr/>
        </p:nvSpPr>
        <p:spPr>
          <a:xfrm>
            <a:off x="9136776"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41" name="标题 1"/>
          <p:cNvSpPr txBox="1"/>
          <p:nvPr/>
        </p:nvSpPr>
        <p:spPr>
          <a:xfrm>
            <a:off x="9243968" y="855637"/>
            <a:ext cx="172663" cy="187036"/>
          </a:xfrm>
          <a:custGeom>
            <a:avLst/>
            <a:gdLst>
              <a:gd name="connsiteX0" fmla="*/ 712625 w 1425436"/>
              <a:gd name="connsiteY0" fmla="*/ 111621 h 1544091"/>
              <a:gd name="connsiteX1" fmla="*/ 902567 w 1425436"/>
              <a:gd name="connsiteY1" fmla="*/ 190314 h 1544091"/>
              <a:gd name="connsiteX2" fmla="*/ 981260 w 1425436"/>
              <a:gd name="connsiteY2" fmla="*/ 380256 h 1544091"/>
              <a:gd name="connsiteX3" fmla="*/ 902567 w 1425436"/>
              <a:gd name="connsiteY3" fmla="*/ 570198 h 1544091"/>
              <a:gd name="connsiteX4" fmla="*/ 712625 w 1425436"/>
              <a:gd name="connsiteY4" fmla="*/ 648891 h 1544091"/>
              <a:gd name="connsiteX5" fmla="*/ 522684 w 1425436"/>
              <a:gd name="connsiteY5" fmla="*/ 570198 h 1544091"/>
              <a:gd name="connsiteX6" fmla="*/ 444177 w 1425436"/>
              <a:gd name="connsiteY6" fmla="*/ 380070 h 1544091"/>
              <a:gd name="connsiteX7" fmla="*/ 522870 w 1425436"/>
              <a:gd name="connsiteY7" fmla="*/ 190128 h 1544091"/>
              <a:gd name="connsiteX8" fmla="*/ 712625 w 1425436"/>
              <a:gd name="connsiteY8" fmla="*/ 111621 h 1544091"/>
              <a:gd name="connsiteX9" fmla="*/ 712625 w 1425436"/>
              <a:gd name="connsiteY9" fmla="*/ 0 h 1544091"/>
              <a:gd name="connsiteX10" fmla="*/ 332556 w 1425436"/>
              <a:gd name="connsiteY10" fmla="*/ 380070 h 1544091"/>
              <a:gd name="connsiteX11" fmla="*/ 712625 w 1425436"/>
              <a:gd name="connsiteY11" fmla="*/ 760140 h 1544091"/>
              <a:gd name="connsiteX12" fmla="*/ 1092695 w 1425436"/>
              <a:gd name="connsiteY12" fmla="*/ 380070 h 1544091"/>
              <a:gd name="connsiteX13" fmla="*/ 712625 w 1425436"/>
              <a:gd name="connsiteY13" fmla="*/ 0 h 1544091"/>
              <a:gd name="connsiteX14" fmla="*/ 712625 w 1425436"/>
              <a:gd name="connsiteY14" fmla="*/ 943012 h 1544091"/>
              <a:gd name="connsiteX15" fmla="*/ 978842 w 1425436"/>
              <a:gd name="connsiteY15" fmla="*/ 976685 h 1544091"/>
              <a:gd name="connsiteX16" fmla="*/ 1146087 w 1425436"/>
              <a:gd name="connsiteY16" fmla="*/ 1059470 h 1544091"/>
              <a:gd name="connsiteX17" fmla="*/ 1248593 w 1425436"/>
              <a:gd name="connsiteY17" fmla="*/ 1174440 h 1544091"/>
              <a:gd name="connsiteX18" fmla="*/ 1310356 w 1425436"/>
              <a:gd name="connsiteY18" fmla="*/ 1316385 h 1544091"/>
              <a:gd name="connsiteX19" fmla="*/ 1296590 w 1425436"/>
              <a:gd name="connsiteY19" fmla="*/ 1390241 h 1544091"/>
              <a:gd name="connsiteX20" fmla="*/ 1208595 w 1425436"/>
              <a:gd name="connsiteY20" fmla="*/ 1432285 h 1544091"/>
              <a:gd name="connsiteX21" fmla="*/ 216842 w 1425436"/>
              <a:gd name="connsiteY21" fmla="*/ 1432285 h 1544091"/>
              <a:gd name="connsiteX22" fmla="*/ 128847 w 1425436"/>
              <a:gd name="connsiteY22" fmla="*/ 1390241 h 1544091"/>
              <a:gd name="connsiteX23" fmla="*/ 115081 w 1425436"/>
              <a:gd name="connsiteY23" fmla="*/ 1316385 h 1544091"/>
              <a:gd name="connsiteX24" fmla="*/ 176844 w 1425436"/>
              <a:gd name="connsiteY24" fmla="*/ 1174440 h 1544091"/>
              <a:gd name="connsiteX25" fmla="*/ 279350 w 1425436"/>
              <a:gd name="connsiteY25" fmla="*/ 1059470 h 1544091"/>
              <a:gd name="connsiteX26" fmla="*/ 446595 w 1425436"/>
              <a:gd name="connsiteY26" fmla="*/ 976685 h 1544091"/>
              <a:gd name="connsiteX27" fmla="*/ 712625 w 1425436"/>
              <a:gd name="connsiteY27" fmla="*/ 943012 h 1544091"/>
              <a:gd name="connsiteX28" fmla="*/ 712625 w 1425436"/>
              <a:gd name="connsiteY28" fmla="*/ 831391 h 1544091"/>
              <a:gd name="connsiteX29" fmla="*/ 8296 w 1425436"/>
              <a:gd name="connsiteY29" fmla="*/ 1284387 h 1544091"/>
              <a:gd name="connsiteX30" fmla="*/ 216842 w 1425436"/>
              <a:gd name="connsiteY30" fmla="*/ 1544092 h 1544091"/>
              <a:gd name="connsiteX31" fmla="*/ 1208595 w 1425436"/>
              <a:gd name="connsiteY31" fmla="*/ 1544092 h 1544091"/>
              <a:gd name="connsiteX32" fmla="*/ 1417141 w 1425436"/>
              <a:gd name="connsiteY32" fmla="*/ 1284387 h 1544091"/>
              <a:gd name="connsiteX33" fmla="*/ 712625 w 1425436"/>
              <a:gd name="connsiteY33" fmla="*/ 831391 h 1544091"/>
            </a:gdLst>
            <a:ahLst/>
            <a:cxnLst/>
            <a:rect l="l" t="t" r="r" b="b"/>
            <a:pathLst>
              <a:path w="1425436" h="1544091">
                <a:moveTo>
                  <a:pt x="712625" y="111621"/>
                </a:moveTo>
                <a:cubicBezTo>
                  <a:pt x="784435" y="111621"/>
                  <a:pt x="851780" y="139526"/>
                  <a:pt x="902567" y="190314"/>
                </a:cubicBezTo>
                <a:cubicBezTo>
                  <a:pt x="953355" y="241102"/>
                  <a:pt x="981260" y="308446"/>
                  <a:pt x="981260" y="380256"/>
                </a:cubicBezTo>
                <a:cubicBezTo>
                  <a:pt x="981260" y="452065"/>
                  <a:pt x="953355" y="519410"/>
                  <a:pt x="902567" y="570198"/>
                </a:cubicBezTo>
                <a:cubicBezTo>
                  <a:pt x="851780" y="620985"/>
                  <a:pt x="784435" y="648891"/>
                  <a:pt x="712625" y="648891"/>
                </a:cubicBezTo>
                <a:cubicBezTo>
                  <a:pt x="640816" y="648891"/>
                  <a:pt x="573471" y="620985"/>
                  <a:pt x="522684" y="570198"/>
                </a:cubicBezTo>
                <a:cubicBezTo>
                  <a:pt x="472082" y="519224"/>
                  <a:pt x="444177" y="451693"/>
                  <a:pt x="444177" y="380070"/>
                </a:cubicBezTo>
                <a:cubicBezTo>
                  <a:pt x="444177" y="308446"/>
                  <a:pt x="472082" y="240916"/>
                  <a:pt x="522870" y="190128"/>
                </a:cubicBezTo>
                <a:cubicBezTo>
                  <a:pt x="573471" y="139526"/>
                  <a:pt x="641002" y="111621"/>
                  <a:pt x="712625" y="111621"/>
                </a:cubicBezTo>
                <a:moveTo>
                  <a:pt x="712625" y="0"/>
                </a:moveTo>
                <a:cubicBezTo>
                  <a:pt x="502778" y="0"/>
                  <a:pt x="332556" y="170036"/>
                  <a:pt x="332556" y="380070"/>
                </a:cubicBezTo>
                <a:cubicBezTo>
                  <a:pt x="332556" y="589917"/>
                  <a:pt x="502778" y="760140"/>
                  <a:pt x="712625" y="760140"/>
                </a:cubicBezTo>
                <a:cubicBezTo>
                  <a:pt x="922473" y="760140"/>
                  <a:pt x="1092695" y="589917"/>
                  <a:pt x="1092695" y="380070"/>
                </a:cubicBezTo>
                <a:cubicBezTo>
                  <a:pt x="1092881" y="170036"/>
                  <a:pt x="922659" y="0"/>
                  <a:pt x="712625" y="0"/>
                </a:cubicBezTo>
                <a:close/>
                <a:moveTo>
                  <a:pt x="712625" y="943012"/>
                </a:moveTo>
                <a:cubicBezTo>
                  <a:pt x="813643" y="943012"/>
                  <a:pt x="903126" y="954360"/>
                  <a:pt x="978842" y="976685"/>
                </a:cubicBezTo>
                <a:cubicBezTo>
                  <a:pt x="1043582" y="995846"/>
                  <a:pt x="1099951" y="1023752"/>
                  <a:pt x="1146087" y="1059470"/>
                </a:cubicBezTo>
                <a:cubicBezTo>
                  <a:pt x="1186829" y="1091096"/>
                  <a:pt x="1220315" y="1128675"/>
                  <a:pt x="1248593" y="1174440"/>
                </a:cubicBezTo>
                <a:cubicBezTo>
                  <a:pt x="1273708" y="1215368"/>
                  <a:pt x="1293985" y="1261877"/>
                  <a:pt x="1310356" y="1316385"/>
                </a:cubicBezTo>
                <a:cubicBezTo>
                  <a:pt x="1320774" y="1350801"/>
                  <a:pt x="1306264" y="1377404"/>
                  <a:pt x="1296590" y="1390241"/>
                </a:cubicBezTo>
                <a:cubicBezTo>
                  <a:pt x="1276684" y="1417030"/>
                  <a:pt x="1244686" y="1432285"/>
                  <a:pt x="1208595" y="1432285"/>
                </a:cubicBezTo>
                <a:lnTo>
                  <a:pt x="216842" y="1432285"/>
                </a:lnTo>
                <a:cubicBezTo>
                  <a:pt x="180937" y="1432285"/>
                  <a:pt x="148753" y="1417030"/>
                  <a:pt x="128847" y="1390241"/>
                </a:cubicBezTo>
                <a:cubicBezTo>
                  <a:pt x="119359" y="1377404"/>
                  <a:pt x="104849" y="1350801"/>
                  <a:pt x="115081" y="1316385"/>
                </a:cubicBezTo>
                <a:cubicBezTo>
                  <a:pt x="131452" y="1261877"/>
                  <a:pt x="151543" y="1215368"/>
                  <a:pt x="176844" y="1174440"/>
                </a:cubicBezTo>
                <a:cubicBezTo>
                  <a:pt x="204936" y="1128675"/>
                  <a:pt x="238422" y="1090910"/>
                  <a:pt x="279350" y="1059470"/>
                </a:cubicBezTo>
                <a:cubicBezTo>
                  <a:pt x="325486" y="1023752"/>
                  <a:pt x="381855" y="995846"/>
                  <a:pt x="446595" y="976685"/>
                </a:cubicBezTo>
                <a:cubicBezTo>
                  <a:pt x="522125" y="954360"/>
                  <a:pt x="611794" y="943012"/>
                  <a:pt x="712625" y="943012"/>
                </a:cubicBezTo>
                <a:moveTo>
                  <a:pt x="712625" y="831391"/>
                </a:moveTo>
                <a:cubicBezTo>
                  <a:pt x="244561" y="831391"/>
                  <a:pt x="77501" y="1053331"/>
                  <a:pt x="8296" y="1284387"/>
                </a:cubicBezTo>
                <a:cubicBezTo>
                  <a:pt x="-30771" y="1414611"/>
                  <a:pt x="73037" y="1544092"/>
                  <a:pt x="216842" y="1544092"/>
                </a:cubicBezTo>
                <a:lnTo>
                  <a:pt x="1208595" y="1544092"/>
                </a:lnTo>
                <a:cubicBezTo>
                  <a:pt x="1352400" y="1544092"/>
                  <a:pt x="1456208" y="1414611"/>
                  <a:pt x="1417141" y="1284387"/>
                </a:cubicBezTo>
                <a:cubicBezTo>
                  <a:pt x="1347750" y="1053331"/>
                  <a:pt x="1180690" y="831391"/>
                  <a:pt x="712625" y="831391"/>
                </a:cubicBez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txBox="1"/>
          <p:nvPr/>
        </p:nvSpPr>
        <p:spPr>
          <a:xfrm>
            <a:off x="0" y="0"/>
            <a:ext cx="12192000" cy="6858000"/>
          </a:xfrm>
          <a:prstGeom prst="rect">
            <a:avLst/>
          </a:prstGeom>
          <a:gradFill>
            <a:gsLst>
              <a:gs pos="0">
                <a:schemeClr val="accent1">
                  <a:lumMod val="20000"/>
                  <a:lumOff val="80000"/>
                  <a:alpha val="67000"/>
                </a:schemeClr>
              </a:gs>
              <a:gs pos="100000">
                <a:schemeClr val="bg1">
                  <a:alpha val="92000"/>
                </a:schemeClr>
              </a:gs>
            </a:gsLst>
            <a:lin ang="4200000" scaled="0"/>
          </a:gradFill>
          <a:ln w="19050" cap="sq">
            <a:noFill/>
            <a:miter/>
          </a:ln>
        </p:spPr>
        <p:txBody>
          <a:bodyPr vert="horz" wrap="square" lIns="91440" tIns="45720" rIns="91440" bIns="45720" rtlCol="0" anchor="ctr"/>
          <a:lstStyle/>
          <a:p>
            <a:pPr algn="ctr">
              <a:lnSpc>
                <a:spcPct val="110000"/>
              </a:lnSpc>
            </a:pPr>
            <a:endParaRPr kumimoji="1" lang="zh-CN" altLang="en-US"/>
          </a:p>
        </p:txBody>
      </p:sp>
      <p:sp>
        <p:nvSpPr>
          <p:cNvPr id="3" name="标题 1"/>
          <p:cNvSpPr txBox="1"/>
          <p:nvPr/>
        </p:nvSpPr>
        <p:spPr>
          <a:xfrm>
            <a:off x="5244359" y="1723133"/>
            <a:ext cx="1716390" cy="1133662"/>
          </a:xfrm>
          <a:custGeom>
            <a:avLst/>
            <a:gdLst>
              <a:gd name="connsiteX0" fmla="*/ 0 w 1494662"/>
              <a:gd name="connsiteY0" fmla="*/ 0 h 987213"/>
              <a:gd name="connsiteX1" fmla="*/ 1494662 w 1494662"/>
              <a:gd name="connsiteY1" fmla="*/ 0 h 987213"/>
              <a:gd name="connsiteX2" fmla="*/ 1318974 w 1494662"/>
              <a:gd name="connsiteY2" fmla="*/ 858409 h 987213"/>
              <a:gd name="connsiteX3" fmla="*/ 747331 w 1494662"/>
              <a:gd name="connsiteY3" fmla="*/ 987213 h 987213"/>
              <a:gd name="connsiteX4" fmla="*/ 175688 w 1494662"/>
              <a:gd name="connsiteY4" fmla="*/ 858409 h 987213"/>
            </a:gdLst>
            <a:ahLst/>
            <a:cxnLst/>
            <a:rect l="l" t="t" r="r" b="b"/>
            <a:pathLst>
              <a:path w="1494662" h="987213">
                <a:moveTo>
                  <a:pt x="0" y="0"/>
                </a:moveTo>
                <a:lnTo>
                  <a:pt x="1494662" y="0"/>
                </a:lnTo>
                <a:lnTo>
                  <a:pt x="1318974" y="858409"/>
                </a:lnTo>
                <a:lnTo>
                  <a:pt x="747331" y="987213"/>
                </a:lnTo>
                <a:lnTo>
                  <a:pt x="175688" y="858409"/>
                </a:lnTo>
                <a:close/>
              </a:path>
            </a:pathLst>
          </a:custGeom>
          <a:gradFill>
            <a:gsLst>
              <a:gs pos="5000">
                <a:schemeClr val="accent1">
                  <a:alpha val="20000"/>
                </a:schemeClr>
              </a:gs>
              <a:gs pos="100000">
                <a:schemeClr val="bg1">
                  <a:alpha val="0"/>
                </a:schemeClr>
              </a:gs>
            </a:gsLst>
            <a:lin ang="16200000" scaled="0"/>
          </a:gradFill>
          <a:ln w="6350" cap="sq">
            <a:noFill/>
            <a:miter/>
          </a:ln>
          <a:effectLst/>
        </p:spPr>
        <p:txBody>
          <a:bodyPr vert="horz" wrap="square" lIns="91440" tIns="45720" rIns="91440" bIns="45720" rtlCol="0" anchor="ctr"/>
          <a:lstStyle/>
          <a:p>
            <a:pPr algn="ctr">
              <a:lnSpc>
                <a:spcPct val="110000"/>
              </a:lnSpc>
            </a:pPr>
            <a:endParaRPr kumimoji="1" lang="zh-CN" altLang="en-US"/>
          </a:p>
        </p:txBody>
      </p:sp>
      <p:sp>
        <p:nvSpPr>
          <p:cNvPr id="4" name="标题 1"/>
          <p:cNvSpPr txBox="1"/>
          <p:nvPr/>
        </p:nvSpPr>
        <p:spPr>
          <a:xfrm>
            <a:off x="8964624" y="1723133"/>
            <a:ext cx="1716390" cy="1133662"/>
          </a:xfrm>
          <a:custGeom>
            <a:avLst/>
            <a:gdLst>
              <a:gd name="connsiteX0" fmla="*/ 0 w 1494662"/>
              <a:gd name="connsiteY0" fmla="*/ 0 h 987213"/>
              <a:gd name="connsiteX1" fmla="*/ 1494662 w 1494662"/>
              <a:gd name="connsiteY1" fmla="*/ 0 h 987213"/>
              <a:gd name="connsiteX2" fmla="*/ 1318974 w 1494662"/>
              <a:gd name="connsiteY2" fmla="*/ 858409 h 987213"/>
              <a:gd name="connsiteX3" fmla="*/ 747331 w 1494662"/>
              <a:gd name="connsiteY3" fmla="*/ 987213 h 987213"/>
              <a:gd name="connsiteX4" fmla="*/ 175688 w 1494662"/>
              <a:gd name="connsiteY4" fmla="*/ 858409 h 987213"/>
            </a:gdLst>
            <a:ahLst/>
            <a:cxnLst/>
            <a:rect l="l" t="t" r="r" b="b"/>
            <a:pathLst>
              <a:path w="1494662" h="987213">
                <a:moveTo>
                  <a:pt x="0" y="0"/>
                </a:moveTo>
                <a:lnTo>
                  <a:pt x="1494662" y="0"/>
                </a:lnTo>
                <a:lnTo>
                  <a:pt x="1318974" y="858409"/>
                </a:lnTo>
                <a:lnTo>
                  <a:pt x="747331" y="987213"/>
                </a:lnTo>
                <a:lnTo>
                  <a:pt x="175688" y="858409"/>
                </a:lnTo>
                <a:close/>
              </a:path>
            </a:pathLst>
          </a:custGeom>
          <a:gradFill>
            <a:gsLst>
              <a:gs pos="5000">
                <a:schemeClr val="accent1">
                  <a:alpha val="20000"/>
                </a:schemeClr>
              </a:gs>
              <a:gs pos="100000">
                <a:schemeClr val="bg1">
                  <a:alpha val="0"/>
                </a:schemeClr>
              </a:gs>
            </a:gsLst>
            <a:lin ang="16200000" scaled="0"/>
          </a:gradFill>
          <a:ln w="6350" cap="sq">
            <a:noFill/>
            <a:miter/>
          </a:ln>
          <a:effectLst/>
        </p:spPr>
        <p:txBody>
          <a:bodyPr vert="horz" wrap="square" lIns="91440" tIns="45720" rIns="91440" bIns="45720" rtlCol="0" anchor="ctr"/>
          <a:lstStyle/>
          <a:p>
            <a:pPr algn="ctr">
              <a:lnSpc>
                <a:spcPct val="110000"/>
              </a:lnSpc>
            </a:pPr>
            <a:endParaRPr kumimoji="1" lang="zh-CN" altLang="en-US"/>
          </a:p>
        </p:txBody>
      </p:sp>
      <p:sp>
        <p:nvSpPr>
          <p:cNvPr id="5" name="标题 1"/>
          <p:cNvSpPr txBox="1"/>
          <p:nvPr/>
        </p:nvSpPr>
        <p:spPr>
          <a:xfrm>
            <a:off x="1504235" y="1723133"/>
            <a:ext cx="1716390" cy="1133662"/>
          </a:xfrm>
          <a:custGeom>
            <a:avLst/>
            <a:gdLst>
              <a:gd name="connsiteX0" fmla="*/ 0 w 1494662"/>
              <a:gd name="connsiteY0" fmla="*/ 0 h 987213"/>
              <a:gd name="connsiteX1" fmla="*/ 1494662 w 1494662"/>
              <a:gd name="connsiteY1" fmla="*/ 0 h 987213"/>
              <a:gd name="connsiteX2" fmla="*/ 1318974 w 1494662"/>
              <a:gd name="connsiteY2" fmla="*/ 858409 h 987213"/>
              <a:gd name="connsiteX3" fmla="*/ 747331 w 1494662"/>
              <a:gd name="connsiteY3" fmla="*/ 987213 h 987213"/>
              <a:gd name="connsiteX4" fmla="*/ 175688 w 1494662"/>
              <a:gd name="connsiteY4" fmla="*/ 858409 h 987213"/>
            </a:gdLst>
            <a:ahLst/>
            <a:cxnLst/>
            <a:rect l="l" t="t" r="r" b="b"/>
            <a:pathLst>
              <a:path w="1494662" h="987213">
                <a:moveTo>
                  <a:pt x="0" y="0"/>
                </a:moveTo>
                <a:lnTo>
                  <a:pt x="1494662" y="0"/>
                </a:lnTo>
                <a:lnTo>
                  <a:pt x="1318974" y="858409"/>
                </a:lnTo>
                <a:lnTo>
                  <a:pt x="747331" y="987213"/>
                </a:lnTo>
                <a:lnTo>
                  <a:pt x="175688" y="858409"/>
                </a:lnTo>
                <a:close/>
              </a:path>
            </a:pathLst>
          </a:custGeom>
          <a:gradFill>
            <a:gsLst>
              <a:gs pos="5000">
                <a:schemeClr val="accent1">
                  <a:alpha val="20000"/>
                </a:schemeClr>
              </a:gs>
              <a:gs pos="100000">
                <a:schemeClr val="bg1">
                  <a:alpha val="0"/>
                </a:schemeClr>
              </a:gs>
            </a:gsLst>
            <a:lin ang="16200000" scaled="0"/>
          </a:gradFill>
          <a:ln w="6350" cap="sq">
            <a:noFill/>
            <a:miter/>
          </a:ln>
          <a:effectLst/>
        </p:spPr>
        <p:txBody>
          <a:bodyPr vert="horz" wrap="square" lIns="91440" tIns="45720" rIns="91440" bIns="45720" rtlCol="0" anchor="ctr"/>
          <a:lstStyle/>
          <a:p>
            <a:pPr algn="ctr">
              <a:lnSpc>
                <a:spcPct val="110000"/>
              </a:lnSpc>
            </a:pPr>
            <a:endParaRPr kumimoji="1" lang="zh-CN" altLang="en-US"/>
          </a:p>
        </p:txBody>
      </p:sp>
      <p:sp>
        <p:nvSpPr>
          <p:cNvPr id="6" name="标题 1"/>
          <p:cNvSpPr txBox="1"/>
          <p:nvPr/>
        </p:nvSpPr>
        <p:spPr>
          <a:xfrm>
            <a:off x="2039951" y="1835854"/>
            <a:ext cx="644958" cy="624150"/>
          </a:xfrm>
          <a:custGeom>
            <a:avLst/>
            <a:gdLst>
              <a:gd name="connsiteX0" fmla="*/ 311954 w 744004"/>
              <a:gd name="connsiteY0" fmla="*/ 337123 h 720001"/>
              <a:gd name="connsiteX1" fmla="*/ 168770 w 744004"/>
              <a:gd name="connsiteY1" fmla="*/ 337123 h 720001"/>
              <a:gd name="connsiteX2" fmla="*/ 49673 w 744004"/>
              <a:gd name="connsiteY2" fmla="*/ 287618 h 720001"/>
              <a:gd name="connsiteX3" fmla="*/ 167 w 744004"/>
              <a:gd name="connsiteY3" fmla="*/ 168520 h 720001"/>
              <a:gd name="connsiteX4" fmla="*/ 49590 w 744004"/>
              <a:gd name="connsiteY4" fmla="*/ 49507 h 720001"/>
              <a:gd name="connsiteX5" fmla="*/ 168687 w 744004"/>
              <a:gd name="connsiteY5" fmla="*/ 0 h 720001"/>
              <a:gd name="connsiteX6" fmla="*/ 287784 w 744004"/>
              <a:gd name="connsiteY6" fmla="*/ 49507 h 720001"/>
              <a:gd name="connsiteX7" fmla="*/ 337290 w 744004"/>
              <a:gd name="connsiteY7" fmla="*/ 168604 h 720001"/>
              <a:gd name="connsiteX8" fmla="*/ 337290 w 744004"/>
              <a:gd name="connsiteY8" fmla="*/ 311787 h 720001"/>
              <a:gd name="connsiteX9" fmla="*/ 311954 w 744004"/>
              <a:gd name="connsiteY9" fmla="*/ 337123 h 720001"/>
              <a:gd name="connsiteX10" fmla="*/ 575401 w 744004"/>
              <a:gd name="connsiteY10" fmla="*/ 337207 h 720001"/>
              <a:gd name="connsiteX11" fmla="*/ 432218 w 744004"/>
              <a:gd name="connsiteY11" fmla="*/ 337207 h 720001"/>
              <a:gd name="connsiteX12" fmla="*/ 406882 w 744004"/>
              <a:gd name="connsiteY12" fmla="*/ 311870 h 720001"/>
              <a:gd name="connsiteX13" fmla="*/ 406882 w 744004"/>
              <a:gd name="connsiteY13" fmla="*/ 168687 h 720001"/>
              <a:gd name="connsiteX14" fmla="*/ 456387 w 744004"/>
              <a:gd name="connsiteY14" fmla="*/ 49590 h 720001"/>
              <a:gd name="connsiteX15" fmla="*/ 575401 w 744004"/>
              <a:gd name="connsiteY15" fmla="*/ 0 h 720001"/>
              <a:gd name="connsiteX16" fmla="*/ 694498 w 744004"/>
              <a:gd name="connsiteY16" fmla="*/ 49507 h 720001"/>
              <a:gd name="connsiteX17" fmla="*/ 744004 w 744004"/>
              <a:gd name="connsiteY17" fmla="*/ 168604 h 720001"/>
              <a:gd name="connsiteX18" fmla="*/ 694498 w 744004"/>
              <a:gd name="connsiteY18" fmla="*/ 287701 h 720001"/>
              <a:gd name="connsiteX19" fmla="*/ 575401 w 744004"/>
              <a:gd name="connsiteY19" fmla="*/ 337207 h 720001"/>
              <a:gd name="connsiteX20" fmla="*/ 168604 w 744004"/>
              <a:gd name="connsiteY20" fmla="*/ 720001 h 720001"/>
              <a:gd name="connsiteX21" fmla="*/ 49507 w 744004"/>
              <a:gd name="connsiteY21" fmla="*/ 670495 h 720001"/>
              <a:gd name="connsiteX22" fmla="*/ 0 w 744004"/>
              <a:gd name="connsiteY22" fmla="*/ 551398 h 720001"/>
              <a:gd name="connsiteX23" fmla="*/ 49507 w 744004"/>
              <a:gd name="connsiteY23" fmla="*/ 432301 h 720001"/>
              <a:gd name="connsiteX24" fmla="*/ 168687 w 744004"/>
              <a:gd name="connsiteY24" fmla="*/ 382879 h 720001"/>
              <a:gd name="connsiteX25" fmla="*/ 311871 w 744004"/>
              <a:gd name="connsiteY25" fmla="*/ 382879 h 720001"/>
              <a:gd name="connsiteX26" fmla="*/ 337207 w 744004"/>
              <a:gd name="connsiteY26" fmla="*/ 408215 h 720001"/>
              <a:gd name="connsiteX27" fmla="*/ 337207 w 744004"/>
              <a:gd name="connsiteY27" fmla="*/ 551398 h 720001"/>
              <a:gd name="connsiteX28" fmla="*/ 287701 w 744004"/>
              <a:gd name="connsiteY28" fmla="*/ 670495 h 720001"/>
              <a:gd name="connsiteX29" fmla="*/ 168604 w 744004"/>
              <a:gd name="connsiteY29" fmla="*/ 720001 h 720001"/>
              <a:gd name="connsiteX30" fmla="*/ 575401 w 744004"/>
              <a:gd name="connsiteY30" fmla="*/ 720001 h 720001"/>
              <a:gd name="connsiteX31" fmla="*/ 456304 w 744004"/>
              <a:gd name="connsiteY31" fmla="*/ 670495 h 720001"/>
              <a:gd name="connsiteX32" fmla="*/ 406798 w 744004"/>
              <a:gd name="connsiteY32" fmla="*/ 551398 h 720001"/>
              <a:gd name="connsiteX33" fmla="*/ 406798 w 744004"/>
              <a:gd name="connsiteY33" fmla="*/ 408215 h 720001"/>
              <a:gd name="connsiteX34" fmla="*/ 432218 w 744004"/>
              <a:gd name="connsiteY34" fmla="*/ 382879 h 720001"/>
              <a:gd name="connsiteX35" fmla="*/ 575401 w 744004"/>
              <a:gd name="connsiteY35" fmla="*/ 382879 h 720001"/>
              <a:gd name="connsiteX36" fmla="*/ 694498 w 744004"/>
              <a:gd name="connsiteY36" fmla="*/ 432385 h 720001"/>
              <a:gd name="connsiteX37" fmla="*/ 744004 w 744004"/>
              <a:gd name="connsiteY37" fmla="*/ 551398 h 720001"/>
              <a:gd name="connsiteX38" fmla="*/ 694498 w 744004"/>
              <a:gd name="connsiteY38" fmla="*/ 670495 h 720001"/>
              <a:gd name="connsiteX39" fmla="*/ 575401 w 744004"/>
              <a:gd name="connsiteY39" fmla="*/ 720001 h 720001"/>
            </a:gdLst>
            <a:ahLst/>
            <a:cxnLst/>
            <a:rect l="l" t="t" r="r" b="b"/>
            <a:pathLst>
              <a:path w="744004" h="720001">
                <a:moveTo>
                  <a:pt x="311954" y="337123"/>
                </a:moveTo>
                <a:lnTo>
                  <a:pt x="168770" y="337123"/>
                </a:lnTo>
                <a:cubicBezTo>
                  <a:pt x="123932" y="337123"/>
                  <a:pt x="81594" y="319538"/>
                  <a:pt x="49673" y="287618"/>
                </a:cubicBezTo>
                <a:cubicBezTo>
                  <a:pt x="17753" y="255697"/>
                  <a:pt x="167" y="213442"/>
                  <a:pt x="167" y="168520"/>
                </a:cubicBezTo>
                <a:cubicBezTo>
                  <a:pt x="167" y="123598"/>
                  <a:pt x="17669" y="81427"/>
                  <a:pt x="49590" y="49507"/>
                </a:cubicBezTo>
                <a:cubicBezTo>
                  <a:pt x="81510" y="17586"/>
                  <a:pt x="123848" y="0"/>
                  <a:pt x="168687" y="0"/>
                </a:cubicBezTo>
                <a:cubicBezTo>
                  <a:pt x="213526" y="0"/>
                  <a:pt x="255864" y="17586"/>
                  <a:pt x="287784" y="49507"/>
                </a:cubicBezTo>
                <a:cubicBezTo>
                  <a:pt x="319705" y="81427"/>
                  <a:pt x="337290" y="123682"/>
                  <a:pt x="337290" y="168604"/>
                </a:cubicBezTo>
                <a:lnTo>
                  <a:pt x="337290" y="311787"/>
                </a:lnTo>
                <a:cubicBezTo>
                  <a:pt x="337290" y="325789"/>
                  <a:pt x="325956" y="337123"/>
                  <a:pt x="311954" y="337123"/>
                </a:cubicBezTo>
                <a:close/>
                <a:moveTo>
                  <a:pt x="575401" y="337207"/>
                </a:moveTo>
                <a:lnTo>
                  <a:pt x="432218" y="337207"/>
                </a:lnTo>
                <a:cubicBezTo>
                  <a:pt x="418216" y="337207"/>
                  <a:pt x="406882" y="325872"/>
                  <a:pt x="406882" y="311870"/>
                </a:cubicBezTo>
                <a:lnTo>
                  <a:pt x="406882" y="168687"/>
                </a:lnTo>
                <a:cubicBezTo>
                  <a:pt x="406882" y="123849"/>
                  <a:pt x="424467" y="81510"/>
                  <a:pt x="456387" y="49590"/>
                </a:cubicBezTo>
                <a:cubicBezTo>
                  <a:pt x="488308" y="17669"/>
                  <a:pt x="530563" y="0"/>
                  <a:pt x="575401" y="0"/>
                </a:cubicBezTo>
                <a:cubicBezTo>
                  <a:pt x="620240" y="0"/>
                  <a:pt x="662578" y="17586"/>
                  <a:pt x="694498" y="49507"/>
                </a:cubicBezTo>
                <a:cubicBezTo>
                  <a:pt x="726419" y="81427"/>
                  <a:pt x="744004" y="123765"/>
                  <a:pt x="744004" y="168604"/>
                </a:cubicBezTo>
                <a:cubicBezTo>
                  <a:pt x="744004" y="213442"/>
                  <a:pt x="726419" y="255780"/>
                  <a:pt x="694498" y="287701"/>
                </a:cubicBezTo>
                <a:cubicBezTo>
                  <a:pt x="662578" y="319621"/>
                  <a:pt x="620323" y="337207"/>
                  <a:pt x="575401" y="337207"/>
                </a:cubicBezTo>
                <a:close/>
                <a:moveTo>
                  <a:pt x="168604" y="720001"/>
                </a:moveTo>
                <a:cubicBezTo>
                  <a:pt x="123682" y="720001"/>
                  <a:pt x="81427" y="702416"/>
                  <a:pt x="49507" y="670495"/>
                </a:cubicBezTo>
                <a:cubicBezTo>
                  <a:pt x="17586" y="638575"/>
                  <a:pt x="0" y="596320"/>
                  <a:pt x="0" y="551398"/>
                </a:cubicBezTo>
                <a:cubicBezTo>
                  <a:pt x="0" y="506476"/>
                  <a:pt x="17586" y="464221"/>
                  <a:pt x="49507" y="432301"/>
                </a:cubicBezTo>
                <a:cubicBezTo>
                  <a:pt x="81510" y="400464"/>
                  <a:pt x="123848" y="382879"/>
                  <a:pt x="168687" y="382879"/>
                </a:cubicBezTo>
                <a:lnTo>
                  <a:pt x="311871" y="382879"/>
                </a:lnTo>
                <a:cubicBezTo>
                  <a:pt x="325872" y="382879"/>
                  <a:pt x="337207" y="394297"/>
                  <a:pt x="337207" y="408215"/>
                </a:cubicBezTo>
                <a:lnTo>
                  <a:pt x="337207" y="551398"/>
                </a:lnTo>
                <a:cubicBezTo>
                  <a:pt x="337207" y="596237"/>
                  <a:pt x="319621" y="638575"/>
                  <a:pt x="287701" y="670495"/>
                </a:cubicBezTo>
                <a:cubicBezTo>
                  <a:pt x="255781" y="702416"/>
                  <a:pt x="213526" y="720001"/>
                  <a:pt x="168604" y="720001"/>
                </a:cubicBezTo>
                <a:close/>
                <a:moveTo>
                  <a:pt x="575401" y="720001"/>
                </a:moveTo>
                <a:cubicBezTo>
                  <a:pt x="530563" y="720001"/>
                  <a:pt x="488224" y="702416"/>
                  <a:pt x="456304" y="670495"/>
                </a:cubicBezTo>
                <a:cubicBezTo>
                  <a:pt x="424383" y="638575"/>
                  <a:pt x="406798" y="596320"/>
                  <a:pt x="406798" y="551398"/>
                </a:cubicBezTo>
                <a:lnTo>
                  <a:pt x="406798" y="408215"/>
                </a:lnTo>
                <a:cubicBezTo>
                  <a:pt x="406882" y="394213"/>
                  <a:pt x="418216" y="382879"/>
                  <a:pt x="432218" y="382879"/>
                </a:cubicBezTo>
                <a:lnTo>
                  <a:pt x="575401" y="382879"/>
                </a:lnTo>
                <a:cubicBezTo>
                  <a:pt x="620240" y="382879"/>
                  <a:pt x="662578" y="400464"/>
                  <a:pt x="694498" y="432385"/>
                </a:cubicBezTo>
                <a:cubicBezTo>
                  <a:pt x="726419" y="464305"/>
                  <a:pt x="744004" y="506560"/>
                  <a:pt x="744004" y="551398"/>
                </a:cubicBezTo>
                <a:cubicBezTo>
                  <a:pt x="744004" y="596237"/>
                  <a:pt x="726419" y="638575"/>
                  <a:pt x="694498" y="670495"/>
                </a:cubicBezTo>
                <a:cubicBezTo>
                  <a:pt x="662578" y="702416"/>
                  <a:pt x="620323" y="720001"/>
                  <a:pt x="575401" y="720001"/>
                </a:cubicBezTo>
                <a:close/>
              </a:path>
            </a:pathLst>
          </a:custGeom>
          <a:gradFill>
            <a:gsLst>
              <a:gs pos="0">
                <a:schemeClr val="accent1">
                  <a:alpha val="100000"/>
                </a:schemeClr>
              </a:gs>
              <a:gs pos="100000">
                <a:schemeClr val="accent1">
                  <a:lumMod val="20000"/>
                  <a:lumOff val="80000"/>
                  <a:alpha val="100000"/>
                </a:schemeClr>
              </a:gs>
            </a:gsLst>
            <a:lin ang="5400000" scaled="0"/>
          </a:gradFill>
          <a:ln w="6350" cap="sq">
            <a:noFill/>
            <a:miter/>
          </a:ln>
        </p:spPr>
        <p:txBody>
          <a:bodyPr vert="horz" wrap="square" lIns="91440" tIns="45720" rIns="91440" bIns="45720" rtlCol="0" anchor="ctr"/>
          <a:lstStyle/>
          <a:p>
            <a:pPr algn="ctr">
              <a:lnSpc>
                <a:spcPct val="110000"/>
              </a:lnSpc>
            </a:pPr>
            <a:endParaRPr kumimoji="1" lang="zh-CN" altLang="en-US"/>
          </a:p>
        </p:txBody>
      </p:sp>
      <p:sp>
        <p:nvSpPr>
          <p:cNvPr id="7" name="标题 1"/>
          <p:cNvSpPr txBox="1"/>
          <p:nvPr/>
        </p:nvSpPr>
        <p:spPr>
          <a:xfrm>
            <a:off x="749301" y="3258376"/>
            <a:ext cx="3226258" cy="765561"/>
          </a:xfrm>
          <a:prstGeom prst="rect">
            <a:avLst/>
          </a:prstGeom>
          <a:noFill/>
          <a:ln>
            <a:noFill/>
          </a:ln>
        </p:spPr>
        <p:txBody>
          <a:bodyPr vert="horz" wrap="square" lIns="0" tIns="0" rIns="0" bIns="0" rtlCol="0" anchor="b"/>
          <a:lstStyle/>
          <a:p>
            <a:pPr algn="ctr">
              <a:lnSpc>
                <a:spcPct val="130000"/>
              </a:lnSpc>
            </a:pPr>
            <a:r>
              <a:rPr kumimoji="1" lang="en-US" altLang="zh-CN" sz="1600">
                <a:ln w="12700">
                  <a:noFill/>
                </a:ln>
                <a:solidFill>
                  <a:srgbClr val="262626">
                    <a:alpha val="100000"/>
                  </a:srgbClr>
                </a:solidFill>
                <a:latin typeface="Source Han Sans CN Bold"/>
                <a:ea typeface="Source Han Sans CN Bold"/>
                <a:cs typeface="Source Han Sans CN Bold"/>
              </a:rPr>
              <a:t>实验条件设置</a:t>
            </a:r>
            <a:endParaRPr kumimoji="1" lang="zh-CN" altLang="en-US"/>
          </a:p>
        </p:txBody>
      </p:sp>
      <p:sp>
        <p:nvSpPr>
          <p:cNvPr id="8" name="标题 1"/>
          <p:cNvSpPr txBox="1"/>
          <p:nvPr/>
        </p:nvSpPr>
        <p:spPr>
          <a:xfrm>
            <a:off x="749300" y="4380902"/>
            <a:ext cx="3301491" cy="2010322"/>
          </a:xfrm>
          <a:prstGeom prst="rect">
            <a:avLst/>
          </a:prstGeom>
          <a:noFill/>
          <a:ln>
            <a:noFill/>
          </a:ln>
        </p:spPr>
        <p:txBody>
          <a:bodyPr vert="horz" wrap="square" lIns="0" tIns="0" rIns="0" bIns="0" rtlCol="0" anchor="t"/>
          <a:lstStyle/>
          <a:p>
            <a:pPr algn="just">
              <a:lnSpc>
                <a:spcPct val="150000"/>
              </a:lnSpc>
            </a:pPr>
            <a:r>
              <a:rPr kumimoji="1" lang="en-US" altLang="zh-CN" sz="1400" dirty="0">
                <a:ln w="12700">
                  <a:noFill/>
                </a:ln>
                <a:solidFill>
                  <a:srgbClr val="404040">
                    <a:alpha val="100000"/>
                  </a:srgbClr>
                </a:solidFill>
                <a:latin typeface="Source Han Sans"/>
                <a:ea typeface="Source Han Sans"/>
                <a:cs typeface="Source Han Sans"/>
              </a:rPr>
              <a:t>选用轻质碳酸钙悬浮液作为实验物料，浓度控制在6% - 8%，</a:t>
            </a:r>
            <a:r>
              <a:rPr kumimoji="1" lang="en-US" altLang="zh-CN" sz="1400" dirty="0" err="1">
                <a:ln w="12700">
                  <a:noFill/>
                </a:ln>
                <a:solidFill>
                  <a:srgbClr val="404040">
                    <a:alpha val="100000"/>
                  </a:srgbClr>
                </a:solidFill>
                <a:latin typeface="Source Han Sans"/>
                <a:ea typeface="Source Han Sans"/>
                <a:cs typeface="Source Han Sans"/>
              </a:rPr>
              <a:t>确保实验结果具有代表性</a:t>
            </a:r>
            <a:r>
              <a:rPr kumimoji="1" lang="en-US" altLang="zh-CN" sz="1400" dirty="0">
                <a:ln w="12700">
                  <a:noFill/>
                </a:ln>
                <a:solidFill>
                  <a:srgbClr val="404040">
                    <a:alpha val="100000"/>
                  </a:srgbClr>
                </a:solidFill>
                <a:latin typeface="Source Han Sans"/>
                <a:ea typeface="Source Han Sans"/>
                <a:cs typeface="Source Han Sans"/>
              </a:rPr>
              <a:t>。
设定不同的过滤压力（0.05 MPa、0.10 MPa、0.15 MPa），</a:t>
            </a:r>
            <a:r>
              <a:rPr kumimoji="1" lang="en-US" altLang="zh-CN" sz="1400" dirty="0" err="1">
                <a:ln w="12700">
                  <a:noFill/>
                </a:ln>
                <a:solidFill>
                  <a:srgbClr val="404040">
                    <a:alpha val="100000"/>
                  </a:srgbClr>
                </a:solidFill>
                <a:latin typeface="Source Han Sans"/>
                <a:ea typeface="Source Han Sans"/>
                <a:cs typeface="Source Han Sans"/>
              </a:rPr>
              <a:t>分别进行恒压过滤实验，采集实验数据</a:t>
            </a:r>
            <a:r>
              <a:rPr kumimoji="1" lang="en-US" altLang="zh-CN" sz="1400" dirty="0">
                <a:ln w="12700">
                  <a:noFill/>
                </a:ln>
                <a:solidFill>
                  <a:srgbClr val="404040">
                    <a:alpha val="100000"/>
                  </a:srgbClr>
                </a:solidFill>
                <a:latin typeface="Source Han Sans"/>
                <a:ea typeface="Source Han Sans"/>
                <a:cs typeface="Source Han Sans"/>
              </a:rPr>
              <a:t>。</a:t>
            </a:r>
            <a:endParaRPr kumimoji="1" lang="zh-CN" altLang="en-US" sz="1400" dirty="0"/>
          </a:p>
        </p:txBody>
      </p:sp>
      <p:sp>
        <p:nvSpPr>
          <p:cNvPr id="9" name="标题 1"/>
          <p:cNvSpPr txBox="1"/>
          <p:nvPr/>
        </p:nvSpPr>
        <p:spPr>
          <a:xfrm>
            <a:off x="2259560" y="4154926"/>
            <a:ext cx="205740" cy="53340"/>
          </a:xfrm>
          <a:prstGeom prst="rect">
            <a:avLst/>
          </a:prstGeom>
          <a:solidFill>
            <a:schemeClr val="accent1"/>
          </a:solidFill>
          <a:ln cap="sq">
            <a:noFill/>
            <a:prstDash val="solid"/>
            <a:miter/>
          </a:ln>
        </p:spPr>
        <p:txBody>
          <a:bodyPr vert="horz" wrap="square" lIns="91440" tIns="45720" rIns="91440" bIns="45720" rtlCol="0" anchor="ctr"/>
          <a:lstStyle/>
          <a:p>
            <a:pPr algn="ctr">
              <a:lnSpc>
                <a:spcPct val="110000"/>
              </a:lnSpc>
            </a:pPr>
            <a:endParaRPr kumimoji="1" lang="zh-CN" altLang="en-US"/>
          </a:p>
        </p:txBody>
      </p:sp>
      <p:sp>
        <p:nvSpPr>
          <p:cNvPr id="10" name="标题 1"/>
          <p:cNvSpPr txBox="1"/>
          <p:nvPr/>
        </p:nvSpPr>
        <p:spPr>
          <a:xfrm>
            <a:off x="4482872" y="3258376"/>
            <a:ext cx="3226258" cy="765561"/>
          </a:xfrm>
          <a:prstGeom prst="rect">
            <a:avLst/>
          </a:prstGeom>
          <a:noFill/>
          <a:ln>
            <a:noFill/>
          </a:ln>
        </p:spPr>
        <p:txBody>
          <a:bodyPr vert="horz" wrap="square" lIns="0" tIns="0" rIns="0" bIns="0" rtlCol="0" anchor="b"/>
          <a:lstStyle/>
          <a:p>
            <a:pPr algn="ctr">
              <a:lnSpc>
                <a:spcPct val="130000"/>
              </a:lnSpc>
            </a:pPr>
            <a:r>
              <a:rPr kumimoji="1" lang="en-US" altLang="zh-CN" sz="1600">
                <a:ln w="12700">
                  <a:noFill/>
                </a:ln>
                <a:solidFill>
                  <a:srgbClr val="262626">
                    <a:alpha val="100000"/>
                  </a:srgbClr>
                </a:solidFill>
                <a:latin typeface="Source Han Sans CN Bold"/>
                <a:ea typeface="Source Han Sans CN Bold"/>
                <a:cs typeface="Source Han Sans CN Bold"/>
              </a:rPr>
              <a:t>实验操作流程</a:t>
            </a:r>
            <a:endParaRPr kumimoji="1" lang="zh-CN" altLang="en-US"/>
          </a:p>
        </p:txBody>
      </p:sp>
      <p:sp>
        <p:nvSpPr>
          <p:cNvPr id="11" name="标题 1"/>
          <p:cNvSpPr txBox="1"/>
          <p:nvPr/>
        </p:nvSpPr>
        <p:spPr>
          <a:xfrm>
            <a:off x="4482872" y="4380901"/>
            <a:ext cx="3226258" cy="1966635"/>
          </a:xfrm>
          <a:prstGeom prst="rect">
            <a:avLst/>
          </a:prstGeom>
          <a:noFill/>
          <a:ln>
            <a:noFill/>
          </a:ln>
        </p:spPr>
        <p:txBody>
          <a:bodyPr vert="horz" wrap="square" lIns="0" tIns="0" rIns="0" bIns="0" rtlCol="0" anchor="t"/>
          <a:lstStyle/>
          <a:p>
            <a:pPr>
              <a:lnSpc>
                <a:spcPct val="150000"/>
              </a:lnSpc>
            </a:pPr>
            <a:r>
              <a:rPr kumimoji="1" lang="en-US" altLang="zh-CN" sz="1600" dirty="0" err="1">
                <a:ln w="12700">
                  <a:noFill/>
                </a:ln>
                <a:solidFill>
                  <a:srgbClr val="404040">
                    <a:alpha val="100000"/>
                  </a:srgbClr>
                </a:solidFill>
                <a:latin typeface="Source Han Sans"/>
                <a:ea typeface="Source Han Sans"/>
                <a:cs typeface="Source Han Sans"/>
              </a:rPr>
              <a:t>按照传统恒压过滤实验步骤进行操作，同时利用数字化系统实时采集和处理数据</a:t>
            </a:r>
            <a:r>
              <a:rPr kumimoji="1" lang="en-US" altLang="zh-CN" sz="1600" dirty="0">
                <a:ln w="12700">
                  <a:noFill/>
                </a:ln>
                <a:solidFill>
                  <a:srgbClr val="404040">
                    <a:alpha val="100000"/>
                  </a:srgbClr>
                </a:solidFill>
                <a:latin typeface="Source Han Sans"/>
                <a:ea typeface="Source Han Sans"/>
                <a:cs typeface="Source Han Sans"/>
              </a:rPr>
              <a:t>。
</a:t>
            </a:r>
            <a:r>
              <a:rPr kumimoji="1" lang="en-US" altLang="zh-CN" sz="1600" dirty="0" err="1">
                <a:ln w="12700">
                  <a:noFill/>
                </a:ln>
                <a:solidFill>
                  <a:srgbClr val="404040">
                    <a:alpha val="100000"/>
                  </a:srgbClr>
                </a:solidFill>
                <a:latin typeface="Source Han Sans"/>
                <a:ea typeface="Source Han Sans"/>
                <a:cs typeface="Source Han Sans"/>
              </a:rPr>
              <a:t>在实验过程中，记录滤液高度变化和对应的时间数据，通过软件进行数据处理和分析，得到实验结果</a:t>
            </a:r>
            <a:r>
              <a:rPr kumimoji="1" lang="en-US" altLang="zh-CN" sz="1600" dirty="0">
                <a:ln w="12700">
                  <a:noFill/>
                </a:ln>
                <a:solidFill>
                  <a:srgbClr val="404040">
                    <a:alpha val="100000"/>
                  </a:srgbClr>
                </a:solidFill>
                <a:latin typeface="Source Han Sans"/>
                <a:ea typeface="Source Han Sans"/>
                <a:cs typeface="Source Han Sans"/>
              </a:rPr>
              <a:t>。</a:t>
            </a:r>
            <a:endParaRPr kumimoji="1" lang="zh-CN" altLang="en-US" sz="1600" dirty="0"/>
          </a:p>
        </p:txBody>
      </p:sp>
      <p:sp>
        <p:nvSpPr>
          <p:cNvPr id="12" name="标题 1"/>
          <p:cNvSpPr txBox="1"/>
          <p:nvPr/>
        </p:nvSpPr>
        <p:spPr>
          <a:xfrm>
            <a:off x="5780075" y="1855565"/>
            <a:ext cx="644958" cy="584729"/>
          </a:xfrm>
          <a:custGeom>
            <a:avLst/>
            <a:gdLst>
              <a:gd name="connsiteX0" fmla="*/ 31770 w 794163"/>
              <a:gd name="connsiteY0" fmla="*/ 656460 h 720001"/>
              <a:gd name="connsiteX1" fmla="*/ 762297 w 794163"/>
              <a:gd name="connsiteY1" fmla="*/ 656460 h 720001"/>
              <a:gd name="connsiteX2" fmla="*/ 794163 w 794163"/>
              <a:gd name="connsiteY2" fmla="*/ 688230 h 720001"/>
              <a:gd name="connsiteX3" fmla="*/ 762392 w 794163"/>
              <a:gd name="connsiteY3" fmla="*/ 720001 h 720001"/>
              <a:gd name="connsiteX4" fmla="*/ 31770 w 794163"/>
              <a:gd name="connsiteY4" fmla="*/ 720001 h 720001"/>
              <a:gd name="connsiteX5" fmla="*/ 0 w 794163"/>
              <a:gd name="connsiteY5" fmla="*/ 688230 h 720001"/>
              <a:gd name="connsiteX6" fmla="*/ 31770 w 794163"/>
              <a:gd name="connsiteY6" fmla="*/ 656460 h 720001"/>
              <a:gd name="connsiteX7" fmla="*/ 613493 w 794163"/>
              <a:gd name="connsiteY7" fmla="*/ 317608 h 720001"/>
              <a:gd name="connsiteX8" fmla="*/ 710048 w 794163"/>
              <a:gd name="connsiteY8" fmla="*/ 317608 h 720001"/>
              <a:gd name="connsiteX9" fmla="*/ 767655 w 794163"/>
              <a:gd name="connsiteY9" fmla="*/ 375216 h 720001"/>
              <a:gd name="connsiteX10" fmla="*/ 767655 w 794163"/>
              <a:gd name="connsiteY10" fmla="*/ 524689 h 720001"/>
              <a:gd name="connsiteX11" fmla="*/ 710048 w 794163"/>
              <a:gd name="connsiteY11" fmla="*/ 582297 h 720001"/>
              <a:gd name="connsiteX12" fmla="*/ 613493 w 794163"/>
              <a:gd name="connsiteY12" fmla="*/ 582297 h 720001"/>
              <a:gd name="connsiteX13" fmla="*/ 555885 w 794163"/>
              <a:gd name="connsiteY13" fmla="*/ 524689 h 720001"/>
              <a:gd name="connsiteX14" fmla="*/ 555885 w 794163"/>
              <a:gd name="connsiteY14" fmla="*/ 375216 h 720001"/>
              <a:gd name="connsiteX15" fmla="*/ 613493 w 794163"/>
              <a:gd name="connsiteY15" fmla="*/ 317608 h 720001"/>
              <a:gd name="connsiteX16" fmla="*/ 84019 w 794163"/>
              <a:gd name="connsiteY16" fmla="*/ 211770 h 720001"/>
              <a:gd name="connsiteX17" fmla="*/ 180574 w 794163"/>
              <a:gd name="connsiteY17" fmla="*/ 211770 h 720001"/>
              <a:gd name="connsiteX18" fmla="*/ 238182 w 794163"/>
              <a:gd name="connsiteY18" fmla="*/ 269282 h 720001"/>
              <a:gd name="connsiteX19" fmla="*/ 238182 w 794163"/>
              <a:gd name="connsiteY19" fmla="*/ 524785 h 720001"/>
              <a:gd name="connsiteX20" fmla="*/ 180574 w 794163"/>
              <a:gd name="connsiteY20" fmla="*/ 582393 h 720001"/>
              <a:gd name="connsiteX21" fmla="*/ 84019 w 794163"/>
              <a:gd name="connsiteY21" fmla="*/ 582393 h 720001"/>
              <a:gd name="connsiteX22" fmla="*/ 26411 w 794163"/>
              <a:gd name="connsiteY22" fmla="*/ 524785 h 720001"/>
              <a:gd name="connsiteX23" fmla="*/ 26411 w 794163"/>
              <a:gd name="connsiteY23" fmla="*/ 269378 h 720001"/>
              <a:gd name="connsiteX24" fmla="*/ 84019 w 794163"/>
              <a:gd name="connsiteY24" fmla="*/ 211770 h 720001"/>
              <a:gd name="connsiteX25" fmla="*/ 348708 w 794163"/>
              <a:gd name="connsiteY25" fmla="*/ 0 h 720001"/>
              <a:gd name="connsiteX26" fmla="*/ 445359 w 794163"/>
              <a:gd name="connsiteY26" fmla="*/ 0 h 720001"/>
              <a:gd name="connsiteX27" fmla="*/ 502871 w 794163"/>
              <a:gd name="connsiteY27" fmla="*/ 57607 h 720001"/>
              <a:gd name="connsiteX28" fmla="*/ 502871 w 794163"/>
              <a:gd name="connsiteY28" fmla="*/ 524785 h 720001"/>
              <a:gd name="connsiteX29" fmla="*/ 445263 w 794163"/>
              <a:gd name="connsiteY29" fmla="*/ 582393 h 720001"/>
              <a:gd name="connsiteX30" fmla="*/ 348708 w 794163"/>
              <a:gd name="connsiteY30" fmla="*/ 582393 h 720001"/>
              <a:gd name="connsiteX31" fmla="*/ 291100 w 794163"/>
              <a:gd name="connsiteY31" fmla="*/ 524785 h 720001"/>
              <a:gd name="connsiteX32" fmla="*/ 291100 w 794163"/>
              <a:gd name="connsiteY32" fmla="*/ 57607 h 720001"/>
              <a:gd name="connsiteX33" fmla="*/ 348708 w 794163"/>
              <a:gd name="connsiteY33" fmla="*/ 0 h 720001"/>
            </a:gdLst>
            <a:ahLst/>
            <a:cxnLst/>
            <a:rect l="l" t="t" r="r" b="b"/>
            <a:pathLst>
              <a:path w="794163" h="720001">
                <a:moveTo>
                  <a:pt x="31770" y="656460"/>
                </a:moveTo>
                <a:lnTo>
                  <a:pt x="762297" y="656460"/>
                </a:lnTo>
                <a:cubicBezTo>
                  <a:pt x="779904" y="656460"/>
                  <a:pt x="794067" y="670622"/>
                  <a:pt x="794163" y="688230"/>
                </a:cubicBezTo>
                <a:cubicBezTo>
                  <a:pt x="794163" y="705742"/>
                  <a:pt x="779904" y="720001"/>
                  <a:pt x="762392" y="720001"/>
                </a:cubicBezTo>
                <a:lnTo>
                  <a:pt x="31770" y="720001"/>
                </a:lnTo>
                <a:cubicBezTo>
                  <a:pt x="14258" y="720001"/>
                  <a:pt x="0" y="705742"/>
                  <a:pt x="0" y="688230"/>
                </a:cubicBezTo>
                <a:cubicBezTo>
                  <a:pt x="0" y="670718"/>
                  <a:pt x="14258" y="656460"/>
                  <a:pt x="31770" y="656460"/>
                </a:cubicBezTo>
                <a:close/>
                <a:moveTo>
                  <a:pt x="613493" y="317608"/>
                </a:moveTo>
                <a:lnTo>
                  <a:pt x="710048" y="317608"/>
                </a:lnTo>
                <a:cubicBezTo>
                  <a:pt x="741818" y="317608"/>
                  <a:pt x="767655" y="343445"/>
                  <a:pt x="767655" y="375216"/>
                </a:cubicBezTo>
                <a:lnTo>
                  <a:pt x="767655" y="524689"/>
                </a:lnTo>
                <a:cubicBezTo>
                  <a:pt x="767655" y="556364"/>
                  <a:pt x="741723" y="582297"/>
                  <a:pt x="710048" y="582297"/>
                </a:cubicBezTo>
                <a:lnTo>
                  <a:pt x="613493" y="582297"/>
                </a:lnTo>
                <a:cubicBezTo>
                  <a:pt x="581818" y="582297"/>
                  <a:pt x="555885" y="556364"/>
                  <a:pt x="555885" y="524689"/>
                </a:cubicBezTo>
                <a:lnTo>
                  <a:pt x="555885" y="375216"/>
                </a:lnTo>
                <a:cubicBezTo>
                  <a:pt x="555885" y="343349"/>
                  <a:pt x="581722" y="317608"/>
                  <a:pt x="613493" y="317608"/>
                </a:cubicBezTo>
                <a:close/>
                <a:moveTo>
                  <a:pt x="84019" y="211770"/>
                </a:moveTo>
                <a:lnTo>
                  <a:pt x="180574" y="211770"/>
                </a:lnTo>
                <a:cubicBezTo>
                  <a:pt x="212440" y="211770"/>
                  <a:pt x="238182" y="237512"/>
                  <a:pt x="238182" y="269282"/>
                </a:cubicBezTo>
                <a:lnTo>
                  <a:pt x="238182" y="524785"/>
                </a:lnTo>
                <a:cubicBezTo>
                  <a:pt x="238182" y="556460"/>
                  <a:pt x="212248" y="582393"/>
                  <a:pt x="180574" y="582393"/>
                </a:cubicBezTo>
                <a:lnTo>
                  <a:pt x="84019" y="582393"/>
                </a:lnTo>
                <a:cubicBezTo>
                  <a:pt x="52344" y="582393"/>
                  <a:pt x="26411" y="556460"/>
                  <a:pt x="26411" y="524785"/>
                </a:cubicBezTo>
                <a:lnTo>
                  <a:pt x="26411" y="269378"/>
                </a:lnTo>
                <a:cubicBezTo>
                  <a:pt x="26411" y="237512"/>
                  <a:pt x="52248" y="211770"/>
                  <a:pt x="84019" y="211770"/>
                </a:cubicBezTo>
                <a:close/>
                <a:moveTo>
                  <a:pt x="348708" y="0"/>
                </a:moveTo>
                <a:lnTo>
                  <a:pt x="445359" y="0"/>
                </a:lnTo>
                <a:cubicBezTo>
                  <a:pt x="477129" y="0"/>
                  <a:pt x="502871" y="25741"/>
                  <a:pt x="502871" y="57607"/>
                </a:cubicBezTo>
                <a:lnTo>
                  <a:pt x="502871" y="524785"/>
                </a:lnTo>
                <a:cubicBezTo>
                  <a:pt x="502871" y="556460"/>
                  <a:pt x="476937" y="582393"/>
                  <a:pt x="445263" y="582393"/>
                </a:cubicBezTo>
                <a:lnTo>
                  <a:pt x="348708" y="582393"/>
                </a:lnTo>
                <a:cubicBezTo>
                  <a:pt x="317033" y="582393"/>
                  <a:pt x="291100" y="556460"/>
                  <a:pt x="291100" y="524785"/>
                </a:cubicBezTo>
                <a:lnTo>
                  <a:pt x="291100" y="57607"/>
                </a:lnTo>
                <a:cubicBezTo>
                  <a:pt x="291100" y="25741"/>
                  <a:pt x="316937" y="0"/>
                  <a:pt x="348708" y="0"/>
                </a:cubicBezTo>
                <a:close/>
              </a:path>
            </a:pathLst>
          </a:custGeom>
          <a:gradFill>
            <a:gsLst>
              <a:gs pos="0">
                <a:schemeClr val="accent1">
                  <a:alpha val="100000"/>
                </a:schemeClr>
              </a:gs>
              <a:gs pos="100000">
                <a:schemeClr val="accent1">
                  <a:lumMod val="20000"/>
                  <a:lumOff val="80000"/>
                  <a:alpha val="100000"/>
                </a:schemeClr>
              </a:gs>
            </a:gsLst>
            <a:lin ang="5400000" scaled="0"/>
          </a:gradFill>
          <a:ln w="6350" cap="sq">
            <a:noFill/>
            <a:miter/>
          </a:ln>
        </p:spPr>
        <p:txBody>
          <a:bodyPr vert="horz" wrap="square" lIns="91440" tIns="45720" rIns="91440" bIns="45720" rtlCol="0" anchor="ctr"/>
          <a:lstStyle/>
          <a:p>
            <a:pPr algn="ctr">
              <a:lnSpc>
                <a:spcPct val="110000"/>
              </a:lnSpc>
            </a:pPr>
            <a:endParaRPr kumimoji="1" lang="zh-CN" altLang="en-US"/>
          </a:p>
        </p:txBody>
      </p:sp>
      <p:sp>
        <p:nvSpPr>
          <p:cNvPr id="13" name="标题 1"/>
          <p:cNvSpPr txBox="1"/>
          <p:nvPr/>
        </p:nvSpPr>
        <p:spPr>
          <a:xfrm>
            <a:off x="5999684" y="4154926"/>
            <a:ext cx="205740" cy="53340"/>
          </a:xfrm>
          <a:prstGeom prst="rect">
            <a:avLst/>
          </a:prstGeom>
          <a:solidFill>
            <a:schemeClr val="accent1"/>
          </a:solidFill>
          <a:ln cap="sq">
            <a:noFill/>
            <a:prstDash val="solid"/>
            <a:miter/>
          </a:ln>
        </p:spPr>
        <p:txBody>
          <a:bodyPr vert="horz" wrap="square" lIns="91440" tIns="45720" rIns="91440" bIns="45720" rtlCol="0" anchor="ctr"/>
          <a:lstStyle/>
          <a:p>
            <a:pPr algn="ctr">
              <a:lnSpc>
                <a:spcPct val="110000"/>
              </a:lnSpc>
            </a:pPr>
            <a:endParaRPr kumimoji="1" lang="zh-CN" altLang="en-US"/>
          </a:p>
        </p:txBody>
      </p:sp>
      <p:sp>
        <p:nvSpPr>
          <p:cNvPr id="14" name="标题 1"/>
          <p:cNvSpPr txBox="1"/>
          <p:nvPr/>
        </p:nvSpPr>
        <p:spPr>
          <a:xfrm>
            <a:off x="8216442" y="3258376"/>
            <a:ext cx="3226258" cy="765561"/>
          </a:xfrm>
          <a:prstGeom prst="rect">
            <a:avLst/>
          </a:prstGeom>
          <a:noFill/>
          <a:ln>
            <a:noFill/>
          </a:ln>
        </p:spPr>
        <p:txBody>
          <a:bodyPr vert="horz" wrap="square" lIns="0" tIns="0" rIns="0" bIns="0" rtlCol="0" anchor="b"/>
          <a:lstStyle/>
          <a:p>
            <a:pPr algn="ctr">
              <a:lnSpc>
                <a:spcPct val="130000"/>
              </a:lnSpc>
            </a:pPr>
            <a:r>
              <a:rPr kumimoji="1" lang="en-US" altLang="zh-CN" sz="1600">
                <a:ln w="12700">
                  <a:noFill/>
                </a:ln>
                <a:solidFill>
                  <a:srgbClr val="262626">
                    <a:alpha val="100000"/>
                  </a:srgbClr>
                </a:solidFill>
                <a:latin typeface="Source Han Sans CN Bold"/>
                <a:ea typeface="Source Han Sans CN Bold"/>
                <a:cs typeface="Source Han Sans CN Bold"/>
              </a:rPr>
              <a:t>数据对比分析</a:t>
            </a:r>
            <a:endParaRPr kumimoji="1" lang="zh-CN" altLang="en-US"/>
          </a:p>
        </p:txBody>
      </p:sp>
      <p:sp>
        <p:nvSpPr>
          <p:cNvPr id="15" name="标题 1"/>
          <p:cNvSpPr txBox="1"/>
          <p:nvPr/>
        </p:nvSpPr>
        <p:spPr>
          <a:xfrm>
            <a:off x="8216442" y="4380902"/>
            <a:ext cx="3226258" cy="2093050"/>
          </a:xfrm>
          <a:prstGeom prst="rect">
            <a:avLst/>
          </a:prstGeom>
          <a:noFill/>
          <a:ln>
            <a:noFill/>
          </a:ln>
        </p:spPr>
        <p:txBody>
          <a:bodyPr vert="horz" wrap="square" lIns="0" tIns="0" rIns="0" bIns="0" rtlCol="0" anchor="t"/>
          <a:lstStyle/>
          <a:p>
            <a:pPr>
              <a:lnSpc>
                <a:spcPct val="150000"/>
              </a:lnSpc>
            </a:pPr>
            <a:r>
              <a:rPr kumimoji="1" lang="en-US" altLang="zh-CN" sz="1600" dirty="0" err="1">
                <a:ln w="12700">
                  <a:noFill/>
                </a:ln>
                <a:solidFill>
                  <a:srgbClr val="404040">
                    <a:alpha val="100000"/>
                  </a:srgbClr>
                </a:solidFill>
                <a:latin typeface="Source Han Sans"/>
                <a:ea typeface="Source Han Sans"/>
                <a:cs typeface="Source Han Sans"/>
              </a:rPr>
              <a:t>将数字化系统处理后的数据与传统人工处理的数据进行对比分析，验证数字化方案的准确性和可靠性</a:t>
            </a:r>
            <a:r>
              <a:rPr kumimoji="1" lang="en-US" altLang="zh-CN" sz="1600" dirty="0">
                <a:ln w="12700">
                  <a:noFill/>
                </a:ln>
                <a:solidFill>
                  <a:srgbClr val="404040">
                    <a:alpha val="100000"/>
                  </a:srgbClr>
                </a:solidFill>
                <a:latin typeface="Source Han Sans"/>
                <a:ea typeface="Source Han Sans"/>
                <a:cs typeface="Source Han Sans"/>
              </a:rPr>
              <a:t>。
</a:t>
            </a:r>
            <a:r>
              <a:rPr kumimoji="1" lang="en-US" altLang="zh-CN" sz="1600" dirty="0" err="1">
                <a:ln w="12700">
                  <a:noFill/>
                </a:ln>
                <a:solidFill>
                  <a:srgbClr val="404040">
                    <a:alpha val="100000"/>
                  </a:srgbClr>
                </a:solidFill>
                <a:latin typeface="Source Han Sans"/>
                <a:ea typeface="Source Han Sans"/>
                <a:cs typeface="Source Han Sans"/>
              </a:rPr>
              <a:t>通过对比实验结果，分析数字化方案在数据采集效率、处理精度、异常值检测等方面的优势</a:t>
            </a:r>
            <a:r>
              <a:rPr kumimoji="1" lang="en-US" altLang="zh-CN" sz="1600" dirty="0">
                <a:ln w="12700">
                  <a:noFill/>
                </a:ln>
                <a:solidFill>
                  <a:srgbClr val="404040">
                    <a:alpha val="100000"/>
                  </a:srgbClr>
                </a:solidFill>
                <a:latin typeface="Source Han Sans"/>
                <a:ea typeface="Source Han Sans"/>
                <a:cs typeface="Source Han Sans"/>
              </a:rPr>
              <a:t>。</a:t>
            </a:r>
            <a:endParaRPr kumimoji="1" lang="zh-CN" altLang="en-US" sz="1600" dirty="0"/>
          </a:p>
        </p:txBody>
      </p:sp>
      <p:sp>
        <p:nvSpPr>
          <p:cNvPr id="16" name="标题 1"/>
          <p:cNvSpPr txBox="1"/>
          <p:nvPr/>
        </p:nvSpPr>
        <p:spPr>
          <a:xfrm>
            <a:off x="9512694" y="1825450"/>
            <a:ext cx="620249" cy="644958"/>
          </a:xfrm>
          <a:custGeom>
            <a:avLst/>
            <a:gdLst>
              <a:gd name="connsiteX0" fmla="*/ 198153 w 692417"/>
              <a:gd name="connsiteY0" fmla="*/ 663680 h 720001"/>
              <a:gd name="connsiteX1" fmla="*/ 239787 w 692417"/>
              <a:gd name="connsiteY1" fmla="*/ 663680 h 720001"/>
              <a:gd name="connsiteX2" fmla="*/ 295235 w 692417"/>
              <a:gd name="connsiteY2" fmla="*/ 663680 h 720001"/>
              <a:gd name="connsiteX3" fmla="*/ 397182 w 692417"/>
              <a:gd name="connsiteY3" fmla="*/ 663680 h 720001"/>
              <a:gd name="connsiteX4" fmla="*/ 452630 w 692417"/>
              <a:gd name="connsiteY4" fmla="*/ 663680 h 720001"/>
              <a:gd name="connsiteX5" fmla="*/ 494264 w 692417"/>
              <a:gd name="connsiteY5" fmla="*/ 663680 h 720001"/>
              <a:gd name="connsiteX6" fmla="*/ 522425 w 692417"/>
              <a:gd name="connsiteY6" fmla="*/ 691841 h 720001"/>
              <a:gd name="connsiteX7" fmla="*/ 494264 w 692417"/>
              <a:gd name="connsiteY7" fmla="*/ 720001 h 720001"/>
              <a:gd name="connsiteX8" fmla="*/ 452630 w 692417"/>
              <a:gd name="connsiteY8" fmla="*/ 720001 h 720001"/>
              <a:gd name="connsiteX9" fmla="*/ 397182 w 692417"/>
              <a:gd name="connsiteY9" fmla="*/ 720001 h 720001"/>
              <a:gd name="connsiteX10" fmla="*/ 295235 w 692417"/>
              <a:gd name="connsiteY10" fmla="*/ 720001 h 720001"/>
              <a:gd name="connsiteX11" fmla="*/ 239787 w 692417"/>
              <a:gd name="connsiteY11" fmla="*/ 720001 h 720001"/>
              <a:gd name="connsiteX12" fmla="*/ 198153 w 692417"/>
              <a:gd name="connsiteY12" fmla="*/ 720001 h 720001"/>
              <a:gd name="connsiteX13" fmla="*/ 169992 w 692417"/>
              <a:gd name="connsiteY13" fmla="*/ 691841 h 720001"/>
              <a:gd name="connsiteX14" fmla="*/ 198153 w 692417"/>
              <a:gd name="connsiteY14" fmla="*/ 663680 h 720001"/>
              <a:gd name="connsiteX15" fmla="*/ 154400 w 692417"/>
              <a:gd name="connsiteY15" fmla="*/ 572143 h 720001"/>
              <a:gd name="connsiteX16" fmla="*/ 154241 w 692417"/>
              <a:gd name="connsiteY16" fmla="*/ 572597 h 720001"/>
              <a:gd name="connsiteX17" fmla="*/ 160423 w 692417"/>
              <a:gd name="connsiteY17" fmla="*/ 572597 h 720001"/>
              <a:gd name="connsiteX18" fmla="*/ 346215 w 692417"/>
              <a:gd name="connsiteY18" fmla="*/ 0 h 720001"/>
              <a:gd name="connsiteX19" fmla="*/ 456041 w 692417"/>
              <a:gd name="connsiteY19" fmla="*/ 22341 h 720001"/>
              <a:gd name="connsiteX20" fmla="*/ 545873 w 692417"/>
              <a:gd name="connsiteY20" fmla="*/ 82980 h 720001"/>
              <a:gd name="connsiteX21" fmla="*/ 606513 w 692417"/>
              <a:gd name="connsiteY21" fmla="*/ 172812 h 720001"/>
              <a:gd name="connsiteX22" fmla="*/ 628853 w 692417"/>
              <a:gd name="connsiteY22" fmla="*/ 282638 h 720001"/>
              <a:gd name="connsiteX23" fmla="*/ 628853 w 692417"/>
              <a:gd name="connsiteY23" fmla="*/ 493091 h 720001"/>
              <a:gd name="connsiteX24" fmla="*/ 687990 w 692417"/>
              <a:gd name="connsiteY24" fmla="*/ 585551 h 720001"/>
              <a:gd name="connsiteX25" fmla="*/ 688929 w 692417"/>
              <a:gd name="connsiteY25" fmla="*/ 614275 h 720001"/>
              <a:gd name="connsiteX26" fmla="*/ 664336 w 692417"/>
              <a:gd name="connsiteY26" fmla="*/ 628918 h 720001"/>
              <a:gd name="connsiteX27" fmla="*/ 28189 w 692417"/>
              <a:gd name="connsiteY27" fmla="*/ 628918 h 720001"/>
              <a:gd name="connsiteX28" fmla="*/ 3596 w 692417"/>
              <a:gd name="connsiteY28" fmla="*/ 614462 h 720001"/>
              <a:gd name="connsiteX29" fmla="*/ 4159 w 692417"/>
              <a:gd name="connsiteY29" fmla="*/ 585927 h 720001"/>
              <a:gd name="connsiteX30" fmla="*/ 63578 w 692417"/>
              <a:gd name="connsiteY30" fmla="*/ 489336 h 720001"/>
              <a:gd name="connsiteX31" fmla="*/ 63578 w 692417"/>
              <a:gd name="connsiteY31" fmla="*/ 282638 h 720001"/>
              <a:gd name="connsiteX32" fmla="*/ 85919 w 692417"/>
              <a:gd name="connsiteY32" fmla="*/ 172812 h 720001"/>
              <a:gd name="connsiteX33" fmla="*/ 146558 w 692417"/>
              <a:gd name="connsiteY33" fmla="*/ 82980 h 720001"/>
              <a:gd name="connsiteX34" fmla="*/ 236389 w 692417"/>
              <a:gd name="connsiteY34" fmla="*/ 22341 h 720001"/>
              <a:gd name="connsiteX35" fmla="*/ 346215 w 692417"/>
              <a:gd name="connsiteY35" fmla="*/ 0 h 720001"/>
            </a:gdLst>
            <a:ahLst/>
            <a:cxnLst/>
            <a:rect l="l" t="t" r="r" b="b"/>
            <a:pathLst>
              <a:path w="692417" h="720001">
                <a:moveTo>
                  <a:pt x="198153" y="663680"/>
                </a:moveTo>
                <a:lnTo>
                  <a:pt x="239787" y="663680"/>
                </a:lnTo>
                <a:lnTo>
                  <a:pt x="295235" y="663680"/>
                </a:lnTo>
                <a:lnTo>
                  <a:pt x="397182" y="663680"/>
                </a:lnTo>
                <a:lnTo>
                  <a:pt x="452630" y="663680"/>
                </a:lnTo>
                <a:lnTo>
                  <a:pt x="494264" y="663680"/>
                </a:lnTo>
                <a:cubicBezTo>
                  <a:pt x="509847" y="663680"/>
                  <a:pt x="522425" y="676259"/>
                  <a:pt x="522425" y="691841"/>
                </a:cubicBezTo>
                <a:cubicBezTo>
                  <a:pt x="522425" y="707423"/>
                  <a:pt x="509753" y="720001"/>
                  <a:pt x="494264" y="720001"/>
                </a:cubicBezTo>
                <a:lnTo>
                  <a:pt x="452630" y="720001"/>
                </a:lnTo>
                <a:lnTo>
                  <a:pt x="397182" y="720001"/>
                </a:lnTo>
                <a:lnTo>
                  <a:pt x="295235" y="720001"/>
                </a:lnTo>
                <a:lnTo>
                  <a:pt x="239787" y="720001"/>
                </a:lnTo>
                <a:lnTo>
                  <a:pt x="198153" y="720001"/>
                </a:lnTo>
                <a:cubicBezTo>
                  <a:pt x="182571" y="720001"/>
                  <a:pt x="169992" y="707423"/>
                  <a:pt x="169992" y="691841"/>
                </a:cubicBezTo>
                <a:cubicBezTo>
                  <a:pt x="169992" y="676259"/>
                  <a:pt x="182571" y="663680"/>
                  <a:pt x="198153" y="663680"/>
                </a:cubicBezTo>
                <a:close/>
                <a:moveTo>
                  <a:pt x="154400" y="572143"/>
                </a:moveTo>
                <a:lnTo>
                  <a:pt x="154241" y="572597"/>
                </a:lnTo>
                <a:lnTo>
                  <a:pt x="160423" y="572597"/>
                </a:lnTo>
                <a:close/>
                <a:moveTo>
                  <a:pt x="346215" y="0"/>
                </a:moveTo>
                <a:cubicBezTo>
                  <a:pt x="384232" y="0"/>
                  <a:pt x="421122" y="7510"/>
                  <a:pt x="456041" y="22341"/>
                </a:cubicBezTo>
                <a:cubicBezTo>
                  <a:pt x="489646" y="36609"/>
                  <a:pt x="519872" y="57072"/>
                  <a:pt x="545873" y="82980"/>
                </a:cubicBezTo>
                <a:cubicBezTo>
                  <a:pt x="571875" y="108981"/>
                  <a:pt x="592245" y="139207"/>
                  <a:pt x="606513" y="172812"/>
                </a:cubicBezTo>
                <a:cubicBezTo>
                  <a:pt x="621344" y="207637"/>
                  <a:pt x="628853" y="244621"/>
                  <a:pt x="628853" y="282638"/>
                </a:cubicBezTo>
                <a:lnTo>
                  <a:pt x="628853" y="493091"/>
                </a:lnTo>
                <a:lnTo>
                  <a:pt x="687990" y="585551"/>
                </a:lnTo>
                <a:cubicBezTo>
                  <a:pt x="693528" y="594187"/>
                  <a:pt x="693904" y="605263"/>
                  <a:pt x="688929" y="614275"/>
                </a:cubicBezTo>
                <a:cubicBezTo>
                  <a:pt x="684048" y="623286"/>
                  <a:pt x="674567" y="628918"/>
                  <a:pt x="664336" y="628918"/>
                </a:cubicBezTo>
                <a:lnTo>
                  <a:pt x="28189" y="628918"/>
                </a:lnTo>
                <a:cubicBezTo>
                  <a:pt x="17958" y="628918"/>
                  <a:pt x="8571" y="623380"/>
                  <a:pt x="3596" y="614462"/>
                </a:cubicBezTo>
                <a:cubicBezTo>
                  <a:pt x="-1380" y="605545"/>
                  <a:pt x="-1192" y="594656"/>
                  <a:pt x="4159" y="585927"/>
                </a:cubicBezTo>
                <a:lnTo>
                  <a:pt x="63578" y="489336"/>
                </a:lnTo>
                <a:lnTo>
                  <a:pt x="63578" y="282638"/>
                </a:lnTo>
                <a:cubicBezTo>
                  <a:pt x="63578" y="244621"/>
                  <a:pt x="71087" y="207731"/>
                  <a:pt x="85919" y="172812"/>
                </a:cubicBezTo>
                <a:cubicBezTo>
                  <a:pt x="100186" y="139207"/>
                  <a:pt x="120650" y="108981"/>
                  <a:pt x="146558" y="82980"/>
                </a:cubicBezTo>
                <a:cubicBezTo>
                  <a:pt x="172465" y="56978"/>
                  <a:pt x="202785" y="36609"/>
                  <a:pt x="236389" y="22341"/>
                </a:cubicBezTo>
                <a:cubicBezTo>
                  <a:pt x="271214" y="7510"/>
                  <a:pt x="308199" y="0"/>
                  <a:pt x="346215" y="0"/>
                </a:cubicBezTo>
                <a:close/>
              </a:path>
            </a:pathLst>
          </a:custGeom>
          <a:gradFill>
            <a:gsLst>
              <a:gs pos="0">
                <a:schemeClr val="accent1">
                  <a:alpha val="100000"/>
                </a:schemeClr>
              </a:gs>
              <a:gs pos="100000">
                <a:schemeClr val="accent1">
                  <a:lumMod val="20000"/>
                  <a:lumOff val="80000"/>
                  <a:alpha val="100000"/>
                </a:schemeClr>
              </a:gs>
            </a:gsLst>
            <a:lin ang="5400000" scaled="0"/>
          </a:gradFill>
          <a:ln cap="sq">
            <a:noFill/>
            <a:prstDash val="solid"/>
            <a:miter/>
          </a:ln>
        </p:spPr>
        <p:txBody>
          <a:bodyPr vert="horz" wrap="square" lIns="91440" tIns="45720" rIns="91440" bIns="45720" rtlCol="0" anchor="ctr"/>
          <a:lstStyle/>
          <a:p>
            <a:pPr algn="ctr">
              <a:lnSpc>
                <a:spcPct val="110000"/>
              </a:lnSpc>
            </a:pPr>
            <a:endParaRPr kumimoji="1" lang="zh-CN" altLang="en-US"/>
          </a:p>
        </p:txBody>
      </p:sp>
      <p:sp>
        <p:nvSpPr>
          <p:cNvPr id="17" name="标题 1"/>
          <p:cNvSpPr txBox="1"/>
          <p:nvPr/>
        </p:nvSpPr>
        <p:spPr>
          <a:xfrm>
            <a:off x="9719949" y="4154926"/>
            <a:ext cx="205740" cy="53340"/>
          </a:xfrm>
          <a:prstGeom prst="rect">
            <a:avLst/>
          </a:prstGeom>
          <a:solidFill>
            <a:schemeClr val="accent1"/>
          </a:solidFill>
          <a:ln cap="sq">
            <a:noFill/>
            <a:prstDash val="solid"/>
            <a:miter/>
          </a:ln>
        </p:spPr>
        <p:txBody>
          <a:bodyPr vert="horz" wrap="square" lIns="91440" tIns="45720" rIns="91440" bIns="45720" rtlCol="0" anchor="ctr"/>
          <a:lstStyle/>
          <a:p>
            <a:pPr algn="ctr">
              <a:lnSpc>
                <a:spcPct val="110000"/>
              </a:lnSpc>
            </a:pPr>
            <a:endParaRPr kumimoji="1" lang="zh-CN" altLang="en-US"/>
          </a:p>
        </p:txBody>
      </p:sp>
      <p:sp>
        <p:nvSpPr>
          <p:cNvPr id="18" name="标题 1"/>
          <p:cNvSpPr txBox="1"/>
          <p:nvPr/>
        </p:nvSpPr>
        <p:spPr>
          <a:xfrm>
            <a:off x="9083895" y="2881596"/>
            <a:ext cx="1477849" cy="332993"/>
          </a:xfrm>
          <a:prstGeom prst="diamond">
            <a:avLst/>
          </a:prstGeom>
          <a:noFill/>
          <a:ln w="12700" cap="sq">
            <a:gradFill>
              <a:gsLst>
                <a:gs pos="0">
                  <a:schemeClr val="accent1">
                    <a:lumMod val="60000"/>
                    <a:lumOff val="40000"/>
                    <a:alpha val="0"/>
                  </a:schemeClr>
                </a:gs>
                <a:gs pos="74000">
                  <a:schemeClr val="accent1"/>
                </a:gs>
              </a:gsLst>
              <a:lin ang="5400000" scaled="0"/>
            </a:gradFill>
            <a:miter/>
          </a:ln>
        </p:spPr>
        <p:txBody>
          <a:bodyPr vert="horz" wrap="square" lIns="91440" tIns="45720" rIns="91440" bIns="45720" rtlCol="0" anchor="ctr"/>
          <a:lstStyle/>
          <a:p>
            <a:pPr algn="ctr">
              <a:lnSpc>
                <a:spcPct val="100000"/>
              </a:lnSpc>
            </a:pPr>
            <a:endParaRPr kumimoji="1" lang="zh-CN" altLang="en-US"/>
          </a:p>
        </p:txBody>
      </p:sp>
      <p:sp>
        <p:nvSpPr>
          <p:cNvPr id="19" name="标题 1"/>
          <p:cNvSpPr txBox="1"/>
          <p:nvPr/>
        </p:nvSpPr>
        <p:spPr>
          <a:xfrm>
            <a:off x="9083895" y="2702699"/>
            <a:ext cx="1477849" cy="332993"/>
          </a:xfrm>
          <a:prstGeom prst="diamond">
            <a:avLst/>
          </a:prstGeom>
          <a:noFill/>
          <a:ln w="12700" cap="sq">
            <a:gradFill>
              <a:gsLst>
                <a:gs pos="0">
                  <a:schemeClr val="accent1">
                    <a:lumMod val="60000"/>
                    <a:lumOff val="40000"/>
                    <a:alpha val="0"/>
                  </a:schemeClr>
                </a:gs>
                <a:gs pos="74000">
                  <a:schemeClr val="accent1"/>
                </a:gs>
              </a:gsLst>
              <a:lin ang="5400000" scaled="0"/>
            </a:gradFill>
            <a:miter/>
          </a:ln>
        </p:spPr>
        <p:txBody>
          <a:bodyPr vert="horz" wrap="square" lIns="91440" tIns="45720" rIns="91440" bIns="45720" rtlCol="0" anchor="ctr"/>
          <a:lstStyle/>
          <a:p>
            <a:pPr algn="ctr">
              <a:lnSpc>
                <a:spcPct val="100000"/>
              </a:lnSpc>
            </a:pPr>
            <a:endParaRPr kumimoji="1" lang="zh-CN" altLang="en-US"/>
          </a:p>
        </p:txBody>
      </p:sp>
      <p:sp>
        <p:nvSpPr>
          <p:cNvPr id="20" name="标题 1"/>
          <p:cNvSpPr txBox="1"/>
          <p:nvPr/>
        </p:nvSpPr>
        <p:spPr>
          <a:xfrm>
            <a:off x="9083895" y="2523802"/>
            <a:ext cx="1477849" cy="332993"/>
          </a:xfrm>
          <a:prstGeom prst="diamond">
            <a:avLst/>
          </a:prstGeom>
          <a:noFill/>
          <a:ln w="12700" cap="sq">
            <a:gradFill>
              <a:gsLst>
                <a:gs pos="0">
                  <a:schemeClr val="accent1">
                    <a:alpha val="0"/>
                  </a:schemeClr>
                </a:gs>
                <a:gs pos="100000">
                  <a:schemeClr val="accent1"/>
                </a:gs>
              </a:gsLst>
              <a:lin ang="5400000" scaled="0"/>
            </a:gradFill>
            <a:miter/>
          </a:ln>
        </p:spPr>
        <p:txBody>
          <a:bodyPr vert="horz" wrap="square" lIns="91440" tIns="45720" rIns="91440" bIns="45720" rtlCol="0" anchor="ctr"/>
          <a:lstStyle/>
          <a:p>
            <a:pPr algn="ctr">
              <a:lnSpc>
                <a:spcPct val="100000"/>
              </a:lnSpc>
            </a:pPr>
            <a:endParaRPr kumimoji="1" lang="zh-CN" altLang="en-US"/>
          </a:p>
        </p:txBody>
      </p:sp>
      <p:sp>
        <p:nvSpPr>
          <p:cNvPr id="21" name="标题 1"/>
          <p:cNvSpPr txBox="1"/>
          <p:nvPr/>
        </p:nvSpPr>
        <p:spPr>
          <a:xfrm>
            <a:off x="5363630" y="2881596"/>
            <a:ext cx="1477849" cy="332993"/>
          </a:xfrm>
          <a:prstGeom prst="diamond">
            <a:avLst/>
          </a:prstGeom>
          <a:noFill/>
          <a:ln w="12700" cap="sq">
            <a:gradFill>
              <a:gsLst>
                <a:gs pos="0">
                  <a:schemeClr val="accent1">
                    <a:lumMod val="60000"/>
                    <a:lumOff val="40000"/>
                    <a:alpha val="0"/>
                  </a:schemeClr>
                </a:gs>
                <a:gs pos="74000">
                  <a:schemeClr val="accent1"/>
                </a:gs>
              </a:gsLst>
              <a:lin ang="5400000" scaled="0"/>
            </a:gradFill>
            <a:miter/>
          </a:ln>
        </p:spPr>
        <p:txBody>
          <a:bodyPr vert="horz" wrap="square" lIns="91440" tIns="45720" rIns="91440" bIns="45720" rtlCol="0" anchor="ctr"/>
          <a:lstStyle/>
          <a:p>
            <a:pPr algn="ctr">
              <a:lnSpc>
                <a:spcPct val="100000"/>
              </a:lnSpc>
            </a:pPr>
            <a:endParaRPr kumimoji="1" lang="zh-CN" altLang="en-US"/>
          </a:p>
        </p:txBody>
      </p:sp>
      <p:sp>
        <p:nvSpPr>
          <p:cNvPr id="22" name="标题 1"/>
          <p:cNvSpPr txBox="1"/>
          <p:nvPr/>
        </p:nvSpPr>
        <p:spPr>
          <a:xfrm>
            <a:off x="5363630" y="2702699"/>
            <a:ext cx="1477849" cy="332993"/>
          </a:xfrm>
          <a:prstGeom prst="diamond">
            <a:avLst/>
          </a:prstGeom>
          <a:noFill/>
          <a:ln w="12700" cap="sq">
            <a:gradFill>
              <a:gsLst>
                <a:gs pos="0">
                  <a:schemeClr val="accent1">
                    <a:lumMod val="60000"/>
                    <a:lumOff val="40000"/>
                    <a:alpha val="0"/>
                  </a:schemeClr>
                </a:gs>
                <a:gs pos="74000">
                  <a:schemeClr val="accent1"/>
                </a:gs>
              </a:gsLst>
              <a:lin ang="5400000" scaled="0"/>
            </a:gradFill>
            <a:miter/>
          </a:ln>
        </p:spPr>
        <p:txBody>
          <a:bodyPr vert="horz" wrap="square" lIns="91440" tIns="45720" rIns="91440" bIns="45720" rtlCol="0" anchor="ctr"/>
          <a:lstStyle/>
          <a:p>
            <a:pPr algn="ctr">
              <a:lnSpc>
                <a:spcPct val="100000"/>
              </a:lnSpc>
            </a:pPr>
            <a:endParaRPr kumimoji="1" lang="zh-CN" altLang="en-US"/>
          </a:p>
        </p:txBody>
      </p:sp>
      <p:sp>
        <p:nvSpPr>
          <p:cNvPr id="23" name="标题 1"/>
          <p:cNvSpPr txBox="1"/>
          <p:nvPr/>
        </p:nvSpPr>
        <p:spPr>
          <a:xfrm>
            <a:off x="5363630" y="2523802"/>
            <a:ext cx="1477849" cy="332993"/>
          </a:xfrm>
          <a:prstGeom prst="diamond">
            <a:avLst/>
          </a:prstGeom>
          <a:noFill/>
          <a:ln w="12700" cap="sq">
            <a:gradFill>
              <a:gsLst>
                <a:gs pos="0">
                  <a:schemeClr val="accent1">
                    <a:alpha val="0"/>
                  </a:schemeClr>
                </a:gs>
                <a:gs pos="100000">
                  <a:schemeClr val="accent1"/>
                </a:gs>
              </a:gsLst>
              <a:lin ang="5400000" scaled="0"/>
            </a:gradFill>
            <a:miter/>
          </a:ln>
        </p:spPr>
        <p:txBody>
          <a:bodyPr vert="horz" wrap="square" lIns="91440" tIns="45720" rIns="91440" bIns="45720" rtlCol="0" anchor="ctr"/>
          <a:lstStyle/>
          <a:p>
            <a:pPr algn="ctr">
              <a:lnSpc>
                <a:spcPct val="100000"/>
              </a:lnSpc>
            </a:pPr>
            <a:endParaRPr kumimoji="1" lang="zh-CN" altLang="en-US"/>
          </a:p>
        </p:txBody>
      </p:sp>
      <p:sp>
        <p:nvSpPr>
          <p:cNvPr id="24" name="标题 1"/>
          <p:cNvSpPr txBox="1"/>
          <p:nvPr/>
        </p:nvSpPr>
        <p:spPr>
          <a:xfrm>
            <a:off x="1623506" y="2881596"/>
            <a:ext cx="1477849" cy="332993"/>
          </a:xfrm>
          <a:prstGeom prst="diamond">
            <a:avLst/>
          </a:prstGeom>
          <a:noFill/>
          <a:ln w="12700" cap="sq">
            <a:gradFill>
              <a:gsLst>
                <a:gs pos="0">
                  <a:schemeClr val="accent1">
                    <a:lumMod val="60000"/>
                    <a:lumOff val="40000"/>
                    <a:alpha val="0"/>
                  </a:schemeClr>
                </a:gs>
                <a:gs pos="74000">
                  <a:schemeClr val="accent1"/>
                </a:gs>
              </a:gsLst>
              <a:lin ang="5400000" scaled="0"/>
            </a:gradFill>
            <a:miter/>
          </a:ln>
        </p:spPr>
        <p:txBody>
          <a:bodyPr vert="horz" wrap="square" lIns="91440" tIns="45720" rIns="91440" bIns="45720" rtlCol="0" anchor="ctr"/>
          <a:lstStyle/>
          <a:p>
            <a:pPr algn="ctr">
              <a:lnSpc>
                <a:spcPct val="100000"/>
              </a:lnSpc>
            </a:pPr>
            <a:endParaRPr kumimoji="1" lang="zh-CN" altLang="en-US"/>
          </a:p>
        </p:txBody>
      </p:sp>
      <p:sp>
        <p:nvSpPr>
          <p:cNvPr id="25" name="标题 1"/>
          <p:cNvSpPr txBox="1"/>
          <p:nvPr/>
        </p:nvSpPr>
        <p:spPr>
          <a:xfrm>
            <a:off x="1623506" y="2702699"/>
            <a:ext cx="1477849" cy="332993"/>
          </a:xfrm>
          <a:prstGeom prst="diamond">
            <a:avLst/>
          </a:prstGeom>
          <a:noFill/>
          <a:ln w="12700" cap="sq">
            <a:gradFill>
              <a:gsLst>
                <a:gs pos="0">
                  <a:schemeClr val="accent1">
                    <a:lumMod val="60000"/>
                    <a:lumOff val="40000"/>
                    <a:alpha val="0"/>
                  </a:schemeClr>
                </a:gs>
                <a:gs pos="74000">
                  <a:schemeClr val="accent1"/>
                </a:gs>
              </a:gsLst>
              <a:lin ang="5400000" scaled="0"/>
            </a:gradFill>
            <a:miter/>
          </a:ln>
        </p:spPr>
        <p:txBody>
          <a:bodyPr vert="horz" wrap="square" lIns="91440" tIns="45720" rIns="91440" bIns="45720" rtlCol="0" anchor="ctr"/>
          <a:lstStyle/>
          <a:p>
            <a:pPr algn="ctr">
              <a:lnSpc>
                <a:spcPct val="100000"/>
              </a:lnSpc>
            </a:pPr>
            <a:endParaRPr kumimoji="1" lang="zh-CN" altLang="en-US"/>
          </a:p>
        </p:txBody>
      </p:sp>
      <p:sp>
        <p:nvSpPr>
          <p:cNvPr id="26" name="标题 1"/>
          <p:cNvSpPr txBox="1"/>
          <p:nvPr/>
        </p:nvSpPr>
        <p:spPr>
          <a:xfrm>
            <a:off x="1623506" y="2523802"/>
            <a:ext cx="1477849" cy="332993"/>
          </a:xfrm>
          <a:prstGeom prst="diamond">
            <a:avLst/>
          </a:prstGeom>
          <a:noFill/>
          <a:ln w="12700" cap="sq">
            <a:gradFill>
              <a:gsLst>
                <a:gs pos="0">
                  <a:schemeClr val="accent1">
                    <a:alpha val="0"/>
                  </a:schemeClr>
                </a:gs>
                <a:gs pos="100000">
                  <a:schemeClr val="accent1"/>
                </a:gs>
              </a:gsLst>
              <a:lin ang="5400000" scaled="0"/>
            </a:gradFill>
            <a:miter/>
          </a:ln>
        </p:spPr>
        <p:txBody>
          <a:bodyPr vert="horz" wrap="square" lIns="91440" tIns="45720" rIns="91440" bIns="45720" rtlCol="0" anchor="ctr"/>
          <a:lstStyle/>
          <a:p>
            <a:pPr algn="ctr">
              <a:lnSpc>
                <a:spcPct val="100000"/>
              </a:lnSpc>
            </a:pPr>
            <a:endParaRPr kumimoji="1" lang="zh-CN" altLang="en-US"/>
          </a:p>
        </p:txBody>
      </p:sp>
      <p:sp>
        <p:nvSpPr>
          <p:cNvPr id="27" name="标题 1"/>
          <p:cNvSpPr txBox="1"/>
          <p:nvPr/>
        </p:nvSpPr>
        <p:spPr>
          <a:xfrm>
            <a:off x="660400" y="466776"/>
            <a:ext cx="10858500" cy="468000"/>
          </a:xfrm>
          <a:prstGeom prst="rect">
            <a:avLst/>
          </a:prstGeom>
          <a:noFill/>
          <a:ln>
            <a:noFill/>
          </a:ln>
        </p:spPr>
        <p:txBody>
          <a:bodyPr vert="horz" wrap="square" lIns="0" tIns="0" rIns="0" bIns="0" rtlCol="0" anchor="ctr"/>
          <a:lstStyle/>
          <a:p>
            <a:pPr algn="l">
              <a:lnSpc>
                <a:spcPct val="110000"/>
              </a:lnSpc>
            </a:pPr>
            <a:r>
              <a:rPr kumimoji="1" lang="en-US" altLang="zh-CN" sz="2800">
                <a:ln w="12700">
                  <a:noFill/>
                </a:ln>
                <a:solidFill>
                  <a:srgbClr val="262626">
                    <a:alpha val="100000"/>
                  </a:srgbClr>
                </a:solidFill>
                <a:latin typeface="Source Han Sans CN Bold"/>
                <a:ea typeface="Source Han Sans CN Bold"/>
                <a:cs typeface="Source Han Sans CN Bold"/>
              </a:rPr>
              <a:t>实验设计与实施</a:t>
            </a:r>
            <a:endParaRPr kumimoji="1" lang="zh-CN" altLang="en-US"/>
          </a:p>
        </p:txBody>
      </p:sp>
      <p:grpSp>
        <p:nvGrpSpPr>
          <p:cNvPr id="28" name="组合 27"/>
          <p:cNvGrpSpPr/>
          <p:nvPr/>
        </p:nvGrpSpPr>
        <p:grpSpPr>
          <a:xfrm>
            <a:off x="685961" y="330467"/>
            <a:ext cx="490273" cy="72000"/>
            <a:chOff x="685961" y="330467"/>
            <a:chExt cx="490273" cy="72000"/>
          </a:xfrm>
        </p:grpSpPr>
        <p:sp>
          <p:nvSpPr>
            <p:cNvPr id="29" name="标题 1"/>
            <p:cNvSpPr txBox="1"/>
            <p:nvPr/>
          </p:nvSpPr>
          <p:spPr>
            <a:xfrm>
              <a:off x="1104234" y="330467"/>
              <a:ext cx="72000" cy="72000"/>
            </a:xfrm>
            <a:prstGeom prst="ellipse">
              <a:avLst/>
            </a:prstGeom>
            <a:solidFill>
              <a:schemeClr val="accent1"/>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30" name="标题 1"/>
            <p:cNvSpPr txBox="1"/>
            <p:nvPr/>
          </p:nvSpPr>
          <p:spPr>
            <a:xfrm>
              <a:off x="964810"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31" name="标题 1"/>
            <p:cNvSpPr txBox="1"/>
            <p:nvPr/>
          </p:nvSpPr>
          <p:spPr>
            <a:xfrm>
              <a:off x="825385"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32" name="标题 1"/>
            <p:cNvSpPr txBox="1"/>
            <p:nvPr/>
          </p:nvSpPr>
          <p:spPr>
            <a:xfrm>
              <a:off x="685961"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txBox="1"/>
          <p:nvPr/>
        </p:nvSpPr>
        <p:spPr>
          <a:xfrm>
            <a:off x="0" y="0"/>
            <a:ext cx="12192000" cy="6858000"/>
          </a:xfrm>
          <a:prstGeom prst="rect">
            <a:avLst/>
          </a:prstGeom>
          <a:gradFill>
            <a:gsLst>
              <a:gs pos="0">
                <a:schemeClr val="accent1">
                  <a:lumMod val="20000"/>
                  <a:lumOff val="80000"/>
                  <a:alpha val="67000"/>
                </a:schemeClr>
              </a:gs>
              <a:gs pos="100000">
                <a:schemeClr val="bg1">
                  <a:alpha val="92000"/>
                </a:schemeClr>
              </a:gs>
            </a:gsLst>
            <a:lin ang="4200000" scaled="0"/>
          </a:gradFill>
          <a:ln w="19050" cap="sq">
            <a:noFill/>
            <a:miter/>
          </a:ln>
        </p:spPr>
        <p:txBody>
          <a:bodyPr vert="horz" wrap="square" lIns="91440" tIns="45720" rIns="91440" bIns="45720" rtlCol="0" anchor="ctr"/>
          <a:lstStyle/>
          <a:p>
            <a:pPr algn="ctr">
              <a:lnSpc>
                <a:spcPct val="110000"/>
              </a:lnSpc>
            </a:pPr>
            <a:endParaRPr kumimoji="1" lang="zh-CN" altLang="en-US"/>
          </a:p>
        </p:txBody>
      </p:sp>
      <p:sp>
        <p:nvSpPr>
          <p:cNvPr id="3" name="标题 1"/>
          <p:cNvSpPr txBox="1"/>
          <p:nvPr/>
        </p:nvSpPr>
        <p:spPr>
          <a:xfrm>
            <a:off x="1014730" y="3908639"/>
            <a:ext cx="2539999" cy="427141"/>
          </a:xfrm>
          <a:prstGeom prst="rect">
            <a:avLst/>
          </a:prstGeom>
          <a:noFill/>
          <a:ln>
            <a:noFill/>
          </a:ln>
        </p:spPr>
        <p:txBody>
          <a:bodyPr vert="horz" wrap="square" lIns="0" tIns="0" rIns="0" bIns="0" rtlCol="0" anchor="b"/>
          <a:lstStyle/>
          <a:p>
            <a:pPr algn="ctr">
              <a:lnSpc>
                <a:spcPct val="130000"/>
              </a:lnSpc>
            </a:pPr>
            <a:r>
              <a:rPr kumimoji="1" lang="en-US" altLang="zh-CN" sz="1600">
                <a:ln w="12700">
                  <a:noFill/>
                </a:ln>
                <a:solidFill>
                  <a:srgbClr val="000000">
                    <a:alpha val="100000"/>
                  </a:srgbClr>
                </a:solidFill>
                <a:latin typeface="Source Han Sans CN Bold"/>
                <a:ea typeface="Source Han Sans CN Bold"/>
                <a:cs typeface="Source Han Sans CN Bold"/>
              </a:rPr>
              <a:t>过滤常数计算</a:t>
            </a:r>
            <a:endParaRPr kumimoji="1" lang="zh-CN" altLang="en-US"/>
          </a:p>
        </p:txBody>
      </p:sp>
      <p:sp>
        <p:nvSpPr>
          <p:cNvPr id="4" name="标题 1"/>
          <p:cNvSpPr txBox="1"/>
          <p:nvPr/>
        </p:nvSpPr>
        <p:spPr>
          <a:xfrm>
            <a:off x="1073149" y="4501828"/>
            <a:ext cx="2423162" cy="1733872"/>
          </a:xfrm>
          <a:prstGeom prst="rect">
            <a:avLst/>
          </a:prstGeom>
          <a:noFill/>
          <a:ln>
            <a:noFill/>
          </a:ln>
        </p:spPr>
        <p:txBody>
          <a:bodyPr vert="horz" wrap="square" lIns="0" tIns="0" rIns="0" bIns="0" rtlCol="0" anchor="t"/>
          <a:lstStyle/>
          <a:p>
            <a:pPr>
              <a:lnSpc>
                <a:spcPct val="150000"/>
              </a:lnSpc>
            </a:pPr>
            <a:r>
              <a:rPr kumimoji="1" lang="en-US" altLang="zh-CN" sz="1400" dirty="0" err="1">
                <a:ln w="12700">
                  <a:noFill/>
                </a:ln>
                <a:solidFill>
                  <a:srgbClr val="404040">
                    <a:alpha val="100000"/>
                  </a:srgbClr>
                </a:solidFill>
                <a:latin typeface="Source Han Sans"/>
                <a:ea typeface="Source Han Sans"/>
                <a:cs typeface="Source Han Sans"/>
              </a:rPr>
              <a:t>数字化系统计算得到的过滤常数</a:t>
            </a:r>
            <a:r>
              <a:rPr kumimoji="1" lang="en-US" altLang="zh-CN" sz="1400" dirty="0">
                <a:ln w="12700">
                  <a:noFill/>
                </a:ln>
                <a:solidFill>
                  <a:srgbClr val="404040">
                    <a:alpha val="100000"/>
                  </a:srgbClr>
                </a:solidFill>
                <a:latin typeface="Source Han Sans"/>
                <a:ea typeface="Source Han Sans"/>
                <a:cs typeface="Source Han Sans"/>
              </a:rPr>
              <a:t>(K)</a:t>
            </a:r>
            <a:r>
              <a:rPr kumimoji="1" lang="en-US" altLang="zh-CN" sz="1400" dirty="0" err="1">
                <a:ln w="12700">
                  <a:noFill/>
                </a:ln>
                <a:solidFill>
                  <a:srgbClr val="404040">
                    <a:alpha val="100000"/>
                  </a:srgbClr>
                </a:solidFill>
                <a:latin typeface="Source Han Sans"/>
                <a:ea typeface="Source Han Sans"/>
                <a:cs typeface="Source Han Sans"/>
              </a:rPr>
              <a:t>与传统方法计算结果基本一致，且精度更高</a:t>
            </a:r>
            <a:r>
              <a:rPr kumimoji="1" lang="en-US" altLang="zh-CN" sz="1400" dirty="0">
                <a:ln w="12700">
                  <a:noFill/>
                </a:ln>
                <a:solidFill>
                  <a:srgbClr val="404040">
                    <a:alpha val="100000"/>
                  </a:srgbClr>
                </a:solidFill>
                <a:latin typeface="Source Han Sans"/>
                <a:ea typeface="Source Han Sans"/>
                <a:cs typeface="Source Han Sans"/>
              </a:rPr>
              <a:t>。
</a:t>
            </a:r>
            <a:r>
              <a:rPr kumimoji="1" lang="en-US" altLang="zh-CN" sz="1400" dirty="0" err="1">
                <a:ln w="12700">
                  <a:noFill/>
                </a:ln>
                <a:solidFill>
                  <a:srgbClr val="404040">
                    <a:alpha val="100000"/>
                  </a:srgbClr>
                </a:solidFill>
                <a:latin typeface="Source Han Sans"/>
                <a:ea typeface="Source Han Sans"/>
                <a:cs typeface="Source Han Sans"/>
              </a:rPr>
              <a:t>通过改变过滤压力，得到不同压力下的过滤常数，验证了恒压过滤方程的正确性，进一步说明数字化方案的有效性</a:t>
            </a:r>
            <a:r>
              <a:rPr kumimoji="1" lang="en-US" altLang="zh-CN" sz="1400" dirty="0">
                <a:ln w="12700">
                  <a:noFill/>
                </a:ln>
                <a:solidFill>
                  <a:srgbClr val="404040">
                    <a:alpha val="100000"/>
                  </a:srgbClr>
                </a:solidFill>
                <a:latin typeface="Source Han Sans"/>
                <a:ea typeface="Source Han Sans"/>
                <a:cs typeface="Source Han Sans"/>
              </a:rPr>
              <a:t>。</a:t>
            </a:r>
            <a:endParaRPr kumimoji="1" lang="zh-CN" altLang="en-US" sz="1400" dirty="0"/>
          </a:p>
        </p:txBody>
      </p:sp>
      <p:sp>
        <p:nvSpPr>
          <p:cNvPr id="5" name="标题 1"/>
          <p:cNvSpPr txBox="1"/>
          <p:nvPr/>
        </p:nvSpPr>
        <p:spPr>
          <a:xfrm>
            <a:off x="4819650" y="3874716"/>
            <a:ext cx="2539999" cy="427141"/>
          </a:xfrm>
          <a:prstGeom prst="rect">
            <a:avLst/>
          </a:prstGeom>
          <a:noFill/>
          <a:ln>
            <a:noFill/>
          </a:ln>
        </p:spPr>
        <p:txBody>
          <a:bodyPr vert="horz" wrap="square" lIns="0" tIns="0" rIns="0" bIns="0" rtlCol="0" anchor="b"/>
          <a:lstStyle/>
          <a:p>
            <a:pPr algn="ctr">
              <a:lnSpc>
                <a:spcPct val="130000"/>
              </a:lnSpc>
            </a:pPr>
            <a:r>
              <a:rPr kumimoji="1" lang="en-US" altLang="zh-CN" sz="1600" dirty="0" err="1">
                <a:ln w="12700">
                  <a:noFill/>
                </a:ln>
                <a:solidFill>
                  <a:srgbClr val="000000">
                    <a:alpha val="100000"/>
                  </a:srgbClr>
                </a:solidFill>
                <a:latin typeface="Source Han Sans CN Bold"/>
                <a:ea typeface="Source Han Sans CN Bold"/>
                <a:cs typeface="Source Han Sans CN Bold"/>
              </a:rPr>
              <a:t>滤饼压缩性指数求取</a:t>
            </a:r>
            <a:endParaRPr kumimoji="1" lang="zh-CN" altLang="en-US" dirty="0"/>
          </a:p>
        </p:txBody>
      </p:sp>
      <p:sp>
        <p:nvSpPr>
          <p:cNvPr id="6" name="标题 1"/>
          <p:cNvSpPr txBox="1"/>
          <p:nvPr/>
        </p:nvSpPr>
        <p:spPr>
          <a:xfrm>
            <a:off x="4884420" y="4501828"/>
            <a:ext cx="2423162" cy="1733872"/>
          </a:xfrm>
          <a:prstGeom prst="rect">
            <a:avLst/>
          </a:prstGeom>
          <a:noFill/>
          <a:ln>
            <a:noFill/>
          </a:ln>
        </p:spPr>
        <p:txBody>
          <a:bodyPr vert="horz" wrap="square" lIns="0" tIns="0" rIns="0" bIns="0" rtlCol="0" anchor="t"/>
          <a:lstStyle/>
          <a:p>
            <a:pPr>
              <a:lnSpc>
                <a:spcPct val="150000"/>
              </a:lnSpc>
            </a:pPr>
            <a:r>
              <a:rPr kumimoji="1" lang="en-US" altLang="zh-CN" sz="1150" dirty="0" err="1">
                <a:ln w="12700">
                  <a:noFill/>
                </a:ln>
                <a:solidFill>
                  <a:srgbClr val="404040">
                    <a:alpha val="100000"/>
                  </a:srgbClr>
                </a:solidFill>
                <a:latin typeface="Source Han Sans"/>
                <a:ea typeface="Source Han Sans"/>
                <a:cs typeface="Source Han Sans"/>
              </a:rPr>
              <a:t>利用数字化系统计算得到的滤饼压缩性指数</a:t>
            </a:r>
            <a:r>
              <a:rPr kumimoji="1" lang="en-US" altLang="zh-CN" sz="1150" dirty="0">
                <a:ln w="12700">
                  <a:noFill/>
                </a:ln>
                <a:solidFill>
                  <a:srgbClr val="404040">
                    <a:alpha val="100000"/>
                  </a:srgbClr>
                </a:solidFill>
                <a:latin typeface="Source Han Sans"/>
                <a:ea typeface="Source Han Sans"/>
                <a:cs typeface="Source Han Sans"/>
              </a:rPr>
              <a:t>(s)</a:t>
            </a:r>
            <a:r>
              <a:rPr kumimoji="1" lang="en-US" altLang="zh-CN" sz="1150" dirty="0" err="1">
                <a:ln w="12700">
                  <a:noFill/>
                </a:ln>
                <a:solidFill>
                  <a:srgbClr val="404040">
                    <a:alpha val="100000"/>
                  </a:srgbClr>
                </a:solidFill>
                <a:latin typeface="Source Han Sans"/>
                <a:ea typeface="Source Han Sans"/>
                <a:cs typeface="Source Han Sans"/>
              </a:rPr>
              <a:t>与文献值相符，且数据波动较小，表明数字化方案在参数求取方面具有较高的准确性和稳定性</a:t>
            </a:r>
            <a:r>
              <a:rPr kumimoji="1" lang="en-US" altLang="zh-CN" sz="1150" dirty="0">
                <a:ln w="12700">
                  <a:noFill/>
                </a:ln>
                <a:solidFill>
                  <a:srgbClr val="404040">
                    <a:alpha val="100000"/>
                  </a:srgbClr>
                </a:solidFill>
                <a:latin typeface="Source Han Sans"/>
                <a:ea typeface="Source Han Sans"/>
                <a:cs typeface="Source Han Sans"/>
              </a:rPr>
              <a:t>。
</a:t>
            </a:r>
            <a:r>
              <a:rPr kumimoji="1" lang="en-US" altLang="zh-CN" sz="1150" dirty="0" err="1">
                <a:ln w="12700">
                  <a:noFill/>
                </a:ln>
                <a:solidFill>
                  <a:srgbClr val="404040">
                    <a:alpha val="100000"/>
                  </a:srgbClr>
                </a:solidFill>
                <a:latin typeface="Source Han Sans"/>
                <a:ea typeface="Source Han Sans"/>
                <a:cs typeface="Source Han Sans"/>
              </a:rPr>
              <a:t>通过对比不同压力下的实验数据，分析滤饼压缩性指数对过滤过程的影响，为实际工业应用提供理论依据</a:t>
            </a:r>
            <a:r>
              <a:rPr kumimoji="1" lang="en-US" altLang="zh-CN" sz="1150" dirty="0">
                <a:ln w="12700">
                  <a:noFill/>
                </a:ln>
                <a:solidFill>
                  <a:srgbClr val="404040">
                    <a:alpha val="100000"/>
                  </a:srgbClr>
                </a:solidFill>
                <a:latin typeface="Source Han Sans"/>
                <a:ea typeface="Source Han Sans"/>
                <a:cs typeface="Source Han Sans"/>
              </a:rPr>
              <a:t>。</a:t>
            </a:r>
            <a:endParaRPr kumimoji="1" lang="zh-CN" altLang="en-US" sz="1150" dirty="0"/>
          </a:p>
        </p:txBody>
      </p:sp>
      <p:sp>
        <p:nvSpPr>
          <p:cNvPr id="7" name="标题 1"/>
          <p:cNvSpPr txBox="1"/>
          <p:nvPr/>
        </p:nvSpPr>
        <p:spPr>
          <a:xfrm>
            <a:off x="8679451" y="3908639"/>
            <a:ext cx="2539999" cy="427141"/>
          </a:xfrm>
          <a:prstGeom prst="rect">
            <a:avLst/>
          </a:prstGeom>
          <a:noFill/>
          <a:ln>
            <a:noFill/>
          </a:ln>
        </p:spPr>
        <p:txBody>
          <a:bodyPr vert="horz" wrap="square" lIns="0" tIns="0" rIns="0" bIns="0" rtlCol="0" anchor="b"/>
          <a:lstStyle/>
          <a:p>
            <a:pPr algn="ctr">
              <a:lnSpc>
                <a:spcPct val="130000"/>
              </a:lnSpc>
            </a:pPr>
            <a:r>
              <a:rPr kumimoji="1" lang="en-US" altLang="zh-CN" sz="1600">
                <a:ln w="12700">
                  <a:noFill/>
                </a:ln>
                <a:solidFill>
                  <a:srgbClr val="000000">
                    <a:alpha val="100000"/>
                  </a:srgbClr>
                </a:solidFill>
                <a:latin typeface="Source Han Sans CN Bold"/>
                <a:ea typeface="Source Han Sans CN Bold"/>
                <a:cs typeface="Source Han Sans CN Bold"/>
              </a:rPr>
              <a:t>数据可视化效果</a:t>
            </a:r>
            <a:endParaRPr kumimoji="1" lang="zh-CN" altLang="en-US"/>
          </a:p>
        </p:txBody>
      </p:sp>
      <p:sp>
        <p:nvSpPr>
          <p:cNvPr id="8" name="标题 1"/>
          <p:cNvSpPr txBox="1"/>
          <p:nvPr/>
        </p:nvSpPr>
        <p:spPr>
          <a:xfrm>
            <a:off x="8737870" y="4501828"/>
            <a:ext cx="2423162" cy="1733872"/>
          </a:xfrm>
          <a:prstGeom prst="rect">
            <a:avLst/>
          </a:prstGeom>
          <a:noFill/>
          <a:ln>
            <a:noFill/>
          </a:ln>
        </p:spPr>
        <p:txBody>
          <a:bodyPr vert="horz" wrap="square" lIns="0" tIns="0" rIns="0" bIns="0" rtlCol="0" anchor="t"/>
          <a:lstStyle/>
          <a:p>
            <a:pPr>
              <a:lnSpc>
                <a:spcPct val="150000"/>
              </a:lnSpc>
            </a:pPr>
            <a:r>
              <a:rPr kumimoji="1" lang="en-US" altLang="zh-CN" sz="1400" dirty="0" err="1">
                <a:ln w="12700">
                  <a:noFill/>
                </a:ln>
                <a:solidFill>
                  <a:srgbClr val="404040">
                    <a:alpha val="100000"/>
                  </a:srgbClr>
                </a:solidFill>
                <a:latin typeface="Source Han Sans"/>
                <a:ea typeface="Source Han Sans"/>
                <a:cs typeface="Source Han Sans"/>
              </a:rPr>
              <a:t>数字化系统生成的可视化图表清晰直观，能够准确反映实验数据的变化趋势和内在关系</a:t>
            </a:r>
            <a:r>
              <a:rPr kumimoji="1" lang="en-US" altLang="zh-CN" sz="1400" dirty="0">
                <a:ln w="12700">
                  <a:noFill/>
                </a:ln>
                <a:solidFill>
                  <a:srgbClr val="404040">
                    <a:alpha val="100000"/>
                  </a:srgbClr>
                </a:solidFill>
                <a:latin typeface="Source Han Sans"/>
                <a:ea typeface="Source Han Sans"/>
                <a:cs typeface="Source Han Sans"/>
              </a:rPr>
              <a:t>。
</a:t>
            </a:r>
            <a:r>
              <a:rPr kumimoji="1" lang="en-US" altLang="zh-CN" sz="1400" dirty="0" err="1">
                <a:ln w="12700">
                  <a:noFill/>
                </a:ln>
                <a:solidFill>
                  <a:srgbClr val="404040">
                    <a:alpha val="100000"/>
                  </a:srgbClr>
                </a:solidFill>
                <a:latin typeface="Source Han Sans"/>
                <a:ea typeface="Source Han Sans"/>
                <a:cs typeface="Source Han Sans"/>
              </a:rPr>
              <a:t>通过图表对比不同实验条件下的结果，学生可以更直观地理解恒压过滤过程的影响因素，加深对实验原理的理解</a:t>
            </a:r>
            <a:r>
              <a:rPr kumimoji="1" lang="en-US" altLang="zh-CN" sz="1400" dirty="0">
                <a:ln w="12700">
                  <a:noFill/>
                </a:ln>
                <a:solidFill>
                  <a:srgbClr val="404040">
                    <a:alpha val="100000"/>
                  </a:srgbClr>
                </a:solidFill>
                <a:latin typeface="Source Han Sans"/>
                <a:ea typeface="Source Han Sans"/>
                <a:cs typeface="Source Han Sans"/>
              </a:rPr>
              <a:t>。</a:t>
            </a:r>
            <a:endParaRPr kumimoji="1" lang="zh-CN" altLang="en-US" sz="1400" dirty="0"/>
          </a:p>
        </p:txBody>
      </p:sp>
      <p:sp>
        <p:nvSpPr>
          <p:cNvPr id="9" name="标题 1"/>
          <p:cNvSpPr txBox="1"/>
          <p:nvPr/>
        </p:nvSpPr>
        <p:spPr>
          <a:xfrm>
            <a:off x="1949965" y="3247159"/>
            <a:ext cx="669530" cy="175358"/>
          </a:xfrm>
          <a:custGeom>
            <a:avLst/>
            <a:gdLst>
              <a:gd name="connsiteX0" fmla="*/ 778672 w 778671"/>
              <a:gd name="connsiteY0" fmla="*/ 187955 h 375910"/>
              <a:gd name="connsiteX1" fmla="*/ 389336 w 778671"/>
              <a:gd name="connsiteY1" fmla="*/ 375911 h 375910"/>
              <a:gd name="connsiteX2" fmla="*/ 0 w 778671"/>
              <a:gd name="connsiteY2" fmla="*/ 187955 h 375910"/>
              <a:gd name="connsiteX3" fmla="*/ 389336 w 778671"/>
              <a:gd name="connsiteY3" fmla="*/ 0 h 375910"/>
              <a:gd name="connsiteX4" fmla="*/ 778672 w 778671"/>
              <a:gd name="connsiteY4" fmla="*/ 187955 h 375910"/>
            </a:gdLst>
            <a:ahLst/>
            <a:cxnLst/>
            <a:rect l="l" t="t" r="r" b="b"/>
            <a:pathLst>
              <a:path w="778671" h="375910">
                <a:moveTo>
                  <a:pt x="778672" y="187955"/>
                </a:moveTo>
                <a:cubicBezTo>
                  <a:pt x="778672" y="291760"/>
                  <a:pt x="604360" y="375911"/>
                  <a:pt x="389336" y="375911"/>
                </a:cubicBezTo>
                <a:cubicBezTo>
                  <a:pt x="174312" y="375911"/>
                  <a:pt x="0" y="291760"/>
                  <a:pt x="0" y="187955"/>
                </a:cubicBezTo>
                <a:cubicBezTo>
                  <a:pt x="0" y="84150"/>
                  <a:pt x="174312" y="0"/>
                  <a:pt x="389336" y="0"/>
                </a:cubicBezTo>
                <a:cubicBezTo>
                  <a:pt x="604360" y="0"/>
                  <a:pt x="778672" y="84150"/>
                  <a:pt x="778672" y="187955"/>
                </a:cubicBezTo>
                <a:close/>
              </a:path>
            </a:pathLst>
          </a:custGeom>
          <a:solidFill>
            <a:schemeClr val="bg1">
              <a:lumMod val="95000"/>
            </a:schemeClr>
          </a:solidFill>
          <a:ln cap="flat">
            <a:noFill/>
            <a:prstDash val="solid"/>
            <a:miter/>
          </a:ln>
        </p:spPr>
        <p:txBody>
          <a:bodyPr vert="horz" wrap="square" lIns="91440" tIns="45720" rIns="91440" bIns="45720" rtlCol="0" anchor="ctr"/>
          <a:lstStyle/>
          <a:p>
            <a:pPr algn="l">
              <a:lnSpc>
                <a:spcPct val="100000"/>
              </a:lnSpc>
            </a:pPr>
            <a:endParaRPr kumimoji="1" lang="zh-CN" altLang="en-US"/>
          </a:p>
        </p:txBody>
      </p:sp>
      <p:sp>
        <p:nvSpPr>
          <p:cNvPr id="10" name="标题 1"/>
          <p:cNvSpPr txBox="1"/>
          <p:nvPr/>
        </p:nvSpPr>
        <p:spPr>
          <a:xfrm>
            <a:off x="1749105" y="2101369"/>
            <a:ext cx="1071249" cy="1253533"/>
          </a:xfrm>
          <a:custGeom>
            <a:avLst/>
            <a:gdLst>
              <a:gd name="connsiteX0" fmla="*/ 710840 w 1245875"/>
              <a:gd name="connsiteY0" fmla="*/ 1422970 h 1457874"/>
              <a:gd name="connsiteX1" fmla="*/ 1245707 w 1245875"/>
              <a:gd name="connsiteY1" fmla="*/ 610064 h 1457874"/>
              <a:gd name="connsiteX2" fmla="*/ 622770 w 1245875"/>
              <a:gd name="connsiteY2" fmla="*/ -120 h 1457874"/>
              <a:gd name="connsiteX3" fmla="*/ -168 w 1245875"/>
              <a:gd name="connsiteY3" fmla="*/ 610064 h 1457874"/>
              <a:gd name="connsiteX4" fmla="*/ 534699 w 1245875"/>
              <a:gd name="connsiteY4" fmla="*/ 1422970 h 1457874"/>
              <a:gd name="connsiteX5" fmla="*/ 534699 w 1245875"/>
              <a:gd name="connsiteY5" fmla="*/ 1422970 h 1457874"/>
              <a:gd name="connsiteX6" fmla="*/ 710840 w 1245875"/>
              <a:gd name="connsiteY6" fmla="*/ 1422970 h 1457874"/>
            </a:gdLst>
            <a:ahLst/>
            <a:cxnLst/>
            <a:rect l="l" t="t" r="r" b="b"/>
            <a:pathLst>
              <a:path w="1245875" h="1457874">
                <a:moveTo>
                  <a:pt x="710840" y="1422970"/>
                </a:moveTo>
                <a:cubicBezTo>
                  <a:pt x="1067418" y="1089196"/>
                  <a:pt x="1245707" y="818229"/>
                  <a:pt x="1245707" y="610064"/>
                </a:cubicBezTo>
                <a:cubicBezTo>
                  <a:pt x="1245707" y="273060"/>
                  <a:pt x="966808" y="-120"/>
                  <a:pt x="622770" y="-120"/>
                </a:cubicBezTo>
                <a:cubicBezTo>
                  <a:pt x="278731" y="-120"/>
                  <a:pt x="-168" y="273060"/>
                  <a:pt x="-168" y="610064"/>
                </a:cubicBezTo>
                <a:cubicBezTo>
                  <a:pt x="-168" y="818229"/>
                  <a:pt x="178121" y="1089196"/>
                  <a:pt x="534699" y="1422970"/>
                </a:cubicBezTo>
                <a:lnTo>
                  <a:pt x="534699" y="1422970"/>
                </a:lnTo>
                <a:cubicBezTo>
                  <a:pt x="584255" y="1469350"/>
                  <a:pt x="661287" y="1469350"/>
                  <a:pt x="710840" y="1422970"/>
                </a:cubicBezTo>
                <a:close/>
              </a:path>
            </a:pathLst>
          </a:custGeom>
          <a:gradFill>
            <a:gsLst>
              <a:gs pos="0">
                <a:schemeClr val="accent1"/>
              </a:gs>
              <a:gs pos="100000">
                <a:schemeClr val="accent1">
                  <a:lumMod val="60000"/>
                  <a:lumOff val="40000"/>
                  <a:alpha val="100000"/>
                </a:schemeClr>
              </a:gs>
            </a:gsLst>
            <a:lin ang="16200000" scaled="0"/>
          </a:gradFill>
          <a:ln w="12700" cap="sq">
            <a:noFill/>
            <a:miter/>
          </a:ln>
        </p:spPr>
        <p:txBody>
          <a:bodyPr vert="horz" wrap="square" lIns="91440" tIns="45720" rIns="91440" bIns="45720" rtlCol="0" anchor="ctr"/>
          <a:lstStyle/>
          <a:p>
            <a:pPr algn="ctr">
              <a:lnSpc>
                <a:spcPct val="100000"/>
              </a:lnSpc>
            </a:pPr>
            <a:endParaRPr kumimoji="1" lang="zh-CN" altLang="en-US"/>
          </a:p>
        </p:txBody>
      </p:sp>
      <p:sp>
        <p:nvSpPr>
          <p:cNvPr id="11" name="标题 1"/>
          <p:cNvSpPr txBox="1"/>
          <p:nvPr/>
        </p:nvSpPr>
        <p:spPr>
          <a:xfrm>
            <a:off x="2005645" y="2339439"/>
            <a:ext cx="558170" cy="558170"/>
          </a:xfrm>
          <a:custGeom>
            <a:avLst/>
            <a:gdLst>
              <a:gd name="connsiteX0" fmla="*/ 472573 w 472573"/>
              <a:gd name="connsiteY0" fmla="*/ 236287 h 472573"/>
              <a:gd name="connsiteX1" fmla="*/ 236287 w 472573"/>
              <a:gd name="connsiteY1" fmla="*/ 472573 h 472573"/>
              <a:gd name="connsiteX2" fmla="*/ 0 w 472573"/>
              <a:gd name="connsiteY2" fmla="*/ 236287 h 472573"/>
              <a:gd name="connsiteX3" fmla="*/ 236287 w 472573"/>
              <a:gd name="connsiteY3" fmla="*/ 0 h 472573"/>
              <a:gd name="connsiteX4" fmla="*/ 472573 w 472573"/>
              <a:gd name="connsiteY4" fmla="*/ 236287 h 472573"/>
            </a:gdLst>
            <a:ahLst/>
            <a:cxnLst/>
            <a:rect l="l" t="t" r="r" b="b"/>
            <a:pathLst>
              <a:path w="472573" h="472573">
                <a:moveTo>
                  <a:pt x="472573" y="236287"/>
                </a:moveTo>
                <a:cubicBezTo>
                  <a:pt x="472573" y="366784"/>
                  <a:pt x="366784" y="472573"/>
                  <a:pt x="236287" y="472573"/>
                </a:cubicBezTo>
                <a:cubicBezTo>
                  <a:pt x="105789" y="472573"/>
                  <a:pt x="0" y="366784"/>
                  <a:pt x="0" y="236287"/>
                </a:cubicBezTo>
                <a:cubicBezTo>
                  <a:pt x="0" y="105789"/>
                  <a:pt x="105789" y="0"/>
                  <a:pt x="236287" y="0"/>
                </a:cubicBezTo>
                <a:cubicBezTo>
                  <a:pt x="366784" y="0"/>
                  <a:pt x="472573" y="105789"/>
                  <a:pt x="472573" y="236287"/>
                </a:cubicBezTo>
                <a:close/>
              </a:path>
            </a:pathLst>
          </a:custGeom>
          <a:solidFill>
            <a:schemeClr val="bg1"/>
          </a:solidFill>
          <a:ln cap="flat">
            <a:noFill/>
            <a:prstDash val="solid"/>
            <a:miter/>
          </a:ln>
        </p:spPr>
        <p:txBody>
          <a:bodyPr vert="horz" wrap="square" lIns="91440" tIns="45720" rIns="91440" bIns="45720" rtlCol="0" anchor="ctr"/>
          <a:lstStyle/>
          <a:p>
            <a:pPr algn="l">
              <a:lnSpc>
                <a:spcPct val="100000"/>
              </a:lnSpc>
            </a:pPr>
            <a:endParaRPr kumimoji="1" lang="zh-CN" altLang="en-US"/>
          </a:p>
        </p:txBody>
      </p:sp>
      <p:sp>
        <p:nvSpPr>
          <p:cNvPr id="12" name="标题 1"/>
          <p:cNvSpPr txBox="1"/>
          <p:nvPr/>
        </p:nvSpPr>
        <p:spPr>
          <a:xfrm>
            <a:off x="2043749" y="2448608"/>
            <a:ext cx="481961" cy="279527"/>
          </a:xfrm>
          <a:prstGeom prst="rect">
            <a:avLst/>
          </a:prstGeom>
          <a:noFill/>
          <a:ln>
            <a:noFill/>
          </a:ln>
        </p:spPr>
        <p:txBody>
          <a:bodyPr vert="horz" wrap="square" lIns="0" tIns="0" rIns="0" bIns="0" rtlCol="0" anchor="b"/>
          <a:lstStyle/>
          <a:p>
            <a:pPr algn="ctr">
              <a:lnSpc>
                <a:spcPct val="130000"/>
              </a:lnSpc>
            </a:pPr>
            <a:r>
              <a:rPr kumimoji="1" lang="en-US" altLang="zh-CN" sz="1600">
                <a:ln w="12700">
                  <a:noFill/>
                </a:ln>
                <a:solidFill>
                  <a:srgbClr val="AD84C6">
                    <a:alpha val="100000"/>
                  </a:srgbClr>
                </a:solidFill>
                <a:latin typeface="OPPOSans H"/>
                <a:ea typeface="OPPOSans H"/>
                <a:cs typeface="OPPOSans H"/>
              </a:rPr>
              <a:t>01</a:t>
            </a:r>
            <a:endParaRPr kumimoji="1" lang="zh-CN" altLang="en-US"/>
          </a:p>
        </p:txBody>
      </p:sp>
      <p:sp>
        <p:nvSpPr>
          <p:cNvPr id="13" name="标题 1"/>
          <p:cNvSpPr txBox="1"/>
          <p:nvPr/>
        </p:nvSpPr>
        <p:spPr>
          <a:xfrm>
            <a:off x="9614686" y="3247159"/>
            <a:ext cx="669530" cy="175358"/>
          </a:xfrm>
          <a:custGeom>
            <a:avLst/>
            <a:gdLst>
              <a:gd name="connsiteX0" fmla="*/ 778672 w 778671"/>
              <a:gd name="connsiteY0" fmla="*/ 187955 h 375910"/>
              <a:gd name="connsiteX1" fmla="*/ 389336 w 778671"/>
              <a:gd name="connsiteY1" fmla="*/ 375911 h 375910"/>
              <a:gd name="connsiteX2" fmla="*/ 0 w 778671"/>
              <a:gd name="connsiteY2" fmla="*/ 187955 h 375910"/>
              <a:gd name="connsiteX3" fmla="*/ 389336 w 778671"/>
              <a:gd name="connsiteY3" fmla="*/ 0 h 375910"/>
              <a:gd name="connsiteX4" fmla="*/ 778672 w 778671"/>
              <a:gd name="connsiteY4" fmla="*/ 187955 h 375910"/>
            </a:gdLst>
            <a:ahLst/>
            <a:cxnLst/>
            <a:rect l="l" t="t" r="r" b="b"/>
            <a:pathLst>
              <a:path w="778671" h="375910">
                <a:moveTo>
                  <a:pt x="778672" y="187955"/>
                </a:moveTo>
                <a:cubicBezTo>
                  <a:pt x="778672" y="291760"/>
                  <a:pt x="604360" y="375911"/>
                  <a:pt x="389336" y="375911"/>
                </a:cubicBezTo>
                <a:cubicBezTo>
                  <a:pt x="174312" y="375911"/>
                  <a:pt x="0" y="291760"/>
                  <a:pt x="0" y="187955"/>
                </a:cubicBezTo>
                <a:cubicBezTo>
                  <a:pt x="0" y="84150"/>
                  <a:pt x="174312" y="0"/>
                  <a:pt x="389336" y="0"/>
                </a:cubicBezTo>
                <a:cubicBezTo>
                  <a:pt x="604360" y="0"/>
                  <a:pt x="778672" y="84150"/>
                  <a:pt x="778672" y="187955"/>
                </a:cubicBezTo>
                <a:close/>
              </a:path>
            </a:pathLst>
          </a:custGeom>
          <a:solidFill>
            <a:schemeClr val="bg1">
              <a:lumMod val="95000"/>
            </a:schemeClr>
          </a:solidFill>
          <a:ln cap="flat">
            <a:noFill/>
            <a:prstDash val="solid"/>
            <a:miter/>
          </a:ln>
        </p:spPr>
        <p:txBody>
          <a:bodyPr vert="horz" wrap="square" lIns="91440" tIns="45720" rIns="91440" bIns="45720" rtlCol="0" anchor="ctr"/>
          <a:lstStyle/>
          <a:p>
            <a:pPr algn="l">
              <a:lnSpc>
                <a:spcPct val="100000"/>
              </a:lnSpc>
            </a:pPr>
            <a:endParaRPr kumimoji="1" lang="zh-CN" altLang="en-US"/>
          </a:p>
        </p:txBody>
      </p:sp>
      <p:sp>
        <p:nvSpPr>
          <p:cNvPr id="14" name="标题 1"/>
          <p:cNvSpPr txBox="1"/>
          <p:nvPr/>
        </p:nvSpPr>
        <p:spPr>
          <a:xfrm>
            <a:off x="9413826" y="2101369"/>
            <a:ext cx="1071249" cy="1253533"/>
          </a:xfrm>
          <a:custGeom>
            <a:avLst/>
            <a:gdLst>
              <a:gd name="connsiteX0" fmla="*/ 710840 w 1245875"/>
              <a:gd name="connsiteY0" fmla="*/ 1422970 h 1457874"/>
              <a:gd name="connsiteX1" fmla="*/ 1245707 w 1245875"/>
              <a:gd name="connsiteY1" fmla="*/ 610064 h 1457874"/>
              <a:gd name="connsiteX2" fmla="*/ 622770 w 1245875"/>
              <a:gd name="connsiteY2" fmla="*/ -120 h 1457874"/>
              <a:gd name="connsiteX3" fmla="*/ -168 w 1245875"/>
              <a:gd name="connsiteY3" fmla="*/ 610064 h 1457874"/>
              <a:gd name="connsiteX4" fmla="*/ 534699 w 1245875"/>
              <a:gd name="connsiteY4" fmla="*/ 1422970 h 1457874"/>
              <a:gd name="connsiteX5" fmla="*/ 534699 w 1245875"/>
              <a:gd name="connsiteY5" fmla="*/ 1422970 h 1457874"/>
              <a:gd name="connsiteX6" fmla="*/ 710840 w 1245875"/>
              <a:gd name="connsiteY6" fmla="*/ 1422970 h 1457874"/>
            </a:gdLst>
            <a:ahLst/>
            <a:cxnLst/>
            <a:rect l="l" t="t" r="r" b="b"/>
            <a:pathLst>
              <a:path w="1245875" h="1457874">
                <a:moveTo>
                  <a:pt x="710840" y="1422970"/>
                </a:moveTo>
                <a:cubicBezTo>
                  <a:pt x="1067418" y="1089196"/>
                  <a:pt x="1245707" y="818229"/>
                  <a:pt x="1245707" y="610064"/>
                </a:cubicBezTo>
                <a:cubicBezTo>
                  <a:pt x="1245707" y="273060"/>
                  <a:pt x="966808" y="-120"/>
                  <a:pt x="622770" y="-120"/>
                </a:cubicBezTo>
                <a:cubicBezTo>
                  <a:pt x="278731" y="-120"/>
                  <a:pt x="-168" y="273060"/>
                  <a:pt x="-168" y="610064"/>
                </a:cubicBezTo>
                <a:cubicBezTo>
                  <a:pt x="-168" y="818229"/>
                  <a:pt x="178121" y="1089196"/>
                  <a:pt x="534699" y="1422970"/>
                </a:cubicBezTo>
                <a:lnTo>
                  <a:pt x="534699" y="1422970"/>
                </a:lnTo>
                <a:cubicBezTo>
                  <a:pt x="584255" y="1469350"/>
                  <a:pt x="661287" y="1469350"/>
                  <a:pt x="710840" y="1422970"/>
                </a:cubicBezTo>
                <a:close/>
              </a:path>
            </a:pathLst>
          </a:custGeom>
          <a:gradFill>
            <a:gsLst>
              <a:gs pos="0">
                <a:schemeClr val="accent1"/>
              </a:gs>
              <a:gs pos="100000">
                <a:schemeClr val="accent1">
                  <a:lumMod val="60000"/>
                  <a:lumOff val="40000"/>
                  <a:alpha val="100000"/>
                </a:schemeClr>
              </a:gs>
            </a:gsLst>
            <a:lin ang="16200000" scaled="0"/>
          </a:gra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15" name="标题 1"/>
          <p:cNvSpPr txBox="1"/>
          <p:nvPr/>
        </p:nvSpPr>
        <p:spPr>
          <a:xfrm>
            <a:off x="9670366" y="2314039"/>
            <a:ext cx="558170" cy="558170"/>
          </a:xfrm>
          <a:custGeom>
            <a:avLst/>
            <a:gdLst>
              <a:gd name="connsiteX0" fmla="*/ 472573 w 472573"/>
              <a:gd name="connsiteY0" fmla="*/ 236287 h 472573"/>
              <a:gd name="connsiteX1" fmla="*/ 236287 w 472573"/>
              <a:gd name="connsiteY1" fmla="*/ 472573 h 472573"/>
              <a:gd name="connsiteX2" fmla="*/ 0 w 472573"/>
              <a:gd name="connsiteY2" fmla="*/ 236287 h 472573"/>
              <a:gd name="connsiteX3" fmla="*/ 236287 w 472573"/>
              <a:gd name="connsiteY3" fmla="*/ 0 h 472573"/>
              <a:gd name="connsiteX4" fmla="*/ 472573 w 472573"/>
              <a:gd name="connsiteY4" fmla="*/ 236287 h 472573"/>
            </a:gdLst>
            <a:ahLst/>
            <a:cxnLst/>
            <a:rect l="l" t="t" r="r" b="b"/>
            <a:pathLst>
              <a:path w="472573" h="472573">
                <a:moveTo>
                  <a:pt x="472573" y="236287"/>
                </a:moveTo>
                <a:cubicBezTo>
                  <a:pt x="472573" y="366784"/>
                  <a:pt x="366784" y="472573"/>
                  <a:pt x="236287" y="472573"/>
                </a:cubicBezTo>
                <a:cubicBezTo>
                  <a:pt x="105789" y="472573"/>
                  <a:pt x="0" y="366784"/>
                  <a:pt x="0" y="236287"/>
                </a:cubicBezTo>
                <a:cubicBezTo>
                  <a:pt x="0" y="105789"/>
                  <a:pt x="105789" y="0"/>
                  <a:pt x="236287" y="0"/>
                </a:cubicBezTo>
                <a:cubicBezTo>
                  <a:pt x="366784" y="0"/>
                  <a:pt x="472573" y="105789"/>
                  <a:pt x="472573" y="236287"/>
                </a:cubicBezTo>
                <a:close/>
              </a:path>
            </a:pathLst>
          </a:custGeom>
          <a:solidFill>
            <a:schemeClr val="bg1"/>
          </a:solidFill>
          <a:ln cap="flat">
            <a:noFill/>
            <a:prstDash val="solid"/>
            <a:miter/>
          </a:ln>
        </p:spPr>
        <p:txBody>
          <a:bodyPr vert="horz" wrap="square" lIns="91440" tIns="45720" rIns="91440" bIns="45720" rtlCol="0" anchor="ctr"/>
          <a:lstStyle/>
          <a:p>
            <a:pPr algn="l">
              <a:lnSpc>
                <a:spcPct val="100000"/>
              </a:lnSpc>
            </a:pPr>
            <a:endParaRPr kumimoji="1" lang="zh-CN" altLang="en-US"/>
          </a:p>
        </p:txBody>
      </p:sp>
      <p:sp>
        <p:nvSpPr>
          <p:cNvPr id="16" name="标题 1"/>
          <p:cNvSpPr txBox="1"/>
          <p:nvPr/>
        </p:nvSpPr>
        <p:spPr>
          <a:xfrm>
            <a:off x="9708470" y="2448608"/>
            <a:ext cx="481961" cy="279527"/>
          </a:xfrm>
          <a:prstGeom prst="rect">
            <a:avLst/>
          </a:prstGeom>
          <a:noFill/>
          <a:ln>
            <a:noFill/>
          </a:ln>
        </p:spPr>
        <p:txBody>
          <a:bodyPr vert="horz" wrap="square" lIns="0" tIns="0" rIns="0" bIns="0" rtlCol="0" anchor="b"/>
          <a:lstStyle/>
          <a:p>
            <a:pPr algn="ctr">
              <a:lnSpc>
                <a:spcPct val="130000"/>
              </a:lnSpc>
            </a:pPr>
            <a:r>
              <a:rPr kumimoji="1" lang="en-US" altLang="zh-CN" sz="1600">
                <a:ln w="12700">
                  <a:noFill/>
                </a:ln>
                <a:solidFill>
                  <a:srgbClr val="AD84C6">
                    <a:alpha val="100000"/>
                  </a:srgbClr>
                </a:solidFill>
                <a:latin typeface="OPPOSans H"/>
                <a:ea typeface="OPPOSans H"/>
                <a:cs typeface="OPPOSans H"/>
              </a:rPr>
              <a:t>03</a:t>
            </a:r>
            <a:endParaRPr kumimoji="1" lang="zh-CN" altLang="en-US"/>
          </a:p>
        </p:txBody>
      </p:sp>
      <p:sp>
        <p:nvSpPr>
          <p:cNvPr id="17" name="标题 1"/>
          <p:cNvSpPr txBox="1"/>
          <p:nvPr/>
        </p:nvSpPr>
        <p:spPr>
          <a:xfrm>
            <a:off x="5761236" y="3247159"/>
            <a:ext cx="669530" cy="175358"/>
          </a:xfrm>
          <a:custGeom>
            <a:avLst/>
            <a:gdLst>
              <a:gd name="connsiteX0" fmla="*/ 778672 w 778671"/>
              <a:gd name="connsiteY0" fmla="*/ 187955 h 375910"/>
              <a:gd name="connsiteX1" fmla="*/ 389336 w 778671"/>
              <a:gd name="connsiteY1" fmla="*/ 375911 h 375910"/>
              <a:gd name="connsiteX2" fmla="*/ 0 w 778671"/>
              <a:gd name="connsiteY2" fmla="*/ 187955 h 375910"/>
              <a:gd name="connsiteX3" fmla="*/ 389336 w 778671"/>
              <a:gd name="connsiteY3" fmla="*/ 0 h 375910"/>
              <a:gd name="connsiteX4" fmla="*/ 778672 w 778671"/>
              <a:gd name="connsiteY4" fmla="*/ 187955 h 375910"/>
            </a:gdLst>
            <a:ahLst/>
            <a:cxnLst/>
            <a:rect l="l" t="t" r="r" b="b"/>
            <a:pathLst>
              <a:path w="778671" h="375910">
                <a:moveTo>
                  <a:pt x="778672" y="187955"/>
                </a:moveTo>
                <a:cubicBezTo>
                  <a:pt x="778672" y="291760"/>
                  <a:pt x="604360" y="375911"/>
                  <a:pt x="389336" y="375911"/>
                </a:cubicBezTo>
                <a:cubicBezTo>
                  <a:pt x="174312" y="375911"/>
                  <a:pt x="0" y="291760"/>
                  <a:pt x="0" y="187955"/>
                </a:cubicBezTo>
                <a:cubicBezTo>
                  <a:pt x="0" y="84150"/>
                  <a:pt x="174312" y="0"/>
                  <a:pt x="389336" y="0"/>
                </a:cubicBezTo>
                <a:cubicBezTo>
                  <a:pt x="604360" y="0"/>
                  <a:pt x="778672" y="84150"/>
                  <a:pt x="778672" y="187955"/>
                </a:cubicBezTo>
                <a:close/>
              </a:path>
            </a:pathLst>
          </a:custGeom>
          <a:solidFill>
            <a:schemeClr val="bg1">
              <a:lumMod val="95000"/>
            </a:schemeClr>
          </a:solidFill>
          <a:ln cap="flat">
            <a:noFill/>
            <a:prstDash val="solid"/>
            <a:miter/>
          </a:ln>
        </p:spPr>
        <p:txBody>
          <a:bodyPr vert="horz" wrap="square" lIns="91440" tIns="45720" rIns="91440" bIns="45720" rtlCol="0" anchor="ctr"/>
          <a:lstStyle/>
          <a:p>
            <a:pPr algn="l">
              <a:lnSpc>
                <a:spcPct val="100000"/>
              </a:lnSpc>
            </a:pPr>
            <a:endParaRPr kumimoji="1" lang="zh-CN" altLang="en-US"/>
          </a:p>
        </p:txBody>
      </p:sp>
      <p:sp>
        <p:nvSpPr>
          <p:cNvPr id="18" name="标题 1"/>
          <p:cNvSpPr txBox="1"/>
          <p:nvPr/>
        </p:nvSpPr>
        <p:spPr>
          <a:xfrm>
            <a:off x="5554024" y="2098424"/>
            <a:ext cx="1071249" cy="1253533"/>
          </a:xfrm>
          <a:custGeom>
            <a:avLst/>
            <a:gdLst>
              <a:gd name="connsiteX0" fmla="*/ 710840 w 1245875"/>
              <a:gd name="connsiteY0" fmla="*/ 1422970 h 1457874"/>
              <a:gd name="connsiteX1" fmla="*/ 1245707 w 1245875"/>
              <a:gd name="connsiteY1" fmla="*/ 610064 h 1457874"/>
              <a:gd name="connsiteX2" fmla="*/ 622770 w 1245875"/>
              <a:gd name="connsiteY2" fmla="*/ -120 h 1457874"/>
              <a:gd name="connsiteX3" fmla="*/ -168 w 1245875"/>
              <a:gd name="connsiteY3" fmla="*/ 610064 h 1457874"/>
              <a:gd name="connsiteX4" fmla="*/ 534699 w 1245875"/>
              <a:gd name="connsiteY4" fmla="*/ 1422970 h 1457874"/>
              <a:gd name="connsiteX5" fmla="*/ 534699 w 1245875"/>
              <a:gd name="connsiteY5" fmla="*/ 1422970 h 1457874"/>
              <a:gd name="connsiteX6" fmla="*/ 710840 w 1245875"/>
              <a:gd name="connsiteY6" fmla="*/ 1422970 h 1457874"/>
            </a:gdLst>
            <a:ahLst/>
            <a:cxnLst/>
            <a:rect l="l" t="t" r="r" b="b"/>
            <a:pathLst>
              <a:path w="1245875" h="1457874">
                <a:moveTo>
                  <a:pt x="710840" y="1422970"/>
                </a:moveTo>
                <a:cubicBezTo>
                  <a:pt x="1067418" y="1089196"/>
                  <a:pt x="1245707" y="818229"/>
                  <a:pt x="1245707" y="610064"/>
                </a:cubicBezTo>
                <a:cubicBezTo>
                  <a:pt x="1245707" y="273060"/>
                  <a:pt x="966808" y="-120"/>
                  <a:pt x="622770" y="-120"/>
                </a:cubicBezTo>
                <a:cubicBezTo>
                  <a:pt x="278731" y="-120"/>
                  <a:pt x="-168" y="273060"/>
                  <a:pt x="-168" y="610064"/>
                </a:cubicBezTo>
                <a:cubicBezTo>
                  <a:pt x="-168" y="818229"/>
                  <a:pt x="178121" y="1089196"/>
                  <a:pt x="534699" y="1422970"/>
                </a:cubicBezTo>
                <a:lnTo>
                  <a:pt x="534699" y="1422970"/>
                </a:lnTo>
                <a:cubicBezTo>
                  <a:pt x="584255" y="1469350"/>
                  <a:pt x="661287" y="1469350"/>
                  <a:pt x="710840" y="1422970"/>
                </a:cubicBezTo>
                <a:close/>
              </a:path>
            </a:pathLst>
          </a:custGeom>
          <a:gradFill>
            <a:gsLst>
              <a:gs pos="0">
                <a:schemeClr val="accent2">
                  <a:alpha val="100000"/>
                </a:schemeClr>
              </a:gs>
              <a:gs pos="100000">
                <a:schemeClr val="accent2">
                  <a:lumMod val="60000"/>
                  <a:lumOff val="40000"/>
                  <a:alpha val="100000"/>
                </a:schemeClr>
              </a:gs>
            </a:gsLst>
            <a:lin ang="16200000" scaled="0"/>
          </a:gradFill>
          <a:ln cap="sq">
            <a:noFill/>
            <a:prstDash val="solid"/>
            <a:miter/>
          </a:ln>
          <a:effectLst/>
        </p:spPr>
        <p:txBody>
          <a:bodyPr vert="horz" wrap="square" lIns="45720" tIns="22860" rIns="45720" bIns="22860" rtlCol="0" anchor="ctr"/>
          <a:lstStyle/>
          <a:p>
            <a:pPr algn="ctr">
              <a:lnSpc>
                <a:spcPct val="100000"/>
              </a:lnSpc>
            </a:pPr>
            <a:endParaRPr kumimoji="1" lang="zh-CN" altLang="en-US"/>
          </a:p>
        </p:txBody>
      </p:sp>
      <p:sp>
        <p:nvSpPr>
          <p:cNvPr id="19" name="标题 1"/>
          <p:cNvSpPr txBox="1"/>
          <p:nvPr/>
        </p:nvSpPr>
        <p:spPr>
          <a:xfrm>
            <a:off x="5816916" y="2339439"/>
            <a:ext cx="558170" cy="558170"/>
          </a:xfrm>
          <a:custGeom>
            <a:avLst/>
            <a:gdLst>
              <a:gd name="connsiteX0" fmla="*/ 472573 w 472573"/>
              <a:gd name="connsiteY0" fmla="*/ 236287 h 472573"/>
              <a:gd name="connsiteX1" fmla="*/ 236287 w 472573"/>
              <a:gd name="connsiteY1" fmla="*/ 472573 h 472573"/>
              <a:gd name="connsiteX2" fmla="*/ 0 w 472573"/>
              <a:gd name="connsiteY2" fmla="*/ 236287 h 472573"/>
              <a:gd name="connsiteX3" fmla="*/ 236287 w 472573"/>
              <a:gd name="connsiteY3" fmla="*/ 0 h 472573"/>
              <a:gd name="connsiteX4" fmla="*/ 472573 w 472573"/>
              <a:gd name="connsiteY4" fmla="*/ 236287 h 472573"/>
            </a:gdLst>
            <a:ahLst/>
            <a:cxnLst/>
            <a:rect l="l" t="t" r="r" b="b"/>
            <a:pathLst>
              <a:path w="472573" h="472573">
                <a:moveTo>
                  <a:pt x="472573" y="236287"/>
                </a:moveTo>
                <a:cubicBezTo>
                  <a:pt x="472573" y="366784"/>
                  <a:pt x="366784" y="472573"/>
                  <a:pt x="236287" y="472573"/>
                </a:cubicBezTo>
                <a:cubicBezTo>
                  <a:pt x="105789" y="472573"/>
                  <a:pt x="0" y="366784"/>
                  <a:pt x="0" y="236287"/>
                </a:cubicBezTo>
                <a:cubicBezTo>
                  <a:pt x="0" y="105789"/>
                  <a:pt x="105789" y="0"/>
                  <a:pt x="236287" y="0"/>
                </a:cubicBezTo>
                <a:cubicBezTo>
                  <a:pt x="366784" y="0"/>
                  <a:pt x="472573" y="105789"/>
                  <a:pt x="472573" y="236287"/>
                </a:cubicBezTo>
                <a:close/>
              </a:path>
            </a:pathLst>
          </a:custGeom>
          <a:solidFill>
            <a:schemeClr val="bg1"/>
          </a:solidFill>
          <a:ln cap="flat">
            <a:noFill/>
            <a:prstDash val="solid"/>
            <a:miter/>
          </a:ln>
        </p:spPr>
        <p:txBody>
          <a:bodyPr vert="horz" wrap="square" lIns="91440" tIns="45720" rIns="91440" bIns="45720" rtlCol="0" anchor="ctr"/>
          <a:lstStyle/>
          <a:p>
            <a:pPr algn="l">
              <a:lnSpc>
                <a:spcPct val="100000"/>
              </a:lnSpc>
            </a:pPr>
            <a:endParaRPr kumimoji="1" lang="zh-CN" altLang="en-US"/>
          </a:p>
        </p:txBody>
      </p:sp>
      <p:sp>
        <p:nvSpPr>
          <p:cNvPr id="20" name="标题 1"/>
          <p:cNvSpPr txBox="1"/>
          <p:nvPr/>
        </p:nvSpPr>
        <p:spPr>
          <a:xfrm>
            <a:off x="5855020" y="2474008"/>
            <a:ext cx="481961" cy="279527"/>
          </a:xfrm>
          <a:prstGeom prst="rect">
            <a:avLst/>
          </a:prstGeom>
          <a:noFill/>
          <a:ln>
            <a:noFill/>
          </a:ln>
        </p:spPr>
        <p:txBody>
          <a:bodyPr vert="horz" wrap="square" lIns="0" tIns="0" rIns="0" bIns="0" rtlCol="0" anchor="b"/>
          <a:lstStyle/>
          <a:p>
            <a:pPr algn="ctr">
              <a:lnSpc>
                <a:spcPct val="130000"/>
              </a:lnSpc>
            </a:pPr>
            <a:r>
              <a:rPr kumimoji="1" lang="en-US" altLang="zh-CN" sz="1600">
                <a:ln w="12700">
                  <a:noFill/>
                </a:ln>
                <a:solidFill>
                  <a:srgbClr val="8784C7">
                    <a:alpha val="100000"/>
                  </a:srgbClr>
                </a:solidFill>
                <a:latin typeface="OPPOSans H"/>
                <a:ea typeface="OPPOSans H"/>
                <a:cs typeface="OPPOSans H"/>
              </a:rPr>
              <a:t>02</a:t>
            </a:r>
            <a:endParaRPr kumimoji="1" lang="zh-CN" altLang="en-US"/>
          </a:p>
        </p:txBody>
      </p:sp>
      <p:cxnSp>
        <p:nvCxnSpPr>
          <p:cNvPr id="21" name="标题 1"/>
          <p:cNvCxnSpPr/>
          <p:nvPr/>
        </p:nvCxnSpPr>
        <p:spPr>
          <a:xfrm>
            <a:off x="673100" y="3674744"/>
            <a:ext cx="10845800" cy="0"/>
          </a:xfrm>
          <a:prstGeom prst="straightConnector1">
            <a:avLst/>
          </a:prstGeom>
          <a:noFill/>
          <a:ln w="6350" cap="sq">
            <a:solidFill>
              <a:schemeClr val="tx1">
                <a:lumMod val="75000"/>
                <a:lumOff val="25000"/>
              </a:schemeClr>
            </a:solidFill>
            <a:miter/>
            <a:tailEnd type="none"/>
          </a:ln>
        </p:spPr>
      </p:cxnSp>
      <p:sp>
        <p:nvSpPr>
          <p:cNvPr id="22" name="标题 1"/>
          <p:cNvSpPr txBox="1"/>
          <p:nvPr/>
        </p:nvSpPr>
        <p:spPr>
          <a:xfrm flipV="1">
            <a:off x="2208530" y="3598544"/>
            <a:ext cx="152400" cy="152400"/>
          </a:xfrm>
          <a:prstGeom prst="ellipse">
            <a:avLst/>
          </a:prstGeom>
          <a:solidFill>
            <a:schemeClr val="accent1"/>
          </a:solidFill>
          <a:ln cap="sq">
            <a:noFill/>
            <a:prstDash val="solid"/>
            <a:miter/>
          </a:ln>
        </p:spPr>
        <p:txBody>
          <a:bodyPr vert="horz" wrap="square" lIns="91440" tIns="45720" rIns="91440" bIns="45720" rtlCol="0" anchor="ctr"/>
          <a:lstStyle/>
          <a:p>
            <a:pPr algn="ctr">
              <a:lnSpc>
                <a:spcPct val="100000"/>
              </a:lnSpc>
            </a:pPr>
            <a:endParaRPr kumimoji="1" lang="zh-CN" altLang="en-US"/>
          </a:p>
        </p:txBody>
      </p:sp>
      <p:sp>
        <p:nvSpPr>
          <p:cNvPr id="23" name="标题 1"/>
          <p:cNvSpPr txBox="1"/>
          <p:nvPr/>
        </p:nvSpPr>
        <p:spPr>
          <a:xfrm flipV="1">
            <a:off x="6019801" y="3598544"/>
            <a:ext cx="152400" cy="152400"/>
          </a:xfrm>
          <a:prstGeom prst="ellipse">
            <a:avLst/>
          </a:prstGeom>
          <a:solidFill>
            <a:schemeClr val="accent2"/>
          </a:solidFill>
          <a:ln cap="sq">
            <a:noFill/>
            <a:prstDash val="solid"/>
            <a:miter/>
          </a:ln>
        </p:spPr>
        <p:txBody>
          <a:bodyPr vert="horz" wrap="square" lIns="91440" tIns="45720" rIns="91440" bIns="45720" rtlCol="0" anchor="ctr"/>
          <a:lstStyle/>
          <a:p>
            <a:pPr algn="ctr">
              <a:lnSpc>
                <a:spcPct val="100000"/>
              </a:lnSpc>
            </a:pPr>
            <a:endParaRPr kumimoji="1" lang="zh-CN" altLang="en-US"/>
          </a:p>
        </p:txBody>
      </p:sp>
      <p:sp>
        <p:nvSpPr>
          <p:cNvPr id="24" name="标题 1"/>
          <p:cNvSpPr txBox="1"/>
          <p:nvPr/>
        </p:nvSpPr>
        <p:spPr>
          <a:xfrm flipV="1">
            <a:off x="9873251" y="3598544"/>
            <a:ext cx="152400" cy="152400"/>
          </a:xfrm>
          <a:prstGeom prst="ellipse">
            <a:avLst/>
          </a:prstGeom>
          <a:solidFill>
            <a:schemeClr val="accent1"/>
          </a:solidFill>
          <a:ln cap="sq">
            <a:noFill/>
            <a:prstDash val="solid"/>
            <a:miter/>
          </a:ln>
        </p:spPr>
        <p:txBody>
          <a:bodyPr vert="horz" wrap="square" lIns="91440" tIns="45720" rIns="91440" bIns="45720" rtlCol="0" anchor="ctr"/>
          <a:lstStyle/>
          <a:p>
            <a:pPr algn="ctr">
              <a:lnSpc>
                <a:spcPct val="100000"/>
              </a:lnSpc>
            </a:pPr>
            <a:endParaRPr kumimoji="1" lang="zh-CN" altLang="en-US"/>
          </a:p>
        </p:txBody>
      </p:sp>
      <p:sp>
        <p:nvSpPr>
          <p:cNvPr id="25" name="标题 1"/>
          <p:cNvSpPr txBox="1"/>
          <p:nvPr/>
        </p:nvSpPr>
        <p:spPr>
          <a:xfrm>
            <a:off x="3523093" y="2470011"/>
            <a:ext cx="1030084" cy="510360"/>
          </a:xfrm>
          <a:prstGeom prst="rightArrow">
            <a:avLst>
              <a:gd name="adj1" fmla="val 53836"/>
              <a:gd name="adj2" fmla="val 49472"/>
            </a:avLst>
          </a:prstGeom>
          <a:solidFill>
            <a:schemeClr val="accent1">
              <a:lumMod val="20000"/>
              <a:lumOff val="80000"/>
            </a:schemeClr>
          </a:solidFill>
          <a:ln cap="sq">
            <a:noFill/>
            <a:prstDash val="solid"/>
            <a:miter/>
          </a:ln>
        </p:spPr>
        <p:txBody>
          <a:bodyPr vert="horz" wrap="square" lIns="91440" tIns="45720" rIns="91440" bIns="45720" rtlCol="0" anchor="ctr"/>
          <a:lstStyle/>
          <a:p>
            <a:pPr algn="ctr">
              <a:lnSpc>
                <a:spcPct val="100000"/>
              </a:lnSpc>
            </a:pPr>
            <a:endParaRPr kumimoji="1" lang="zh-CN" altLang="en-US"/>
          </a:p>
        </p:txBody>
      </p:sp>
      <p:sp>
        <p:nvSpPr>
          <p:cNvPr id="26" name="标题 1"/>
          <p:cNvSpPr txBox="1"/>
          <p:nvPr/>
        </p:nvSpPr>
        <p:spPr>
          <a:xfrm>
            <a:off x="7377187" y="2442242"/>
            <a:ext cx="1030084" cy="510360"/>
          </a:xfrm>
          <a:prstGeom prst="rightArrow">
            <a:avLst>
              <a:gd name="adj1" fmla="val 53836"/>
              <a:gd name="adj2" fmla="val 49472"/>
            </a:avLst>
          </a:prstGeom>
          <a:solidFill>
            <a:schemeClr val="accent1">
              <a:lumMod val="20000"/>
              <a:lumOff val="80000"/>
            </a:schemeClr>
          </a:solidFill>
          <a:ln cap="sq">
            <a:noFill/>
            <a:prstDash val="solid"/>
            <a:miter/>
          </a:ln>
        </p:spPr>
        <p:txBody>
          <a:bodyPr vert="horz" wrap="square" lIns="91440" tIns="45720" rIns="91440" bIns="45720" rtlCol="0" anchor="ctr"/>
          <a:lstStyle/>
          <a:p>
            <a:pPr algn="ctr">
              <a:lnSpc>
                <a:spcPct val="100000"/>
              </a:lnSpc>
            </a:pPr>
            <a:endParaRPr kumimoji="1" lang="zh-CN" altLang="en-US"/>
          </a:p>
        </p:txBody>
      </p:sp>
      <p:sp>
        <p:nvSpPr>
          <p:cNvPr id="27" name="标题 1"/>
          <p:cNvSpPr txBox="1"/>
          <p:nvPr/>
        </p:nvSpPr>
        <p:spPr>
          <a:xfrm>
            <a:off x="660400" y="466776"/>
            <a:ext cx="10858500" cy="468000"/>
          </a:xfrm>
          <a:prstGeom prst="rect">
            <a:avLst/>
          </a:prstGeom>
          <a:noFill/>
          <a:ln>
            <a:noFill/>
          </a:ln>
        </p:spPr>
        <p:txBody>
          <a:bodyPr vert="horz" wrap="square" lIns="0" tIns="0" rIns="0" bIns="0" rtlCol="0" anchor="ctr"/>
          <a:lstStyle/>
          <a:p>
            <a:pPr algn="l">
              <a:lnSpc>
                <a:spcPct val="110000"/>
              </a:lnSpc>
            </a:pPr>
            <a:r>
              <a:rPr kumimoji="1" lang="en-US" altLang="zh-CN" sz="2800">
                <a:ln w="12700">
                  <a:noFill/>
                </a:ln>
                <a:solidFill>
                  <a:srgbClr val="262626">
                    <a:alpha val="100000"/>
                  </a:srgbClr>
                </a:solidFill>
                <a:latin typeface="Source Han Sans CN Bold"/>
                <a:ea typeface="Source Han Sans CN Bold"/>
                <a:cs typeface="Source Han Sans CN Bold"/>
              </a:rPr>
              <a:t>实验结果分析</a:t>
            </a:r>
            <a:endParaRPr kumimoji="1" lang="zh-CN" altLang="en-US"/>
          </a:p>
        </p:txBody>
      </p:sp>
      <p:grpSp>
        <p:nvGrpSpPr>
          <p:cNvPr id="28" name="组合 27"/>
          <p:cNvGrpSpPr/>
          <p:nvPr/>
        </p:nvGrpSpPr>
        <p:grpSpPr>
          <a:xfrm>
            <a:off x="685961" y="330467"/>
            <a:ext cx="490273" cy="72000"/>
            <a:chOff x="685961" y="330467"/>
            <a:chExt cx="490273" cy="72000"/>
          </a:xfrm>
        </p:grpSpPr>
        <p:sp>
          <p:nvSpPr>
            <p:cNvPr id="29" name="标题 1"/>
            <p:cNvSpPr txBox="1"/>
            <p:nvPr/>
          </p:nvSpPr>
          <p:spPr>
            <a:xfrm>
              <a:off x="1104234" y="330467"/>
              <a:ext cx="72000" cy="72000"/>
            </a:xfrm>
            <a:prstGeom prst="ellipse">
              <a:avLst/>
            </a:prstGeom>
            <a:solidFill>
              <a:schemeClr val="accent1"/>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30" name="标题 1"/>
            <p:cNvSpPr txBox="1"/>
            <p:nvPr/>
          </p:nvSpPr>
          <p:spPr>
            <a:xfrm>
              <a:off x="964810"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31" name="标题 1"/>
            <p:cNvSpPr txBox="1"/>
            <p:nvPr/>
          </p:nvSpPr>
          <p:spPr>
            <a:xfrm>
              <a:off x="825385"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32" name="标题 1"/>
            <p:cNvSpPr txBox="1"/>
            <p:nvPr/>
          </p:nvSpPr>
          <p:spPr>
            <a:xfrm>
              <a:off x="685961"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txBox="1"/>
          <p:nvPr/>
        </p:nvSpPr>
        <p:spPr>
          <a:xfrm>
            <a:off x="0" y="0"/>
            <a:ext cx="12192000" cy="6858000"/>
          </a:xfrm>
          <a:prstGeom prst="rect">
            <a:avLst/>
          </a:prstGeom>
          <a:gradFill>
            <a:gsLst>
              <a:gs pos="0">
                <a:schemeClr val="accent1">
                  <a:lumMod val="20000"/>
                  <a:lumOff val="80000"/>
                  <a:alpha val="67000"/>
                </a:schemeClr>
              </a:gs>
              <a:gs pos="100000">
                <a:schemeClr val="bg1">
                  <a:alpha val="92000"/>
                </a:schemeClr>
              </a:gs>
            </a:gsLst>
            <a:lin ang="4200000" scaled="0"/>
          </a:gradFill>
          <a:ln w="19050" cap="sq">
            <a:noFill/>
            <a:miter/>
          </a:ln>
        </p:spPr>
        <p:txBody>
          <a:bodyPr vert="horz" wrap="square" lIns="91440" tIns="45720" rIns="91440" bIns="45720" rtlCol="0" anchor="ctr"/>
          <a:lstStyle/>
          <a:p>
            <a:pPr algn="ctr">
              <a:lnSpc>
                <a:spcPct val="110000"/>
              </a:lnSpc>
            </a:pPr>
            <a:endParaRPr kumimoji="1" lang="zh-CN" altLang="en-US"/>
          </a:p>
        </p:txBody>
      </p:sp>
      <p:sp>
        <p:nvSpPr>
          <p:cNvPr id="3" name="标题 1"/>
          <p:cNvSpPr txBox="1"/>
          <p:nvPr/>
        </p:nvSpPr>
        <p:spPr>
          <a:xfrm>
            <a:off x="2178807" y="1675596"/>
            <a:ext cx="8280400" cy="2293318"/>
          </a:xfrm>
          <a:prstGeom prst="ellipse">
            <a:avLst/>
          </a:prstGeom>
          <a:gradFill>
            <a:gsLst>
              <a:gs pos="0">
                <a:schemeClr val="accent1">
                  <a:alpha val="0"/>
                </a:schemeClr>
              </a:gs>
              <a:gs pos="36900">
                <a:schemeClr val="accent1">
                  <a:alpha val="0"/>
                </a:schemeClr>
              </a:gs>
              <a:gs pos="100000">
                <a:schemeClr val="accent1">
                  <a:alpha val="7000"/>
                </a:schemeClr>
              </a:gs>
            </a:gsLst>
            <a:lin ang="5400000" scaled="0"/>
          </a:gradFill>
          <a:ln w="15875" cap="sq">
            <a:gradFill>
              <a:gsLst>
                <a:gs pos="25000">
                  <a:schemeClr val="accent1">
                    <a:alpha val="0"/>
                  </a:schemeClr>
                </a:gs>
                <a:gs pos="100000">
                  <a:schemeClr val="accent1">
                    <a:alpha val="24000"/>
                  </a:schemeClr>
                </a:gs>
              </a:gsLst>
              <a:lin ang="5400000" scaled="0"/>
            </a:gradFill>
            <a:miter/>
          </a:ln>
          <a:effectLst/>
        </p:spPr>
        <p:txBody>
          <a:bodyPr vert="horz" wrap="square" lIns="91440" tIns="45720" rIns="91440" bIns="45720" rtlCol="0" anchor="ctr"/>
          <a:lstStyle/>
          <a:p>
            <a:pPr algn="ctr">
              <a:lnSpc>
                <a:spcPct val="100000"/>
              </a:lnSpc>
            </a:pPr>
            <a:endParaRPr kumimoji="1" lang="zh-CN" altLang="en-US"/>
          </a:p>
        </p:txBody>
      </p:sp>
      <p:sp>
        <p:nvSpPr>
          <p:cNvPr id="4" name="标题 1"/>
          <p:cNvSpPr txBox="1"/>
          <p:nvPr/>
        </p:nvSpPr>
        <p:spPr>
          <a:xfrm>
            <a:off x="3233155" y="1603478"/>
            <a:ext cx="5725690" cy="1778965"/>
          </a:xfrm>
          <a:prstGeom prst="ellipse">
            <a:avLst/>
          </a:prstGeom>
          <a:gradFill>
            <a:gsLst>
              <a:gs pos="53000">
                <a:schemeClr val="accent1">
                  <a:alpha val="0"/>
                </a:schemeClr>
              </a:gs>
              <a:gs pos="100000">
                <a:schemeClr val="accent1">
                  <a:alpha val="34000"/>
                </a:schemeClr>
              </a:gs>
            </a:gsLst>
            <a:lin ang="5400000" scaled="0"/>
          </a:gradFill>
          <a:ln w="6350" cap="sq">
            <a:noFill/>
            <a:miter/>
          </a:ln>
          <a:effectLst/>
        </p:spPr>
        <p:txBody>
          <a:bodyPr vert="horz" wrap="square" lIns="91440" tIns="45720" rIns="91440" bIns="45720" rtlCol="0" anchor="ctr"/>
          <a:lstStyle/>
          <a:p>
            <a:pPr algn="ctr">
              <a:lnSpc>
                <a:spcPct val="100000"/>
              </a:lnSpc>
            </a:pPr>
            <a:endParaRPr kumimoji="1" lang="zh-CN" altLang="en-US"/>
          </a:p>
        </p:txBody>
      </p:sp>
      <p:sp>
        <p:nvSpPr>
          <p:cNvPr id="5" name="标题 1"/>
          <p:cNvSpPr txBox="1"/>
          <p:nvPr/>
        </p:nvSpPr>
        <p:spPr>
          <a:xfrm>
            <a:off x="3492759" y="1681858"/>
            <a:ext cx="5206483" cy="1441974"/>
          </a:xfrm>
          <a:prstGeom prst="ellipse">
            <a:avLst/>
          </a:prstGeom>
          <a:noFill/>
          <a:ln w="15875" cap="sq">
            <a:gradFill>
              <a:gsLst>
                <a:gs pos="0">
                  <a:schemeClr val="accent1">
                    <a:alpha val="0"/>
                  </a:schemeClr>
                </a:gs>
                <a:gs pos="100000">
                  <a:schemeClr val="accent1"/>
                </a:gs>
              </a:gsLst>
              <a:lin ang="5400000" scaled="0"/>
            </a:gradFill>
            <a:miter/>
          </a:ln>
          <a:effectLst/>
        </p:spPr>
        <p:txBody>
          <a:bodyPr vert="horz" wrap="square" lIns="91440" tIns="45720" rIns="91440" bIns="45720" rtlCol="0" anchor="ctr"/>
          <a:lstStyle/>
          <a:p>
            <a:pPr algn="ctr">
              <a:lnSpc>
                <a:spcPct val="100000"/>
              </a:lnSpc>
            </a:pPr>
            <a:endParaRPr kumimoji="1" lang="zh-CN" altLang="en-US"/>
          </a:p>
        </p:txBody>
      </p:sp>
      <p:sp>
        <p:nvSpPr>
          <p:cNvPr id="6" name="标题 1"/>
          <p:cNvSpPr txBox="1"/>
          <p:nvPr/>
        </p:nvSpPr>
        <p:spPr>
          <a:xfrm>
            <a:off x="3492759" y="2142312"/>
            <a:ext cx="5206483" cy="1441974"/>
          </a:xfrm>
          <a:prstGeom prst="ellipse">
            <a:avLst/>
          </a:prstGeom>
          <a:noFill/>
          <a:ln w="15875" cap="sq">
            <a:gradFill>
              <a:gsLst>
                <a:gs pos="0">
                  <a:schemeClr val="accent1">
                    <a:alpha val="0"/>
                  </a:schemeClr>
                </a:gs>
                <a:gs pos="100000">
                  <a:schemeClr val="accent1"/>
                </a:gs>
              </a:gsLst>
              <a:lin ang="5400000" scaled="0"/>
            </a:gradFill>
            <a:miter/>
          </a:ln>
          <a:effectLst/>
        </p:spPr>
        <p:txBody>
          <a:bodyPr vert="horz" wrap="square" lIns="91440" tIns="45720" rIns="91440" bIns="45720" rtlCol="0" anchor="ctr"/>
          <a:lstStyle/>
          <a:p>
            <a:pPr algn="ctr">
              <a:lnSpc>
                <a:spcPct val="100000"/>
              </a:lnSpc>
            </a:pPr>
            <a:endParaRPr kumimoji="1" lang="zh-CN" altLang="en-US"/>
          </a:p>
        </p:txBody>
      </p:sp>
      <p:sp>
        <p:nvSpPr>
          <p:cNvPr id="7" name="标题 1"/>
          <p:cNvSpPr txBox="1"/>
          <p:nvPr/>
        </p:nvSpPr>
        <p:spPr>
          <a:xfrm>
            <a:off x="4222414" y="1867660"/>
            <a:ext cx="3747173" cy="1086786"/>
          </a:xfrm>
          <a:prstGeom prst="ellipse">
            <a:avLst/>
          </a:prstGeom>
          <a:gradFill>
            <a:gsLst>
              <a:gs pos="30000">
                <a:schemeClr val="accent1">
                  <a:alpha val="0"/>
                </a:schemeClr>
              </a:gs>
              <a:gs pos="100000">
                <a:schemeClr val="accent1">
                  <a:alpha val="53000"/>
                </a:schemeClr>
              </a:gs>
            </a:gsLst>
            <a:lin ang="5400000" scaled="0"/>
          </a:gradFill>
          <a:ln w="15875" cap="sq">
            <a:noFill/>
            <a:miter/>
          </a:ln>
          <a:effectLst/>
        </p:spPr>
        <p:txBody>
          <a:bodyPr vert="horz" wrap="square" lIns="91440" tIns="45720" rIns="91440" bIns="45720" rtlCol="0" anchor="ctr"/>
          <a:lstStyle/>
          <a:p>
            <a:pPr algn="ctr">
              <a:lnSpc>
                <a:spcPct val="100000"/>
              </a:lnSpc>
            </a:pPr>
            <a:endParaRPr kumimoji="1" lang="zh-CN" altLang="en-US"/>
          </a:p>
        </p:txBody>
      </p:sp>
      <p:sp>
        <p:nvSpPr>
          <p:cNvPr id="8" name="标题 1"/>
          <p:cNvSpPr txBox="1"/>
          <p:nvPr/>
        </p:nvSpPr>
        <p:spPr>
          <a:xfrm>
            <a:off x="4353099" y="1275149"/>
            <a:ext cx="3371121" cy="1805681"/>
          </a:xfrm>
          <a:custGeom>
            <a:avLst/>
            <a:gdLst>
              <a:gd name="connsiteX0" fmla="*/ 693027 w 1386054"/>
              <a:gd name="connsiteY0" fmla="*/ 0 h 792903"/>
              <a:gd name="connsiteX1" fmla="*/ 1386054 w 1386054"/>
              <a:gd name="connsiteY1" fmla="*/ 693027 h 792903"/>
              <a:gd name="connsiteX2" fmla="*/ 1383909 w 1386054"/>
              <a:gd name="connsiteY2" fmla="*/ 714303 h 792903"/>
              <a:gd name="connsiteX3" fmla="*/ 1182425 w 1386054"/>
              <a:gd name="connsiteY3" fmla="*/ 755596 h 792903"/>
              <a:gd name="connsiteX4" fmla="*/ 693027 w 1386054"/>
              <a:gd name="connsiteY4" fmla="*/ 792903 h 792903"/>
              <a:gd name="connsiteX5" fmla="*/ 203629 w 1386054"/>
              <a:gd name="connsiteY5" fmla="*/ 755596 h 792903"/>
              <a:gd name="connsiteX6" fmla="*/ 2145 w 1386054"/>
              <a:gd name="connsiteY6" fmla="*/ 714303 h 792903"/>
              <a:gd name="connsiteX7" fmla="*/ 0 w 1386054"/>
              <a:gd name="connsiteY7" fmla="*/ 693027 h 792903"/>
              <a:gd name="connsiteX8" fmla="*/ 693027 w 1386054"/>
              <a:gd name="connsiteY8" fmla="*/ 0 h 792903"/>
              <a:gd name="connsiteX0-1" fmla="*/ 693027 w 1386054"/>
              <a:gd name="connsiteY0-2" fmla="*/ 0 h 812940"/>
              <a:gd name="connsiteX1-3" fmla="*/ 1386054 w 1386054"/>
              <a:gd name="connsiteY1-4" fmla="*/ 693027 h 812940"/>
              <a:gd name="connsiteX2-5" fmla="*/ 1383909 w 1386054"/>
              <a:gd name="connsiteY2-6" fmla="*/ 714303 h 812940"/>
              <a:gd name="connsiteX3-7" fmla="*/ 1182425 w 1386054"/>
              <a:gd name="connsiteY3-8" fmla="*/ 755596 h 812940"/>
              <a:gd name="connsiteX4-9" fmla="*/ 693027 w 1386054"/>
              <a:gd name="connsiteY4-10" fmla="*/ 812940 h 812940"/>
              <a:gd name="connsiteX5-11" fmla="*/ 203629 w 1386054"/>
              <a:gd name="connsiteY5-12" fmla="*/ 755596 h 812940"/>
              <a:gd name="connsiteX6-13" fmla="*/ 2145 w 1386054"/>
              <a:gd name="connsiteY6-14" fmla="*/ 714303 h 812940"/>
              <a:gd name="connsiteX7-15" fmla="*/ 0 w 1386054"/>
              <a:gd name="connsiteY7-16" fmla="*/ 693027 h 812940"/>
              <a:gd name="connsiteX8-17" fmla="*/ 693027 w 1386054"/>
              <a:gd name="connsiteY8-18" fmla="*/ 0 h 812940"/>
              <a:gd name="connsiteX0-19" fmla="*/ 693027 w 1386054"/>
              <a:gd name="connsiteY0-20" fmla="*/ 0 h 812940"/>
              <a:gd name="connsiteX1-21" fmla="*/ 1386054 w 1386054"/>
              <a:gd name="connsiteY1-22" fmla="*/ 693027 h 812940"/>
              <a:gd name="connsiteX2-23" fmla="*/ 1383909 w 1386054"/>
              <a:gd name="connsiteY2-24" fmla="*/ 714303 h 812940"/>
              <a:gd name="connsiteX3-25" fmla="*/ 1182425 w 1386054"/>
              <a:gd name="connsiteY3-26" fmla="*/ 755596 h 812940"/>
              <a:gd name="connsiteX4-27" fmla="*/ 693027 w 1386054"/>
              <a:gd name="connsiteY4-28" fmla="*/ 812940 h 812940"/>
              <a:gd name="connsiteX5-29" fmla="*/ 203629 w 1386054"/>
              <a:gd name="connsiteY5-30" fmla="*/ 755596 h 812940"/>
              <a:gd name="connsiteX6-31" fmla="*/ 2145 w 1386054"/>
              <a:gd name="connsiteY6-32" fmla="*/ 714303 h 812940"/>
              <a:gd name="connsiteX7-33" fmla="*/ 0 w 1386054"/>
              <a:gd name="connsiteY7-34" fmla="*/ 693027 h 812940"/>
              <a:gd name="connsiteX8-35" fmla="*/ 693027 w 1386054"/>
              <a:gd name="connsiteY8-36" fmla="*/ 0 h 812940"/>
              <a:gd name="connsiteX0-37" fmla="*/ 693027 w 1386054"/>
              <a:gd name="connsiteY0-38" fmla="*/ 0 h 812940"/>
              <a:gd name="connsiteX1-39" fmla="*/ 1386054 w 1386054"/>
              <a:gd name="connsiteY1-40" fmla="*/ 693027 h 812940"/>
              <a:gd name="connsiteX2-41" fmla="*/ 1383909 w 1386054"/>
              <a:gd name="connsiteY2-42" fmla="*/ 714303 h 812940"/>
              <a:gd name="connsiteX3-43" fmla="*/ 1182425 w 1386054"/>
              <a:gd name="connsiteY3-44" fmla="*/ 755596 h 812940"/>
              <a:gd name="connsiteX4-45" fmla="*/ 693027 w 1386054"/>
              <a:gd name="connsiteY4-46" fmla="*/ 812940 h 812940"/>
              <a:gd name="connsiteX5-47" fmla="*/ 203629 w 1386054"/>
              <a:gd name="connsiteY5-48" fmla="*/ 755596 h 812940"/>
              <a:gd name="connsiteX6-49" fmla="*/ 2145 w 1386054"/>
              <a:gd name="connsiteY6-50" fmla="*/ 714303 h 812940"/>
              <a:gd name="connsiteX7-51" fmla="*/ 0 w 1386054"/>
              <a:gd name="connsiteY7-52" fmla="*/ 693027 h 812940"/>
              <a:gd name="connsiteX8-53" fmla="*/ 693027 w 1386054"/>
              <a:gd name="connsiteY8-54" fmla="*/ 0 h 812940"/>
              <a:gd name="connsiteX0-55" fmla="*/ 693027 w 1386054"/>
              <a:gd name="connsiteY0-56" fmla="*/ 0 h 812940"/>
              <a:gd name="connsiteX1-57" fmla="*/ 1386054 w 1386054"/>
              <a:gd name="connsiteY1-58" fmla="*/ 693027 h 812940"/>
              <a:gd name="connsiteX2-59" fmla="*/ 1383909 w 1386054"/>
              <a:gd name="connsiteY2-60" fmla="*/ 714303 h 812940"/>
              <a:gd name="connsiteX3-61" fmla="*/ 1182425 w 1386054"/>
              <a:gd name="connsiteY3-62" fmla="*/ 755596 h 812940"/>
              <a:gd name="connsiteX4-63" fmla="*/ 693027 w 1386054"/>
              <a:gd name="connsiteY4-64" fmla="*/ 812940 h 812940"/>
              <a:gd name="connsiteX5-65" fmla="*/ 203629 w 1386054"/>
              <a:gd name="connsiteY5-66" fmla="*/ 755596 h 812940"/>
              <a:gd name="connsiteX6-67" fmla="*/ 2145 w 1386054"/>
              <a:gd name="connsiteY6-68" fmla="*/ 714303 h 812940"/>
              <a:gd name="connsiteX7-69" fmla="*/ 0 w 1386054"/>
              <a:gd name="connsiteY7-70" fmla="*/ 693027 h 812940"/>
              <a:gd name="connsiteX8-71" fmla="*/ 693027 w 1386054"/>
              <a:gd name="connsiteY8-72" fmla="*/ 0 h 812940"/>
              <a:gd name="connsiteX0-73" fmla="*/ 693027 w 1386054"/>
              <a:gd name="connsiteY0-74" fmla="*/ 0 h 812972"/>
              <a:gd name="connsiteX1-75" fmla="*/ 1386054 w 1386054"/>
              <a:gd name="connsiteY1-76" fmla="*/ 693027 h 812972"/>
              <a:gd name="connsiteX2-77" fmla="*/ 1383909 w 1386054"/>
              <a:gd name="connsiteY2-78" fmla="*/ 714303 h 812972"/>
              <a:gd name="connsiteX3-79" fmla="*/ 1182425 w 1386054"/>
              <a:gd name="connsiteY3-80" fmla="*/ 755596 h 812972"/>
              <a:gd name="connsiteX4-81" fmla="*/ 693027 w 1386054"/>
              <a:gd name="connsiteY4-82" fmla="*/ 812940 h 812972"/>
              <a:gd name="connsiteX5-83" fmla="*/ 203629 w 1386054"/>
              <a:gd name="connsiteY5-84" fmla="*/ 761321 h 812972"/>
              <a:gd name="connsiteX6-85" fmla="*/ 2145 w 1386054"/>
              <a:gd name="connsiteY6-86" fmla="*/ 714303 h 812972"/>
              <a:gd name="connsiteX7-87" fmla="*/ 0 w 1386054"/>
              <a:gd name="connsiteY7-88" fmla="*/ 693027 h 812972"/>
              <a:gd name="connsiteX8-89" fmla="*/ 693027 w 1386054"/>
              <a:gd name="connsiteY8-90" fmla="*/ 0 h 812972"/>
              <a:gd name="connsiteX0-91" fmla="*/ 693027 w 1386054"/>
              <a:gd name="connsiteY0-92" fmla="*/ 0 h 812972"/>
              <a:gd name="connsiteX1-93" fmla="*/ 1386054 w 1386054"/>
              <a:gd name="connsiteY1-94" fmla="*/ 693027 h 812972"/>
              <a:gd name="connsiteX2-95" fmla="*/ 1383909 w 1386054"/>
              <a:gd name="connsiteY2-96" fmla="*/ 714303 h 812972"/>
              <a:gd name="connsiteX3-97" fmla="*/ 1182425 w 1386054"/>
              <a:gd name="connsiteY3-98" fmla="*/ 755596 h 812972"/>
              <a:gd name="connsiteX4-99" fmla="*/ 693027 w 1386054"/>
              <a:gd name="connsiteY4-100" fmla="*/ 812940 h 812972"/>
              <a:gd name="connsiteX5-101" fmla="*/ 203629 w 1386054"/>
              <a:gd name="connsiteY5-102" fmla="*/ 761321 h 812972"/>
              <a:gd name="connsiteX6-103" fmla="*/ 2145 w 1386054"/>
              <a:gd name="connsiteY6-104" fmla="*/ 714303 h 812972"/>
              <a:gd name="connsiteX7-105" fmla="*/ 0 w 1386054"/>
              <a:gd name="connsiteY7-106" fmla="*/ 693027 h 812972"/>
              <a:gd name="connsiteX8-107" fmla="*/ 693027 w 1386054"/>
              <a:gd name="connsiteY8-108" fmla="*/ 0 h 812972"/>
              <a:gd name="connsiteX0-109" fmla="*/ 693027 w 1386054"/>
              <a:gd name="connsiteY0-110" fmla="*/ 0 h 812972"/>
              <a:gd name="connsiteX1-111" fmla="*/ 1386054 w 1386054"/>
              <a:gd name="connsiteY1-112" fmla="*/ 693027 h 812972"/>
              <a:gd name="connsiteX2-113" fmla="*/ 1383909 w 1386054"/>
              <a:gd name="connsiteY2-114" fmla="*/ 714303 h 812972"/>
              <a:gd name="connsiteX3-115" fmla="*/ 1182425 w 1386054"/>
              <a:gd name="connsiteY3-116" fmla="*/ 755596 h 812972"/>
              <a:gd name="connsiteX4-117" fmla="*/ 693027 w 1386054"/>
              <a:gd name="connsiteY4-118" fmla="*/ 812940 h 812972"/>
              <a:gd name="connsiteX5-119" fmla="*/ 203629 w 1386054"/>
              <a:gd name="connsiteY5-120" fmla="*/ 761321 h 812972"/>
              <a:gd name="connsiteX6-121" fmla="*/ 2145 w 1386054"/>
              <a:gd name="connsiteY6-122" fmla="*/ 714303 h 812972"/>
              <a:gd name="connsiteX7-123" fmla="*/ 0 w 1386054"/>
              <a:gd name="connsiteY7-124" fmla="*/ 693027 h 812972"/>
              <a:gd name="connsiteX8-125" fmla="*/ 693027 w 1386054"/>
              <a:gd name="connsiteY8-126" fmla="*/ 0 h 812972"/>
              <a:gd name="connsiteX0-127" fmla="*/ 693027 w 1386054"/>
              <a:gd name="connsiteY0-128" fmla="*/ 0 h 812972"/>
              <a:gd name="connsiteX1-129" fmla="*/ 1386054 w 1386054"/>
              <a:gd name="connsiteY1-130" fmla="*/ 693027 h 812972"/>
              <a:gd name="connsiteX2-131" fmla="*/ 1383909 w 1386054"/>
              <a:gd name="connsiteY2-132" fmla="*/ 714303 h 812972"/>
              <a:gd name="connsiteX3-133" fmla="*/ 1182425 w 1386054"/>
              <a:gd name="connsiteY3-134" fmla="*/ 755596 h 812972"/>
              <a:gd name="connsiteX4-135" fmla="*/ 693027 w 1386054"/>
              <a:gd name="connsiteY4-136" fmla="*/ 812940 h 812972"/>
              <a:gd name="connsiteX5-137" fmla="*/ 203629 w 1386054"/>
              <a:gd name="connsiteY5-138" fmla="*/ 761321 h 812972"/>
              <a:gd name="connsiteX6-139" fmla="*/ 2145 w 1386054"/>
              <a:gd name="connsiteY6-140" fmla="*/ 714303 h 812972"/>
              <a:gd name="connsiteX7-141" fmla="*/ 0 w 1386054"/>
              <a:gd name="connsiteY7-142" fmla="*/ 693027 h 812972"/>
              <a:gd name="connsiteX8-143" fmla="*/ 693027 w 1386054"/>
              <a:gd name="connsiteY8-144" fmla="*/ 0 h 812972"/>
              <a:gd name="connsiteX0-145" fmla="*/ 693027 w 1386054"/>
              <a:gd name="connsiteY0-146" fmla="*/ 0 h 813009"/>
              <a:gd name="connsiteX1-147" fmla="*/ 1386054 w 1386054"/>
              <a:gd name="connsiteY1-148" fmla="*/ 693027 h 813009"/>
              <a:gd name="connsiteX2-149" fmla="*/ 1383909 w 1386054"/>
              <a:gd name="connsiteY2-150" fmla="*/ 714303 h 813009"/>
              <a:gd name="connsiteX3-151" fmla="*/ 1182425 w 1386054"/>
              <a:gd name="connsiteY3-152" fmla="*/ 767046 h 813009"/>
              <a:gd name="connsiteX4-153" fmla="*/ 693027 w 1386054"/>
              <a:gd name="connsiteY4-154" fmla="*/ 812940 h 813009"/>
              <a:gd name="connsiteX5-155" fmla="*/ 203629 w 1386054"/>
              <a:gd name="connsiteY5-156" fmla="*/ 761321 h 813009"/>
              <a:gd name="connsiteX6-157" fmla="*/ 2145 w 1386054"/>
              <a:gd name="connsiteY6-158" fmla="*/ 714303 h 813009"/>
              <a:gd name="connsiteX7-159" fmla="*/ 0 w 1386054"/>
              <a:gd name="connsiteY7-160" fmla="*/ 693027 h 813009"/>
              <a:gd name="connsiteX8-161" fmla="*/ 693027 w 1386054"/>
              <a:gd name="connsiteY8-162" fmla="*/ 0 h 813009"/>
              <a:gd name="connsiteX0-163" fmla="*/ 693027 w 1386054"/>
              <a:gd name="connsiteY0-164" fmla="*/ 0 h 813009"/>
              <a:gd name="connsiteX1-165" fmla="*/ 1386054 w 1386054"/>
              <a:gd name="connsiteY1-166" fmla="*/ 693027 h 813009"/>
              <a:gd name="connsiteX2-167" fmla="*/ 1383909 w 1386054"/>
              <a:gd name="connsiteY2-168" fmla="*/ 714303 h 813009"/>
              <a:gd name="connsiteX3-169" fmla="*/ 1182425 w 1386054"/>
              <a:gd name="connsiteY3-170" fmla="*/ 767046 h 813009"/>
              <a:gd name="connsiteX4-171" fmla="*/ 693027 w 1386054"/>
              <a:gd name="connsiteY4-172" fmla="*/ 812940 h 813009"/>
              <a:gd name="connsiteX5-173" fmla="*/ 203629 w 1386054"/>
              <a:gd name="connsiteY5-174" fmla="*/ 761321 h 813009"/>
              <a:gd name="connsiteX6-175" fmla="*/ 2145 w 1386054"/>
              <a:gd name="connsiteY6-176" fmla="*/ 714303 h 813009"/>
              <a:gd name="connsiteX7-177" fmla="*/ 0 w 1386054"/>
              <a:gd name="connsiteY7-178" fmla="*/ 693027 h 813009"/>
              <a:gd name="connsiteX8-179" fmla="*/ 693027 w 1386054"/>
              <a:gd name="connsiteY8-180" fmla="*/ 0 h 813009"/>
              <a:gd name="connsiteX0-181" fmla="*/ 693027 w 1386054"/>
              <a:gd name="connsiteY0-182" fmla="*/ 0 h 812977"/>
              <a:gd name="connsiteX1-183" fmla="*/ 1386054 w 1386054"/>
              <a:gd name="connsiteY1-184" fmla="*/ 693027 h 812977"/>
              <a:gd name="connsiteX2-185" fmla="*/ 1383909 w 1386054"/>
              <a:gd name="connsiteY2-186" fmla="*/ 714303 h 812977"/>
              <a:gd name="connsiteX3-187" fmla="*/ 1182425 w 1386054"/>
              <a:gd name="connsiteY3-188" fmla="*/ 767046 h 812977"/>
              <a:gd name="connsiteX4-189" fmla="*/ 693027 w 1386054"/>
              <a:gd name="connsiteY4-190" fmla="*/ 812940 h 812977"/>
              <a:gd name="connsiteX5-191" fmla="*/ 203629 w 1386054"/>
              <a:gd name="connsiteY5-192" fmla="*/ 761321 h 812977"/>
              <a:gd name="connsiteX6-193" fmla="*/ 2145 w 1386054"/>
              <a:gd name="connsiteY6-194" fmla="*/ 714303 h 812977"/>
              <a:gd name="connsiteX7-195" fmla="*/ 0 w 1386054"/>
              <a:gd name="connsiteY7-196" fmla="*/ 693027 h 812977"/>
              <a:gd name="connsiteX8-197" fmla="*/ 693027 w 1386054"/>
              <a:gd name="connsiteY8-198" fmla="*/ 0 h 812977"/>
              <a:gd name="connsiteX0-199" fmla="*/ 693027 w 1386054"/>
              <a:gd name="connsiteY0-200" fmla="*/ 0 h 812949"/>
              <a:gd name="connsiteX1-201" fmla="*/ 1386054 w 1386054"/>
              <a:gd name="connsiteY1-202" fmla="*/ 693027 h 812949"/>
              <a:gd name="connsiteX2-203" fmla="*/ 1383909 w 1386054"/>
              <a:gd name="connsiteY2-204" fmla="*/ 714303 h 812949"/>
              <a:gd name="connsiteX3-205" fmla="*/ 1182425 w 1386054"/>
              <a:gd name="connsiteY3-206" fmla="*/ 767046 h 812949"/>
              <a:gd name="connsiteX4-207" fmla="*/ 693027 w 1386054"/>
              <a:gd name="connsiteY4-208" fmla="*/ 812940 h 812949"/>
              <a:gd name="connsiteX5-209" fmla="*/ 203629 w 1386054"/>
              <a:gd name="connsiteY5-210" fmla="*/ 764184 h 812949"/>
              <a:gd name="connsiteX6-211" fmla="*/ 2145 w 1386054"/>
              <a:gd name="connsiteY6-212" fmla="*/ 714303 h 812949"/>
              <a:gd name="connsiteX7-213" fmla="*/ 0 w 1386054"/>
              <a:gd name="connsiteY7-214" fmla="*/ 693027 h 812949"/>
              <a:gd name="connsiteX8-215" fmla="*/ 693027 w 1386054"/>
              <a:gd name="connsiteY8-216" fmla="*/ 0 h 812949"/>
              <a:gd name="connsiteX0-217" fmla="*/ 693027 w 1386054"/>
              <a:gd name="connsiteY0-218" fmla="*/ 0 h 812949"/>
              <a:gd name="connsiteX1-219" fmla="*/ 1386054 w 1386054"/>
              <a:gd name="connsiteY1-220" fmla="*/ 693027 h 812949"/>
              <a:gd name="connsiteX2-221" fmla="*/ 1383909 w 1386054"/>
              <a:gd name="connsiteY2-222" fmla="*/ 714303 h 812949"/>
              <a:gd name="connsiteX3-223" fmla="*/ 1182425 w 1386054"/>
              <a:gd name="connsiteY3-224" fmla="*/ 767046 h 812949"/>
              <a:gd name="connsiteX4-225" fmla="*/ 693027 w 1386054"/>
              <a:gd name="connsiteY4-226" fmla="*/ 812940 h 812949"/>
              <a:gd name="connsiteX5-227" fmla="*/ 203629 w 1386054"/>
              <a:gd name="connsiteY5-228" fmla="*/ 764184 h 812949"/>
              <a:gd name="connsiteX6-229" fmla="*/ 2145 w 1386054"/>
              <a:gd name="connsiteY6-230" fmla="*/ 714303 h 812949"/>
              <a:gd name="connsiteX7-231" fmla="*/ 0 w 1386054"/>
              <a:gd name="connsiteY7-232" fmla="*/ 693027 h 812949"/>
              <a:gd name="connsiteX8-233" fmla="*/ 693027 w 1386054"/>
              <a:gd name="connsiteY8-234" fmla="*/ 0 h 812949"/>
            </a:gdLst>
            <a:ahLst/>
            <a:cxnLst/>
            <a:rect l="l" t="t" r="r" b="b"/>
            <a:pathLst>
              <a:path w="1386054" h="812949">
                <a:moveTo>
                  <a:pt x="693027" y="0"/>
                </a:moveTo>
                <a:cubicBezTo>
                  <a:pt x="1075775" y="0"/>
                  <a:pt x="1386054" y="310279"/>
                  <a:pt x="1386054" y="693027"/>
                </a:cubicBezTo>
                <a:lnTo>
                  <a:pt x="1383909" y="714303"/>
                </a:lnTo>
                <a:cubicBezTo>
                  <a:pt x="1310557" y="733792"/>
                  <a:pt x="1249586" y="753282"/>
                  <a:pt x="1182425" y="767046"/>
                </a:cubicBezTo>
                <a:cubicBezTo>
                  <a:pt x="1026109" y="796794"/>
                  <a:pt x="856160" y="813417"/>
                  <a:pt x="693027" y="812940"/>
                </a:cubicBezTo>
                <a:cubicBezTo>
                  <a:pt x="529894" y="812463"/>
                  <a:pt x="348157" y="796794"/>
                  <a:pt x="203629" y="764184"/>
                </a:cubicBezTo>
                <a:cubicBezTo>
                  <a:pt x="136468" y="748511"/>
                  <a:pt x="66210" y="747151"/>
                  <a:pt x="2145" y="714303"/>
                </a:cubicBezTo>
                <a:lnTo>
                  <a:pt x="0" y="693027"/>
                </a:lnTo>
                <a:cubicBezTo>
                  <a:pt x="0" y="310279"/>
                  <a:pt x="310279" y="0"/>
                  <a:pt x="693027" y="0"/>
                </a:cubicBezTo>
                <a:close/>
              </a:path>
            </a:pathLst>
          </a:custGeom>
          <a:solidFill>
            <a:schemeClr val="accent1">
              <a:alpha val="10000"/>
            </a:schemeClr>
          </a:solidFill>
          <a:ln w="12700" cap="sq">
            <a:noFill/>
            <a:miter/>
          </a:ln>
        </p:spPr>
        <p:txBody>
          <a:bodyPr vert="horz" wrap="square" lIns="91440" tIns="45720" rIns="91440" bIns="45720" rtlCol="0" anchor="ctr"/>
          <a:lstStyle/>
          <a:p>
            <a:pPr algn="ctr">
              <a:lnSpc>
                <a:spcPct val="100000"/>
              </a:lnSpc>
            </a:pPr>
            <a:endParaRPr kumimoji="1" lang="zh-CN" altLang="en-US"/>
          </a:p>
        </p:txBody>
      </p:sp>
      <p:sp>
        <p:nvSpPr>
          <p:cNvPr id="9" name="标题 1"/>
          <p:cNvSpPr txBox="1"/>
          <p:nvPr/>
        </p:nvSpPr>
        <p:spPr>
          <a:xfrm>
            <a:off x="4650414" y="1469660"/>
            <a:ext cx="2776490" cy="1558986"/>
          </a:xfrm>
          <a:custGeom>
            <a:avLst/>
            <a:gdLst>
              <a:gd name="connsiteX0" fmla="*/ 693027 w 1386054"/>
              <a:gd name="connsiteY0" fmla="*/ 0 h 792903"/>
              <a:gd name="connsiteX1" fmla="*/ 1386054 w 1386054"/>
              <a:gd name="connsiteY1" fmla="*/ 693027 h 792903"/>
              <a:gd name="connsiteX2" fmla="*/ 1383909 w 1386054"/>
              <a:gd name="connsiteY2" fmla="*/ 714303 h 792903"/>
              <a:gd name="connsiteX3" fmla="*/ 1182425 w 1386054"/>
              <a:gd name="connsiteY3" fmla="*/ 755596 h 792903"/>
              <a:gd name="connsiteX4" fmla="*/ 693027 w 1386054"/>
              <a:gd name="connsiteY4" fmla="*/ 792903 h 792903"/>
              <a:gd name="connsiteX5" fmla="*/ 203629 w 1386054"/>
              <a:gd name="connsiteY5" fmla="*/ 755596 h 792903"/>
              <a:gd name="connsiteX6" fmla="*/ 2145 w 1386054"/>
              <a:gd name="connsiteY6" fmla="*/ 714303 h 792903"/>
              <a:gd name="connsiteX7" fmla="*/ 0 w 1386054"/>
              <a:gd name="connsiteY7" fmla="*/ 693027 h 792903"/>
              <a:gd name="connsiteX8" fmla="*/ 693027 w 1386054"/>
              <a:gd name="connsiteY8" fmla="*/ 0 h 792903"/>
            </a:gdLst>
            <a:ahLst/>
            <a:cxnLst/>
            <a:rect l="l" t="t" r="r" b="b"/>
            <a:pathLst>
              <a:path w="1386054" h="792903">
                <a:moveTo>
                  <a:pt x="693027" y="0"/>
                </a:moveTo>
                <a:cubicBezTo>
                  <a:pt x="1075775" y="0"/>
                  <a:pt x="1386054" y="310279"/>
                  <a:pt x="1386054" y="693027"/>
                </a:cubicBezTo>
                <a:lnTo>
                  <a:pt x="1383909" y="714303"/>
                </a:lnTo>
                <a:lnTo>
                  <a:pt x="1182425" y="755596"/>
                </a:lnTo>
                <a:cubicBezTo>
                  <a:pt x="1032004" y="779619"/>
                  <a:pt x="866624" y="792903"/>
                  <a:pt x="693027" y="792903"/>
                </a:cubicBezTo>
                <a:cubicBezTo>
                  <a:pt x="519430" y="792903"/>
                  <a:pt x="354051" y="779619"/>
                  <a:pt x="203629" y="755596"/>
                </a:cubicBezTo>
                <a:lnTo>
                  <a:pt x="2145" y="714303"/>
                </a:lnTo>
                <a:lnTo>
                  <a:pt x="0" y="693027"/>
                </a:lnTo>
                <a:cubicBezTo>
                  <a:pt x="0" y="310279"/>
                  <a:pt x="310279" y="0"/>
                  <a:pt x="693027" y="0"/>
                </a:cubicBezTo>
                <a:close/>
              </a:path>
            </a:pathLst>
          </a:custGeom>
          <a:gradFill>
            <a:gsLst>
              <a:gs pos="33000">
                <a:schemeClr val="accent1">
                  <a:alpha val="12000"/>
                </a:schemeClr>
              </a:gs>
              <a:gs pos="100000">
                <a:schemeClr val="accent1">
                  <a:lumMod val="40000"/>
                  <a:lumOff val="60000"/>
                </a:schemeClr>
              </a:gs>
            </a:gsLst>
            <a:lin ang="16200000" scaled="0"/>
          </a:gradFill>
          <a:ln cap="sq">
            <a:noFill/>
            <a:prstDash val="solid"/>
            <a:miter/>
          </a:ln>
        </p:spPr>
        <p:txBody>
          <a:bodyPr vert="horz" wrap="square" lIns="91440" tIns="45720" rIns="91440" bIns="45720" rtlCol="0" anchor="ctr"/>
          <a:lstStyle/>
          <a:p>
            <a:pPr algn="ctr">
              <a:lnSpc>
                <a:spcPct val="100000"/>
              </a:lnSpc>
            </a:pPr>
            <a:endParaRPr kumimoji="1" lang="zh-CN" altLang="en-US"/>
          </a:p>
        </p:txBody>
      </p:sp>
      <p:sp>
        <p:nvSpPr>
          <p:cNvPr id="10" name="标题 1"/>
          <p:cNvSpPr txBox="1"/>
          <p:nvPr/>
        </p:nvSpPr>
        <p:spPr>
          <a:xfrm rot="18000000">
            <a:off x="-950428" y="5402779"/>
            <a:ext cx="1862878" cy="1862878"/>
          </a:xfrm>
          <a:prstGeom prst="donut">
            <a:avLst/>
          </a:prstGeom>
          <a:gradFill>
            <a:gsLst>
              <a:gs pos="22000">
                <a:schemeClr val="accent1">
                  <a:lumMod val="20000"/>
                  <a:lumOff val="80000"/>
                </a:schemeClr>
              </a:gs>
              <a:gs pos="73000">
                <a:schemeClr val="accent1">
                  <a:lumMod val="40000"/>
                  <a:lumOff val="60000"/>
                </a:schemeClr>
              </a:gs>
            </a:gsLst>
            <a:lin ang="13500000" scaled="0"/>
          </a:gra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11" name="标题 1"/>
          <p:cNvSpPr txBox="1"/>
          <p:nvPr/>
        </p:nvSpPr>
        <p:spPr>
          <a:xfrm>
            <a:off x="0" y="6381466"/>
            <a:ext cx="12192000" cy="476536"/>
          </a:xfrm>
          <a:custGeom>
            <a:avLst/>
            <a:gdLst>
              <a:gd name="connsiteX0" fmla="*/ 0 w 12192000"/>
              <a:gd name="connsiteY0" fmla="*/ 0 h 1450269"/>
              <a:gd name="connsiteX1" fmla="*/ 156170 w 12192000"/>
              <a:gd name="connsiteY1" fmla="*/ 66016 h 1450269"/>
              <a:gd name="connsiteX2" fmla="*/ 6096001 w 12192000"/>
              <a:gd name="connsiteY2" fmla="*/ 951487 h 1450269"/>
              <a:gd name="connsiteX3" fmla="*/ 12035832 w 12192000"/>
              <a:gd name="connsiteY3" fmla="*/ 66016 h 1450269"/>
              <a:gd name="connsiteX4" fmla="*/ 12192000 w 12192000"/>
              <a:gd name="connsiteY4" fmla="*/ 1 h 1450269"/>
              <a:gd name="connsiteX5" fmla="*/ 12192000 w 12192000"/>
              <a:gd name="connsiteY5" fmla="*/ 1450269 h 1450269"/>
              <a:gd name="connsiteX6" fmla="*/ 0 w 12192000"/>
              <a:gd name="connsiteY6" fmla="*/ 1450269 h 1450269"/>
            </a:gdLst>
            <a:ahLst/>
            <a:cxnLst/>
            <a:rect l="l" t="t" r="r" b="b"/>
            <a:pathLst>
              <a:path w="12192000" h="1450269">
                <a:moveTo>
                  <a:pt x="0" y="0"/>
                </a:moveTo>
                <a:lnTo>
                  <a:pt x="156170" y="66016"/>
                </a:lnTo>
                <a:cubicBezTo>
                  <a:pt x="1568020" y="606796"/>
                  <a:pt x="3704668" y="951487"/>
                  <a:pt x="6096001" y="951487"/>
                </a:cubicBezTo>
                <a:cubicBezTo>
                  <a:pt x="8487334" y="951487"/>
                  <a:pt x="10623982" y="606796"/>
                  <a:pt x="12035832" y="66016"/>
                </a:cubicBezTo>
                <a:lnTo>
                  <a:pt x="12192000" y="1"/>
                </a:lnTo>
                <a:lnTo>
                  <a:pt x="12192000" y="1450269"/>
                </a:lnTo>
                <a:lnTo>
                  <a:pt x="0" y="1450269"/>
                </a:lnTo>
                <a:close/>
              </a:path>
            </a:pathLst>
          </a:custGeom>
          <a:gradFill>
            <a:gsLst>
              <a:gs pos="0">
                <a:schemeClr val="accent1">
                  <a:lumMod val="40000"/>
                  <a:lumOff val="60000"/>
                </a:schemeClr>
              </a:gs>
              <a:gs pos="100000">
                <a:schemeClr val="accent1">
                  <a:lumMod val="60000"/>
                  <a:lumOff val="40000"/>
                </a:schemeClr>
              </a:gs>
            </a:gsLst>
            <a:lin ang="2700000" scaled="0"/>
          </a:gra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12" name="标题 1"/>
          <p:cNvSpPr txBox="1"/>
          <p:nvPr/>
        </p:nvSpPr>
        <p:spPr>
          <a:xfrm>
            <a:off x="0" y="6497359"/>
            <a:ext cx="12192000" cy="360642"/>
          </a:xfrm>
          <a:custGeom>
            <a:avLst/>
            <a:gdLst>
              <a:gd name="connsiteX0" fmla="*/ 0 w 12192000"/>
              <a:gd name="connsiteY0" fmla="*/ 0 h 1450269"/>
              <a:gd name="connsiteX1" fmla="*/ 156170 w 12192000"/>
              <a:gd name="connsiteY1" fmla="*/ 66016 h 1450269"/>
              <a:gd name="connsiteX2" fmla="*/ 6096001 w 12192000"/>
              <a:gd name="connsiteY2" fmla="*/ 951487 h 1450269"/>
              <a:gd name="connsiteX3" fmla="*/ 12035832 w 12192000"/>
              <a:gd name="connsiteY3" fmla="*/ 66016 h 1450269"/>
              <a:gd name="connsiteX4" fmla="*/ 12192000 w 12192000"/>
              <a:gd name="connsiteY4" fmla="*/ 1 h 1450269"/>
              <a:gd name="connsiteX5" fmla="*/ 12192000 w 12192000"/>
              <a:gd name="connsiteY5" fmla="*/ 1450269 h 1450269"/>
              <a:gd name="connsiteX6" fmla="*/ 0 w 12192000"/>
              <a:gd name="connsiteY6" fmla="*/ 1450269 h 1450269"/>
            </a:gdLst>
            <a:ahLst/>
            <a:cxnLst/>
            <a:rect l="l" t="t" r="r" b="b"/>
            <a:pathLst>
              <a:path w="12192000" h="1450269">
                <a:moveTo>
                  <a:pt x="0" y="0"/>
                </a:moveTo>
                <a:lnTo>
                  <a:pt x="156170" y="66016"/>
                </a:lnTo>
                <a:cubicBezTo>
                  <a:pt x="1568020" y="606796"/>
                  <a:pt x="3704668" y="951487"/>
                  <a:pt x="6096001" y="951487"/>
                </a:cubicBezTo>
                <a:cubicBezTo>
                  <a:pt x="8487334" y="951487"/>
                  <a:pt x="10623982" y="606796"/>
                  <a:pt x="12035832" y="66016"/>
                </a:cubicBezTo>
                <a:lnTo>
                  <a:pt x="12192000" y="1"/>
                </a:lnTo>
                <a:lnTo>
                  <a:pt x="12192000" y="1450269"/>
                </a:lnTo>
                <a:lnTo>
                  <a:pt x="0" y="1450269"/>
                </a:lnTo>
                <a:close/>
              </a:path>
            </a:pathLst>
          </a:custGeom>
          <a:gradFill>
            <a:gsLst>
              <a:gs pos="0">
                <a:schemeClr val="accent1">
                  <a:lumMod val="60000"/>
                  <a:lumOff val="40000"/>
                </a:schemeClr>
              </a:gs>
              <a:gs pos="100000">
                <a:schemeClr val="accent1"/>
              </a:gs>
            </a:gsLst>
            <a:lin ang="2700000" scaled="0"/>
          </a:gra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13" name="标题 1"/>
          <p:cNvSpPr txBox="1"/>
          <p:nvPr/>
        </p:nvSpPr>
        <p:spPr>
          <a:xfrm>
            <a:off x="5711662" y="1975778"/>
            <a:ext cx="653995" cy="540946"/>
          </a:xfrm>
          <a:custGeom>
            <a:avLst/>
            <a:gdLst>
              <a:gd name="connsiteX0" fmla="*/ 114387 w 870468"/>
              <a:gd name="connsiteY0" fmla="*/ 394297 h 720000"/>
              <a:gd name="connsiteX1" fmla="*/ 125598 w 870468"/>
              <a:gd name="connsiteY1" fmla="*/ 421319 h 720000"/>
              <a:gd name="connsiteX2" fmla="*/ 153878 w 870468"/>
              <a:gd name="connsiteY2" fmla="*/ 433051 h 720000"/>
              <a:gd name="connsiteX3" fmla="*/ 449972 w 870468"/>
              <a:gd name="connsiteY3" fmla="*/ 433051 h 720000"/>
              <a:gd name="connsiteX4" fmla="*/ 478295 w 870468"/>
              <a:gd name="connsiteY4" fmla="*/ 421319 h 720000"/>
              <a:gd name="connsiteX5" fmla="*/ 489465 w 870468"/>
              <a:gd name="connsiteY5" fmla="*/ 394297 h 720000"/>
              <a:gd name="connsiteX6" fmla="*/ 116266 w 870468"/>
              <a:gd name="connsiteY6" fmla="*/ 68594 h 720000"/>
              <a:gd name="connsiteX7" fmla="*/ 68708 w 870468"/>
              <a:gd name="connsiteY7" fmla="*/ 116152 h 720000"/>
              <a:gd name="connsiteX8" fmla="*/ 68708 w 870468"/>
              <a:gd name="connsiteY8" fmla="*/ 241561 h 720000"/>
              <a:gd name="connsiteX9" fmla="*/ 801875 w 870468"/>
              <a:gd name="connsiteY9" fmla="*/ 241561 h 720000"/>
              <a:gd name="connsiteX10" fmla="*/ 801875 w 870468"/>
              <a:gd name="connsiteY10" fmla="*/ 116152 h 720000"/>
              <a:gd name="connsiteX11" fmla="*/ 754317 w 870468"/>
              <a:gd name="connsiteY11" fmla="*/ 68594 h 720000"/>
              <a:gd name="connsiteX12" fmla="*/ 598821 w 870468"/>
              <a:gd name="connsiteY12" fmla="*/ 68594 h 720000"/>
              <a:gd name="connsiteX13" fmla="*/ 116266 w 870468"/>
              <a:gd name="connsiteY13" fmla="*/ 0 h 720000"/>
              <a:gd name="connsiteX14" fmla="*/ 598821 w 870468"/>
              <a:gd name="connsiteY14" fmla="*/ 0 h 720000"/>
              <a:gd name="connsiteX15" fmla="*/ 754317 w 870468"/>
              <a:gd name="connsiteY15" fmla="*/ 0 h 720000"/>
              <a:gd name="connsiteX16" fmla="*/ 870468 w 870468"/>
              <a:gd name="connsiteY16" fmla="*/ 116152 h 720000"/>
              <a:gd name="connsiteX17" fmla="*/ 870468 w 870468"/>
              <a:gd name="connsiteY17" fmla="*/ 360001 h 720000"/>
              <a:gd name="connsiteX18" fmla="*/ 870468 w 870468"/>
              <a:gd name="connsiteY18" fmla="*/ 603736 h 720000"/>
              <a:gd name="connsiteX19" fmla="*/ 754317 w 870468"/>
              <a:gd name="connsiteY19" fmla="*/ 720000 h 720000"/>
              <a:gd name="connsiteX20" fmla="*/ 598821 w 870468"/>
              <a:gd name="connsiteY20" fmla="*/ 720000 h 720000"/>
              <a:gd name="connsiteX21" fmla="*/ 116266 w 870468"/>
              <a:gd name="connsiteY21" fmla="*/ 720000 h 720000"/>
              <a:gd name="connsiteX22" fmla="*/ 115 w 870468"/>
              <a:gd name="connsiteY22" fmla="*/ 603850 h 720000"/>
              <a:gd name="connsiteX23" fmla="*/ 115 w 870468"/>
              <a:gd name="connsiteY23" fmla="*/ 360279 h 720000"/>
              <a:gd name="connsiteX24" fmla="*/ 0 w 870468"/>
              <a:gd name="connsiteY24" fmla="*/ 360001 h 720000"/>
              <a:gd name="connsiteX25" fmla="*/ 115 w 870468"/>
              <a:gd name="connsiteY25" fmla="*/ 359723 h 720000"/>
              <a:gd name="connsiteX26" fmla="*/ 115 w 870468"/>
              <a:gd name="connsiteY26" fmla="*/ 116152 h 720000"/>
              <a:gd name="connsiteX27" fmla="*/ 116266 w 870468"/>
              <a:gd name="connsiteY27" fmla="*/ 0 h 720000"/>
            </a:gdLst>
            <a:ahLst/>
            <a:cxnLst/>
            <a:rect l="l" t="t" r="r" b="b"/>
            <a:pathLst>
              <a:path w="870468" h="720000">
                <a:moveTo>
                  <a:pt x="114387" y="394297"/>
                </a:moveTo>
                <a:lnTo>
                  <a:pt x="125598" y="421319"/>
                </a:lnTo>
                <a:cubicBezTo>
                  <a:pt x="132843" y="428564"/>
                  <a:pt x="142846" y="433051"/>
                  <a:pt x="153878" y="433051"/>
                </a:cubicBezTo>
                <a:lnTo>
                  <a:pt x="449972" y="433051"/>
                </a:lnTo>
                <a:cubicBezTo>
                  <a:pt x="461061" y="433051"/>
                  <a:pt x="471064" y="428564"/>
                  <a:pt x="478295" y="421319"/>
                </a:cubicBezTo>
                <a:lnTo>
                  <a:pt x="489465" y="394297"/>
                </a:lnTo>
                <a:close/>
                <a:moveTo>
                  <a:pt x="116266" y="68594"/>
                </a:moveTo>
                <a:cubicBezTo>
                  <a:pt x="89972" y="68594"/>
                  <a:pt x="68708" y="89972"/>
                  <a:pt x="68708" y="116152"/>
                </a:cubicBezTo>
                <a:lnTo>
                  <a:pt x="68708" y="241561"/>
                </a:lnTo>
                <a:lnTo>
                  <a:pt x="801875" y="241561"/>
                </a:lnTo>
                <a:lnTo>
                  <a:pt x="801875" y="116152"/>
                </a:lnTo>
                <a:cubicBezTo>
                  <a:pt x="801875" y="89858"/>
                  <a:pt x="780497" y="68594"/>
                  <a:pt x="754317" y="68594"/>
                </a:cubicBezTo>
                <a:lnTo>
                  <a:pt x="598821" y="68594"/>
                </a:lnTo>
                <a:close/>
                <a:moveTo>
                  <a:pt x="116266" y="0"/>
                </a:moveTo>
                <a:lnTo>
                  <a:pt x="598821" y="0"/>
                </a:lnTo>
                <a:lnTo>
                  <a:pt x="754317" y="0"/>
                </a:lnTo>
                <a:cubicBezTo>
                  <a:pt x="818338" y="0"/>
                  <a:pt x="870468" y="52131"/>
                  <a:pt x="870468" y="116152"/>
                </a:cubicBezTo>
                <a:lnTo>
                  <a:pt x="870468" y="360001"/>
                </a:lnTo>
                <a:lnTo>
                  <a:pt x="870468" y="603736"/>
                </a:lnTo>
                <a:cubicBezTo>
                  <a:pt x="870468" y="667870"/>
                  <a:pt x="818338" y="720000"/>
                  <a:pt x="754317" y="720000"/>
                </a:cubicBezTo>
                <a:lnTo>
                  <a:pt x="598821" y="720000"/>
                </a:lnTo>
                <a:lnTo>
                  <a:pt x="116266" y="720000"/>
                </a:lnTo>
                <a:cubicBezTo>
                  <a:pt x="52246" y="720000"/>
                  <a:pt x="115" y="667870"/>
                  <a:pt x="115" y="603850"/>
                </a:cubicBezTo>
                <a:lnTo>
                  <a:pt x="115" y="360279"/>
                </a:lnTo>
                <a:lnTo>
                  <a:pt x="0" y="360001"/>
                </a:lnTo>
                <a:lnTo>
                  <a:pt x="115" y="359723"/>
                </a:lnTo>
                <a:lnTo>
                  <a:pt x="115" y="116152"/>
                </a:lnTo>
                <a:cubicBezTo>
                  <a:pt x="115" y="52131"/>
                  <a:pt x="52246" y="0"/>
                  <a:pt x="116266" y="0"/>
                </a:cubicBezTo>
                <a:close/>
              </a:path>
            </a:pathLst>
          </a:custGeom>
          <a:solidFill>
            <a:schemeClr val="bg1"/>
          </a:solidFill>
          <a:ln w="758" cap="flat">
            <a:noFill/>
            <a:miter/>
          </a:ln>
        </p:spPr>
        <p:txBody>
          <a:bodyPr vert="horz" wrap="square" lIns="91440" tIns="45720" rIns="91440" bIns="45720" rtlCol="0" anchor="ctr"/>
          <a:lstStyle/>
          <a:p>
            <a:pPr algn="l">
              <a:lnSpc>
                <a:spcPct val="110000"/>
              </a:lnSpc>
            </a:pPr>
            <a:endParaRPr kumimoji="1" lang="zh-CN" altLang="en-US"/>
          </a:p>
        </p:txBody>
      </p:sp>
      <p:sp>
        <p:nvSpPr>
          <p:cNvPr id="14" name="标题 1"/>
          <p:cNvSpPr txBox="1"/>
          <p:nvPr/>
        </p:nvSpPr>
        <p:spPr>
          <a:xfrm>
            <a:off x="1839981" y="2703128"/>
            <a:ext cx="918452" cy="918450"/>
          </a:xfrm>
          <a:prstGeom prst="ellipse">
            <a:avLst/>
          </a:prstGeom>
          <a:gradFill>
            <a:gsLst>
              <a:gs pos="22000">
                <a:schemeClr val="accent1"/>
              </a:gs>
              <a:gs pos="73000">
                <a:schemeClr val="accent1">
                  <a:lumMod val="75000"/>
                </a:schemeClr>
              </a:gs>
            </a:gsLst>
            <a:lin ang="13500000" scaled="0"/>
          </a:gradFill>
          <a:ln w="12700" cap="flat">
            <a:noFill/>
            <a:miter/>
          </a:ln>
          <a:effectLst/>
        </p:spPr>
        <p:txBody>
          <a:bodyPr vert="horz" wrap="square" lIns="91440" tIns="45720" rIns="91440" bIns="45720" rtlCol="0" anchor="ctr"/>
          <a:lstStyle/>
          <a:p>
            <a:pPr algn="ctr">
              <a:lnSpc>
                <a:spcPct val="110000"/>
              </a:lnSpc>
            </a:pPr>
            <a:endParaRPr kumimoji="1" lang="zh-CN" altLang="en-US"/>
          </a:p>
        </p:txBody>
      </p:sp>
      <p:sp>
        <p:nvSpPr>
          <p:cNvPr id="15" name="标题 1"/>
          <p:cNvSpPr txBox="1"/>
          <p:nvPr/>
        </p:nvSpPr>
        <p:spPr>
          <a:xfrm>
            <a:off x="2091816" y="2954931"/>
            <a:ext cx="414782" cy="414844"/>
          </a:xfrm>
          <a:custGeom>
            <a:avLst/>
            <a:gdLst>
              <a:gd name="connsiteX0" fmla="*/ 31770 w 794163"/>
              <a:gd name="connsiteY0" fmla="*/ 656460 h 720001"/>
              <a:gd name="connsiteX1" fmla="*/ 762297 w 794163"/>
              <a:gd name="connsiteY1" fmla="*/ 656460 h 720001"/>
              <a:gd name="connsiteX2" fmla="*/ 794163 w 794163"/>
              <a:gd name="connsiteY2" fmla="*/ 688230 h 720001"/>
              <a:gd name="connsiteX3" fmla="*/ 762392 w 794163"/>
              <a:gd name="connsiteY3" fmla="*/ 720001 h 720001"/>
              <a:gd name="connsiteX4" fmla="*/ 31770 w 794163"/>
              <a:gd name="connsiteY4" fmla="*/ 720001 h 720001"/>
              <a:gd name="connsiteX5" fmla="*/ 0 w 794163"/>
              <a:gd name="connsiteY5" fmla="*/ 688230 h 720001"/>
              <a:gd name="connsiteX6" fmla="*/ 31770 w 794163"/>
              <a:gd name="connsiteY6" fmla="*/ 656460 h 720001"/>
              <a:gd name="connsiteX7" fmla="*/ 613493 w 794163"/>
              <a:gd name="connsiteY7" fmla="*/ 317608 h 720001"/>
              <a:gd name="connsiteX8" fmla="*/ 710048 w 794163"/>
              <a:gd name="connsiteY8" fmla="*/ 317608 h 720001"/>
              <a:gd name="connsiteX9" fmla="*/ 767655 w 794163"/>
              <a:gd name="connsiteY9" fmla="*/ 375216 h 720001"/>
              <a:gd name="connsiteX10" fmla="*/ 767655 w 794163"/>
              <a:gd name="connsiteY10" fmla="*/ 524689 h 720001"/>
              <a:gd name="connsiteX11" fmla="*/ 710048 w 794163"/>
              <a:gd name="connsiteY11" fmla="*/ 582297 h 720001"/>
              <a:gd name="connsiteX12" fmla="*/ 613493 w 794163"/>
              <a:gd name="connsiteY12" fmla="*/ 582297 h 720001"/>
              <a:gd name="connsiteX13" fmla="*/ 555885 w 794163"/>
              <a:gd name="connsiteY13" fmla="*/ 524689 h 720001"/>
              <a:gd name="connsiteX14" fmla="*/ 555885 w 794163"/>
              <a:gd name="connsiteY14" fmla="*/ 375216 h 720001"/>
              <a:gd name="connsiteX15" fmla="*/ 613493 w 794163"/>
              <a:gd name="connsiteY15" fmla="*/ 317608 h 720001"/>
              <a:gd name="connsiteX16" fmla="*/ 84019 w 794163"/>
              <a:gd name="connsiteY16" fmla="*/ 211770 h 720001"/>
              <a:gd name="connsiteX17" fmla="*/ 180574 w 794163"/>
              <a:gd name="connsiteY17" fmla="*/ 211770 h 720001"/>
              <a:gd name="connsiteX18" fmla="*/ 238182 w 794163"/>
              <a:gd name="connsiteY18" fmla="*/ 269282 h 720001"/>
              <a:gd name="connsiteX19" fmla="*/ 238182 w 794163"/>
              <a:gd name="connsiteY19" fmla="*/ 524785 h 720001"/>
              <a:gd name="connsiteX20" fmla="*/ 180574 w 794163"/>
              <a:gd name="connsiteY20" fmla="*/ 582393 h 720001"/>
              <a:gd name="connsiteX21" fmla="*/ 84019 w 794163"/>
              <a:gd name="connsiteY21" fmla="*/ 582393 h 720001"/>
              <a:gd name="connsiteX22" fmla="*/ 26411 w 794163"/>
              <a:gd name="connsiteY22" fmla="*/ 524785 h 720001"/>
              <a:gd name="connsiteX23" fmla="*/ 26411 w 794163"/>
              <a:gd name="connsiteY23" fmla="*/ 269378 h 720001"/>
              <a:gd name="connsiteX24" fmla="*/ 84019 w 794163"/>
              <a:gd name="connsiteY24" fmla="*/ 211770 h 720001"/>
              <a:gd name="connsiteX25" fmla="*/ 348708 w 794163"/>
              <a:gd name="connsiteY25" fmla="*/ 0 h 720001"/>
              <a:gd name="connsiteX26" fmla="*/ 445359 w 794163"/>
              <a:gd name="connsiteY26" fmla="*/ 0 h 720001"/>
              <a:gd name="connsiteX27" fmla="*/ 502871 w 794163"/>
              <a:gd name="connsiteY27" fmla="*/ 57607 h 720001"/>
              <a:gd name="connsiteX28" fmla="*/ 502871 w 794163"/>
              <a:gd name="connsiteY28" fmla="*/ 524785 h 720001"/>
              <a:gd name="connsiteX29" fmla="*/ 445263 w 794163"/>
              <a:gd name="connsiteY29" fmla="*/ 582393 h 720001"/>
              <a:gd name="connsiteX30" fmla="*/ 348708 w 794163"/>
              <a:gd name="connsiteY30" fmla="*/ 582393 h 720001"/>
              <a:gd name="connsiteX31" fmla="*/ 291100 w 794163"/>
              <a:gd name="connsiteY31" fmla="*/ 524785 h 720001"/>
              <a:gd name="connsiteX32" fmla="*/ 291100 w 794163"/>
              <a:gd name="connsiteY32" fmla="*/ 57607 h 720001"/>
              <a:gd name="connsiteX33" fmla="*/ 348708 w 794163"/>
              <a:gd name="connsiteY33" fmla="*/ 0 h 720001"/>
            </a:gdLst>
            <a:ahLst/>
            <a:cxnLst/>
            <a:rect l="l" t="t" r="r" b="b"/>
            <a:pathLst>
              <a:path w="794163" h="720001">
                <a:moveTo>
                  <a:pt x="31770" y="656460"/>
                </a:moveTo>
                <a:lnTo>
                  <a:pt x="762297" y="656460"/>
                </a:lnTo>
                <a:cubicBezTo>
                  <a:pt x="779904" y="656460"/>
                  <a:pt x="794067" y="670622"/>
                  <a:pt x="794163" y="688230"/>
                </a:cubicBezTo>
                <a:cubicBezTo>
                  <a:pt x="794163" y="705742"/>
                  <a:pt x="779904" y="720001"/>
                  <a:pt x="762392" y="720001"/>
                </a:cubicBezTo>
                <a:lnTo>
                  <a:pt x="31770" y="720001"/>
                </a:lnTo>
                <a:cubicBezTo>
                  <a:pt x="14258" y="720001"/>
                  <a:pt x="0" y="705742"/>
                  <a:pt x="0" y="688230"/>
                </a:cubicBezTo>
                <a:cubicBezTo>
                  <a:pt x="0" y="670718"/>
                  <a:pt x="14258" y="656460"/>
                  <a:pt x="31770" y="656460"/>
                </a:cubicBezTo>
                <a:close/>
                <a:moveTo>
                  <a:pt x="613493" y="317608"/>
                </a:moveTo>
                <a:lnTo>
                  <a:pt x="710048" y="317608"/>
                </a:lnTo>
                <a:cubicBezTo>
                  <a:pt x="741818" y="317608"/>
                  <a:pt x="767655" y="343445"/>
                  <a:pt x="767655" y="375216"/>
                </a:cubicBezTo>
                <a:lnTo>
                  <a:pt x="767655" y="524689"/>
                </a:lnTo>
                <a:cubicBezTo>
                  <a:pt x="767655" y="556364"/>
                  <a:pt x="741723" y="582297"/>
                  <a:pt x="710048" y="582297"/>
                </a:cubicBezTo>
                <a:lnTo>
                  <a:pt x="613493" y="582297"/>
                </a:lnTo>
                <a:cubicBezTo>
                  <a:pt x="581818" y="582297"/>
                  <a:pt x="555885" y="556364"/>
                  <a:pt x="555885" y="524689"/>
                </a:cubicBezTo>
                <a:lnTo>
                  <a:pt x="555885" y="375216"/>
                </a:lnTo>
                <a:cubicBezTo>
                  <a:pt x="555885" y="343349"/>
                  <a:pt x="581722" y="317608"/>
                  <a:pt x="613493" y="317608"/>
                </a:cubicBezTo>
                <a:close/>
                <a:moveTo>
                  <a:pt x="84019" y="211770"/>
                </a:moveTo>
                <a:lnTo>
                  <a:pt x="180574" y="211770"/>
                </a:lnTo>
                <a:cubicBezTo>
                  <a:pt x="212440" y="211770"/>
                  <a:pt x="238182" y="237512"/>
                  <a:pt x="238182" y="269282"/>
                </a:cubicBezTo>
                <a:lnTo>
                  <a:pt x="238182" y="524785"/>
                </a:lnTo>
                <a:cubicBezTo>
                  <a:pt x="238182" y="556460"/>
                  <a:pt x="212248" y="582393"/>
                  <a:pt x="180574" y="582393"/>
                </a:cubicBezTo>
                <a:lnTo>
                  <a:pt x="84019" y="582393"/>
                </a:lnTo>
                <a:cubicBezTo>
                  <a:pt x="52344" y="582393"/>
                  <a:pt x="26411" y="556460"/>
                  <a:pt x="26411" y="524785"/>
                </a:cubicBezTo>
                <a:lnTo>
                  <a:pt x="26411" y="269378"/>
                </a:lnTo>
                <a:cubicBezTo>
                  <a:pt x="26411" y="237512"/>
                  <a:pt x="52248" y="211770"/>
                  <a:pt x="84019" y="211770"/>
                </a:cubicBezTo>
                <a:close/>
                <a:moveTo>
                  <a:pt x="348708" y="0"/>
                </a:moveTo>
                <a:lnTo>
                  <a:pt x="445359" y="0"/>
                </a:lnTo>
                <a:cubicBezTo>
                  <a:pt x="477129" y="0"/>
                  <a:pt x="502871" y="25741"/>
                  <a:pt x="502871" y="57607"/>
                </a:cubicBezTo>
                <a:lnTo>
                  <a:pt x="502871" y="524785"/>
                </a:lnTo>
                <a:cubicBezTo>
                  <a:pt x="502871" y="556460"/>
                  <a:pt x="476937" y="582393"/>
                  <a:pt x="445263" y="582393"/>
                </a:cubicBezTo>
                <a:lnTo>
                  <a:pt x="348708" y="582393"/>
                </a:lnTo>
                <a:cubicBezTo>
                  <a:pt x="317033" y="582393"/>
                  <a:pt x="291100" y="556460"/>
                  <a:pt x="291100" y="524785"/>
                </a:cubicBezTo>
                <a:lnTo>
                  <a:pt x="291100" y="57607"/>
                </a:lnTo>
                <a:cubicBezTo>
                  <a:pt x="291100" y="25741"/>
                  <a:pt x="316937" y="0"/>
                  <a:pt x="348708" y="0"/>
                </a:cubicBezTo>
                <a:close/>
              </a:path>
            </a:pathLst>
          </a:custGeom>
          <a:solidFill>
            <a:schemeClr val="bg1"/>
          </a:solidFill>
          <a:ln w="1860" cap="flat">
            <a:noFill/>
            <a:miter/>
          </a:ln>
          <a:effectLst>
            <a:outerShdw blurRad="50800" dist="38100" dir="2700000" algn="tl" rotWithShape="0">
              <a:schemeClr val="accent1">
                <a:lumMod val="75000"/>
                <a:alpha val="40000"/>
              </a:schemeClr>
            </a:outerShdw>
          </a:effectLst>
        </p:spPr>
        <p:txBody>
          <a:bodyPr vert="horz" wrap="square" lIns="91440" tIns="45720" rIns="91440" bIns="45720" rtlCol="0" anchor="ctr"/>
          <a:lstStyle/>
          <a:p>
            <a:pPr algn="l">
              <a:lnSpc>
                <a:spcPct val="110000"/>
              </a:lnSpc>
            </a:pPr>
            <a:endParaRPr kumimoji="1" lang="zh-CN" altLang="en-US"/>
          </a:p>
        </p:txBody>
      </p:sp>
      <p:sp>
        <p:nvSpPr>
          <p:cNvPr id="16" name="标题 1"/>
          <p:cNvSpPr txBox="1"/>
          <p:nvPr/>
        </p:nvSpPr>
        <p:spPr>
          <a:xfrm>
            <a:off x="1918665" y="4355407"/>
            <a:ext cx="761085" cy="42792"/>
          </a:xfrm>
          <a:prstGeom prst="roundRect">
            <a:avLst>
              <a:gd name="adj" fmla="val 50000"/>
            </a:avLst>
          </a:prstGeom>
          <a:solidFill>
            <a:schemeClr val="accent1"/>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17" name="标题 1"/>
          <p:cNvSpPr txBox="1"/>
          <p:nvPr/>
        </p:nvSpPr>
        <p:spPr>
          <a:xfrm>
            <a:off x="624077" y="4457435"/>
            <a:ext cx="3350260" cy="1243835"/>
          </a:xfrm>
          <a:prstGeom prst="rect">
            <a:avLst/>
          </a:prstGeom>
          <a:noFill/>
          <a:ln>
            <a:noFill/>
          </a:ln>
        </p:spPr>
        <p:txBody>
          <a:bodyPr vert="horz" wrap="square" lIns="0" tIns="0" rIns="0" bIns="0" rtlCol="0" anchor="t"/>
          <a:lstStyle/>
          <a:p>
            <a:pPr>
              <a:lnSpc>
                <a:spcPct val="150000"/>
              </a:lnSpc>
            </a:pPr>
            <a:r>
              <a:rPr kumimoji="1" lang="en-US" altLang="zh-CN" sz="1200" dirty="0" err="1">
                <a:ln w="12700">
                  <a:noFill/>
                </a:ln>
                <a:solidFill>
                  <a:srgbClr val="000000">
                    <a:alpha val="100000"/>
                  </a:srgbClr>
                </a:solidFill>
                <a:latin typeface="Source Han Sans"/>
                <a:ea typeface="Source Han Sans"/>
                <a:cs typeface="Source Han Sans"/>
              </a:rPr>
              <a:t>数字化设计方案在恒压过滤实验中取得了显著效果，有效解决了传统实验中数据采集耗时、处理繁琐等问题</a:t>
            </a:r>
            <a:r>
              <a:rPr kumimoji="1" lang="en-US" altLang="zh-CN" sz="1200" dirty="0">
                <a:ln w="12700">
                  <a:noFill/>
                </a:ln>
                <a:solidFill>
                  <a:srgbClr val="000000">
                    <a:alpha val="100000"/>
                  </a:srgbClr>
                </a:solidFill>
                <a:latin typeface="Source Han Sans"/>
                <a:ea typeface="Source Han Sans"/>
                <a:cs typeface="Source Han Sans"/>
              </a:rPr>
              <a:t>。
</a:t>
            </a:r>
            <a:r>
              <a:rPr kumimoji="1" lang="en-US" altLang="zh-CN" sz="1200" dirty="0" err="1">
                <a:ln w="12700">
                  <a:noFill/>
                </a:ln>
                <a:solidFill>
                  <a:srgbClr val="000000">
                    <a:alpha val="100000"/>
                  </a:srgbClr>
                </a:solidFill>
                <a:latin typeface="Source Han Sans"/>
                <a:ea typeface="Source Han Sans"/>
                <a:cs typeface="Source Han Sans"/>
              </a:rPr>
              <a:t>数字化系统提高了实验数据的精度和可靠性，增强了教学效果，为化工实验教学的数字化转型提供了有益探索</a:t>
            </a:r>
            <a:r>
              <a:rPr kumimoji="1" lang="en-US" altLang="zh-CN" sz="1035" dirty="0">
                <a:ln w="12700">
                  <a:noFill/>
                </a:ln>
                <a:solidFill>
                  <a:srgbClr val="000000">
                    <a:alpha val="100000"/>
                  </a:srgbClr>
                </a:solidFill>
                <a:latin typeface="Source Han Sans"/>
                <a:ea typeface="Source Han Sans"/>
                <a:cs typeface="Source Han Sans"/>
              </a:rPr>
              <a:t>。</a:t>
            </a:r>
            <a:endParaRPr kumimoji="1" lang="zh-CN" altLang="en-US" dirty="0"/>
          </a:p>
        </p:txBody>
      </p:sp>
      <p:sp>
        <p:nvSpPr>
          <p:cNvPr id="18" name="标题 1"/>
          <p:cNvSpPr txBox="1"/>
          <p:nvPr/>
        </p:nvSpPr>
        <p:spPr>
          <a:xfrm>
            <a:off x="624077" y="3705336"/>
            <a:ext cx="3350260" cy="578546"/>
          </a:xfrm>
          <a:prstGeom prst="rect">
            <a:avLst/>
          </a:prstGeom>
          <a:noFill/>
          <a:ln>
            <a:noFill/>
          </a:ln>
        </p:spPr>
        <p:txBody>
          <a:bodyPr vert="horz" wrap="square" lIns="0" tIns="0" rIns="0" bIns="0" rtlCol="0" anchor="b"/>
          <a:lstStyle/>
          <a:p>
            <a:pPr algn="ctr">
              <a:lnSpc>
                <a:spcPct val="130000"/>
              </a:lnSpc>
            </a:pPr>
            <a:r>
              <a:rPr kumimoji="1" lang="en-US" altLang="zh-CN" sz="1600">
                <a:ln w="12700">
                  <a:noFill/>
                </a:ln>
                <a:solidFill>
                  <a:srgbClr val="874EA9">
                    <a:alpha val="100000"/>
                  </a:srgbClr>
                </a:solidFill>
                <a:latin typeface="Source Han Sans CN Bold"/>
                <a:ea typeface="Source Han Sans CN Bold"/>
                <a:cs typeface="Source Han Sans CN Bold"/>
              </a:rPr>
              <a:t>实验结论总结</a:t>
            </a:r>
            <a:endParaRPr kumimoji="1" lang="zh-CN" altLang="en-US"/>
          </a:p>
        </p:txBody>
      </p:sp>
      <p:sp>
        <p:nvSpPr>
          <p:cNvPr id="19" name="标题 1"/>
          <p:cNvSpPr txBox="1"/>
          <p:nvPr/>
        </p:nvSpPr>
        <p:spPr>
          <a:xfrm>
            <a:off x="9463228" y="4330007"/>
            <a:ext cx="761085" cy="42792"/>
          </a:xfrm>
          <a:prstGeom prst="roundRect">
            <a:avLst>
              <a:gd name="adj" fmla="val 50000"/>
            </a:avLst>
          </a:prstGeom>
          <a:solidFill>
            <a:schemeClr val="accent1"/>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20" name="标题 1"/>
          <p:cNvSpPr txBox="1"/>
          <p:nvPr/>
        </p:nvSpPr>
        <p:spPr>
          <a:xfrm>
            <a:off x="9384544" y="2703128"/>
            <a:ext cx="918452" cy="918450"/>
          </a:xfrm>
          <a:prstGeom prst="ellipse">
            <a:avLst/>
          </a:prstGeom>
          <a:gradFill>
            <a:gsLst>
              <a:gs pos="22000">
                <a:schemeClr val="accent1"/>
              </a:gs>
              <a:gs pos="73000">
                <a:schemeClr val="accent1">
                  <a:lumMod val="75000"/>
                </a:schemeClr>
              </a:gs>
            </a:gsLst>
            <a:lin ang="13500000" scaled="0"/>
          </a:gradFill>
          <a:ln w="12700" cap="flat">
            <a:noFill/>
            <a:miter/>
          </a:ln>
          <a:effectLst/>
        </p:spPr>
        <p:txBody>
          <a:bodyPr vert="horz" wrap="square" lIns="91440" tIns="45720" rIns="91440" bIns="45720" rtlCol="0" anchor="ctr"/>
          <a:lstStyle/>
          <a:p>
            <a:pPr algn="ctr">
              <a:lnSpc>
                <a:spcPct val="110000"/>
              </a:lnSpc>
            </a:pPr>
            <a:endParaRPr kumimoji="1" lang="zh-CN" altLang="en-US"/>
          </a:p>
        </p:txBody>
      </p:sp>
      <p:sp>
        <p:nvSpPr>
          <p:cNvPr id="21" name="标题 1"/>
          <p:cNvSpPr txBox="1"/>
          <p:nvPr/>
        </p:nvSpPr>
        <p:spPr>
          <a:xfrm>
            <a:off x="9682262" y="2994410"/>
            <a:ext cx="323017" cy="335886"/>
          </a:xfrm>
          <a:custGeom>
            <a:avLst/>
            <a:gdLst>
              <a:gd name="connsiteX0" fmla="*/ 198153 w 692417"/>
              <a:gd name="connsiteY0" fmla="*/ 663680 h 720001"/>
              <a:gd name="connsiteX1" fmla="*/ 239787 w 692417"/>
              <a:gd name="connsiteY1" fmla="*/ 663680 h 720001"/>
              <a:gd name="connsiteX2" fmla="*/ 295235 w 692417"/>
              <a:gd name="connsiteY2" fmla="*/ 663680 h 720001"/>
              <a:gd name="connsiteX3" fmla="*/ 397182 w 692417"/>
              <a:gd name="connsiteY3" fmla="*/ 663680 h 720001"/>
              <a:gd name="connsiteX4" fmla="*/ 452630 w 692417"/>
              <a:gd name="connsiteY4" fmla="*/ 663680 h 720001"/>
              <a:gd name="connsiteX5" fmla="*/ 494264 w 692417"/>
              <a:gd name="connsiteY5" fmla="*/ 663680 h 720001"/>
              <a:gd name="connsiteX6" fmla="*/ 522425 w 692417"/>
              <a:gd name="connsiteY6" fmla="*/ 691841 h 720001"/>
              <a:gd name="connsiteX7" fmla="*/ 494264 w 692417"/>
              <a:gd name="connsiteY7" fmla="*/ 720001 h 720001"/>
              <a:gd name="connsiteX8" fmla="*/ 452630 w 692417"/>
              <a:gd name="connsiteY8" fmla="*/ 720001 h 720001"/>
              <a:gd name="connsiteX9" fmla="*/ 397182 w 692417"/>
              <a:gd name="connsiteY9" fmla="*/ 720001 h 720001"/>
              <a:gd name="connsiteX10" fmla="*/ 295235 w 692417"/>
              <a:gd name="connsiteY10" fmla="*/ 720001 h 720001"/>
              <a:gd name="connsiteX11" fmla="*/ 239787 w 692417"/>
              <a:gd name="connsiteY11" fmla="*/ 720001 h 720001"/>
              <a:gd name="connsiteX12" fmla="*/ 198153 w 692417"/>
              <a:gd name="connsiteY12" fmla="*/ 720001 h 720001"/>
              <a:gd name="connsiteX13" fmla="*/ 169992 w 692417"/>
              <a:gd name="connsiteY13" fmla="*/ 691841 h 720001"/>
              <a:gd name="connsiteX14" fmla="*/ 198153 w 692417"/>
              <a:gd name="connsiteY14" fmla="*/ 663680 h 720001"/>
              <a:gd name="connsiteX15" fmla="*/ 154400 w 692417"/>
              <a:gd name="connsiteY15" fmla="*/ 572143 h 720001"/>
              <a:gd name="connsiteX16" fmla="*/ 154241 w 692417"/>
              <a:gd name="connsiteY16" fmla="*/ 572597 h 720001"/>
              <a:gd name="connsiteX17" fmla="*/ 160423 w 692417"/>
              <a:gd name="connsiteY17" fmla="*/ 572597 h 720001"/>
              <a:gd name="connsiteX18" fmla="*/ 346215 w 692417"/>
              <a:gd name="connsiteY18" fmla="*/ 0 h 720001"/>
              <a:gd name="connsiteX19" fmla="*/ 456041 w 692417"/>
              <a:gd name="connsiteY19" fmla="*/ 22341 h 720001"/>
              <a:gd name="connsiteX20" fmla="*/ 545873 w 692417"/>
              <a:gd name="connsiteY20" fmla="*/ 82980 h 720001"/>
              <a:gd name="connsiteX21" fmla="*/ 606513 w 692417"/>
              <a:gd name="connsiteY21" fmla="*/ 172812 h 720001"/>
              <a:gd name="connsiteX22" fmla="*/ 628853 w 692417"/>
              <a:gd name="connsiteY22" fmla="*/ 282638 h 720001"/>
              <a:gd name="connsiteX23" fmla="*/ 628853 w 692417"/>
              <a:gd name="connsiteY23" fmla="*/ 493091 h 720001"/>
              <a:gd name="connsiteX24" fmla="*/ 687990 w 692417"/>
              <a:gd name="connsiteY24" fmla="*/ 585551 h 720001"/>
              <a:gd name="connsiteX25" fmla="*/ 688929 w 692417"/>
              <a:gd name="connsiteY25" fmla="*/ 614275 h 720001"/>
              <a:gd name="connsiteX26" fmla="*/ 664336 w 692417"/>
              <a:gd name="connsiteY26" fmla="*/ 628918 h 720001"/>
              <a:gd name="connsiteX27" fmla="*/ 28189 w 692417"/>
              <a:gd name="connsiteY27" fmla="*/ 628918 h 720001"/>
              <a:gd name="connsiteX28" fmla="*/ 3596 w 692417"/>
              <a:gd name="connsiteY28" fmla="*/ 614462 h 720001"/>
              <a:gd name="connsiteX29" fmla="*/ 4159 w 692417"/>
              <a:gd name="connsiteY29" fmla="*/ 585927 h 720001"/>
              <a:gd name="connsiteX30" fmla="*/ 63578 w 692417"/>
              <a:gd name="connsiteY30" fmla="*/ 489336 h 720001"/>
              <a:gd name="connsiteX31" fmla="*/ 63578 w 692417"/>
              <a:gd name="connsiteY31" fmla="*/ 282638 h 720001"/>
              <a:gd name="connsiteX32" fmla="*/ 85919 w 692417"/>
              <a:gd name="connsiteY32" fmla="*/ 172812 h 720001"/>
              <a:gd name="connsiteX33" fmla="*/ 146558 w 692417"/>
              <a:gd name="connsiteY33" fmla="*/ 82980 h 720001"/>
              <a:gd name="connsiteX34" fmla="*/ 236389 w 692417"/>
              <a:gd name="connsiteY34" fmla="*/ 22341 h 720001"/>
              <a:gd name="connsiteX35" fmla="*/ 346215 w 692417"/>
              <a:gd name="connsiteY35" fmla="*/ 0 h 720001"/>
            </a:gdLst>
            <a:ahLst/>
            <a:cxnLst/>
            <a:rect l="l" t="t" r="r" b="b"/>
            <a:pathLst>
              <a:path w="692417" h="720001">
                <a:moveTo>
                  <a:pt x="198153" y="663680"/>
                </a:moveTo>
                <a:lnTo>
                  <a:pt x="239787" y="663680"/>
                </a:lnTo>
                <a:lnTo>
                  <a:pt x="295235" y="663680"/>
                </a:lnTo>
                <a:lnTo>
                  <a:pt x="397182" y="663680"/>
                </a:lnTo>
                <a:lnTo>
                  <a:pt x="452630" y="663680"/>
                </a:lnTo>
                <a:lnTo>
                  <a:pt x="494264" y="663680"/>
                </a:lnTo>
                <a:cubicBezTo>
                  <a:pt x="509847" y="663680"/>
                  <a:pt x="522425" y="676259"/>
                  <a:pt x="522425" y="691841"/>
                </a:cubicBezTo>
                <a:cubicBezTo>
                  <a:pt x="522425" y="707423"/>
                  <a:pt x="509753" y="720001"/>
                  <a:pt x="494264" y="720001"/>
                </a:cubicBezTo>
                <a:lnTo>
                  <a:pt x="452630" y="720001"/>
                </a:lnTo>
                <a:lnTo>
                  <a:pt x="397182" y="720001"/>
                </a:lnTo>
                <a:lnTo>
                  <a:pt x="295235" y="720001"/>
                </a:lnTo>
                <a:lnTo>
                  <a:pt x="239787" y="720001"/>
                </a:lnTo>
                <a:lnTo>
                  <a:pt x="198153" y="720001"/>
                </a:lnTo>
                <a:cubicBezTo>
                  <a:pt x="182571" y="720001"/>
                  <a:pt x="169992" y="707423"/>
                  <a:pt x="169992" y="691841"/>
                </a:cubicBezTo>
                <a:cubicBezTo>
                  <a:pt x="169992" y="676259"/>
                  <a:pt x="182571" y="663680"/>
                  <a:pt x="198153" y="663680"/>
                </a:cubicBezTo>
                <a:close/>
                <a:moveTo>
                  <a:pt x="154400" y="572143"/>
                </a:moveTo>
                <a:lnTo>
                  <a:pt x="154241" y="572597"/>
                </a:lnTo>
                <a:lnTo>
                  <a:pt x="160423" y="572597"/>
                </a:lnTo>
                <a:close/>
                <a:moveTo>
                  <a:pt x="346215" y="0"/>
                </a:moveTo>
                <a:cubicBezTo>
                  <a:pt x="384232" y="0"/>
                  <a:pt x="421122" y="7510"/>
                  <a:pt x="456041" y="22341"/>
                </a:cubicBezTo>
                <a:cubicBezTo>
                  <a:pt x="489646" y="36609"/>
                  <a:pt x="519872" y="57072"/>
                  <a:pt x="545873" y="82980"/>
                </a:cubicBezTo>
                <a:cubicBezTo>
                  <a:pt x="571875" y="108981"/>
                  <a:pt x="592245" y="139207"/>
                  <a:pt x="606513" y="172812"/>
                </a:cubicBezTo>
                <a:cubicBezTo>
                  <a:pt x="621344" y="207637"/>
                  <a:pt x="628853" y="244621"/>
                  <a:pt x="628853" y="282638"/>
                </a:cubicBezTo>
                <a:lnTo>
                  <a:pt x="628853" y="493091"/>
                </a:lnTo>
                <a:lnTo>
                  <a:pt x="687990" y="585551"/>
                </a:lnTo>
                <a:cubicBezTo>
                  <a:pt x="693528" y="594187"/>
                  <a:pt x="693904" y="605263"/>
                  <a:pt x="688929" y="614275"/>
                </a:cubicBezTo>
                <a:cubicBezTo>
                  <a:pt x="684048" y="623286"/>
                  <a:pt x="674567" y="628918"/>
                  <a:pt x="664336" y="628918"/>
                </a:cubicBezTo>
                <a:lnTo>
                  <a:pt x="28189" y="628918"/>
                </a:lnTo>
                <a:cubicBezTo>
                  <a:pt x="17958" y="628918"/>
                  <a:pt x="8571" y="623380"/>
                  <a:pt x="3596" y="614462"/>
                </a:cubicBezTo>
                <a:cubicBezTo>
                  <a:pt x="-1380" y="605545"/>
                  <a:pt x="-1192" y="594656"/>
                  <a:pt x="4159" y="585927"/>
                </a:cubicBezTo>
                <a:lnTo>
                  <a:pt x="63578" y="489336"/>
                </a:lnTo>
                <a:lnTo>
                  <a:pt x="63578" y="282638"/>
                </a:lnTo>
                <a:cubicBezTo>
                  <a:pt x="63578" y="244621"/>
                  <a:pt x="71087" y="207731"/>
                  <a:pt x="85919" y="172812"/>
                </a:cubicBezTo>
                <a:cubicBezTo>
                  <a:pt x="100186" y="139207"/>
                  <a:pt x="120650" y="108981"/>
                  <a:pt x="146558" y="82980"/>
                </a:cubicBezTo>
                <a:cubicBezTo>
                  <a:pt x="172465" y="56978"/>
                  <a:pt x="202785" y="36609"/>
                  <a:pt x="236389" y="22341"/>
                </a:cubicBezTo>
                <a:cubicBezTo>
                  <a:pt x="271214" y="7510"/>
                  <a:pt x="308199" y="0"/>
                  <a:pt x="346215" y="0"/>
                </a:cubicBezTo>
                <a:close/>
              </a:path>
            </a:pathLst>
          </a:custGeom>
          <a:solidFill>
            <a:schemeClr val="bg1"/>
          </a:solidFill>
          <a:ln w="1860" cap="flat">
            <a:noFill/>
            <a:miter/>
          </a:ln>
          <a:effectLst>
            <a:outerShdw blurRad="50800" dist="38100" dir="2700000" algn="tl" rotWithShape="0">
              <a:schemeClr val="accent1">
                <a:lumMod val="75000"/>
                <a:alpha val="40000"/>
              </a:schemeClr>
            </a:outerShdw>
          </a:effectLst>
        </p:spPr>
        <p:txBody>
          <a:bodyPr vert="horz" wrap="square" lIns="91440" tIns="45720" rIns="91440" bIns="45720" rtlCol="0" anchor="ctr"/>
          <a:lstStyle/>
          <a:p>
            <a:pPr algn="l">
              <a:lnSpc>
                <a:spcPct val="110000"/>
              </a:lnSpc>
            </a:pPr>
            <a:endParaRPr kumimoji="1" lang="zh-CN" altLang="en-US"/>
          </a:p>
        </p:txBody>
      </p:sp>
      <p:sp>
        <p:nvSpPr>
          <p:cNvPr id="22" name="标题 1"/>
          <p:cNvSpPr txBox="1"/>
          <p:nvPr/>
        </p:nvSpPr>
        <p:spPr>
          <a:xfrm>
            <a:off x="4414147" y="5108613"/>
            <a:ext cx="3350260" cy="1243835"/>
          </a:xfrm>
          <a:prstGeom prst="rect">
            <a:avLst/>
          </a:prstGeom>
          <a:noFill/>
          <a:ln>
            <a:noFill/>
          </a:ln>
        </p:spPr>
        <p:txBody>
          <a:bodyPr vert="horz" wrap="square" lIns="0" tIns="0" rIns="0" bIns="0" rtlCol="0" anchor="t"/>
          <a:lstStyle/>
          <a:p>
            <a:pPr>
              <a:lnSpc>
                <a:spcPct val="150000"/>
              </a:lnSpc>
            </a:pPr>
            <a:r>
              <a:rPr kumimoji="1" lang="en-US" altLang="zh-CN" sz="1200" dirty="0" err="1">
                <a:ln w="12700">
                  <a:noFill/>
                </a:ln>
                <a:solidFill>
                  <a:srgbClr val="000000">
                    <a:alpha val="100000"/>
                  </a:srgbClr>
                </a:solidFill>
                <a:latin typeface="Source Han Sans"/>
                <a:ea typeface="Source Han Sans"/>
                <a:cs typeface="Source Han Sans"/>
              </a:rPr>
              <a:t>进一步优化数字化系统，拓展其在其他化工实验中的应用，如蒸馏、萃取等，形成一套完整的化工实验数字化解决方案</a:t>
            </a:r>
            <a:r>
              <a:rPr kumimoji="1" lang="en-US" altLang="zh-CN" sz="1200" dirty="0">
                <a:ln w="12700">
                  <a:noFill/>
                </a:ln>
                <a:solidFill>
                  <a:srgbClr val="000000">
                    <a:alpha val="100000"/>
                  </a:srgbClr>
                </a:solidFill>
                <a:latin typeface="Source Han Sans"/>
                <a:ea typeface="Source Han Sans"/>
                <a:cs typeface="Source Han Sans"/>
              </a:rPr>
              <a:t>。
</a:t>
            </a:r>
            <a:r>
              <a:rPr kumimoji="1" lang="en-US" altLang="zh-CN" sz="1200" dirty="0" err="1">
                <a:ln w="12700">
                  <a:noFill/>
                </a:ln>
                <a:solidFill>
                  <a:srgbClr val="000000">
                    <a:alpha val="100000"/>
                  </a:srgbClr>
                </a:solidFill>
                <a:latin typeface="Source Han Sans"/>
                <a:ea typeface="Source Han Sans"/>
                <a:cs typeface="Source Han Sans"/>
              </a:rPr>
              <a:t>结合虚拟现实（VR</a:t>
            </a:r>
            <a:r>
              <a:rPr kumimoji="1" lang="en-US" altLang="zh-CN" sz="1200" dirty="0">
                <a:ln w="12700">
                  <a:noFill/>
                </a:ln>
                <a:solidFill>
                  <a:srgbClr val="000000">
                    <a:alpha val="100000"/>
                  </a:srgbClr>
                </a:solidFill>
                <a:latin typeface="Source Han Sans"/>
                <a:ea typeface="Source Han Sans"/>
                <a:cs typeface="Source Han Sans"/>
              </a:rPr>
              <a:t>）、</a:t>
            </a:r>
            <a:r>
              <a:rPr kumimoji="1" lang="en-US" altLang="zh-CN" sz="1200" dirty="0" err="1">
                <a:ln w="12700">
                  <a:noFill/>
                </a:ln>
                <a:solidFill>
                  <a:srgbClr val="000000">
                    <a:alpha val="100000"/>
                  </a:srgbClr>
                </a:solidFill>
                <a:latin typeface="Source Han Sans"/>
                <a:ea typeface="Source Han Sans"/>
                <a:cs typeface="Source Han Sans"/>
              </a:rPr>
              <a:t>增强现实（AR）等新兴技术，开发沉浸式实验教学平台，提升学生的实验体验和学习效果</a:t>
            </a:r>
            <a:r>
              <a:rPr kumimoji="1" lang="en-US" altLang="zh-CN" sz="1035" dirty="0">
                <a:ln w="12700">
                  <a:noFill/>
                </a:ln>
                <a:solidFill>
                  <a:srgbClr val="000000">
                    <a:alpha val="100000"/>
                  </a:srgbClr>
                </a:solidFill>
                <a:latin typeface="Source Han Sans"/>
                <a:ea typeface="Source Han Sans"/>
                <a:cs typeface="Source Han Sans"/>
              </a:rPr>
              <a:t>。</a:t>
            </a:r>
            <a:endParaRPr kumimoji="1" lang="zh-CN" altLang="en-US" dirty="0"/>
          </a:p>
        </p:txBody>
      </p:sp>
      <p:sp>
        <p:nvSpPr>
          <p:cNvPr id="23" name="标题 1"/>
          <p:cNvSpPr txBox="1"/>
          <p:nvPr/>
        </p:nvSpPr>
        <p:spPr>
          <a:xfrm>
            <a:off x="4414147" y="4291272"/>
            <a:ext cx="3350260" cy="578546"/>
          </a:xfrm>
          <a:prstGeom prst="rect">
            <a:avLst/>
          </a:prstGeom>
          <a:noFill/>
          <a:ln>
            <a:noFill/>
          </a:ln>
        </p:spPr>
        <p:txBody>
          <a:bodyPr vert="horz" wrap="square" lIns="0" tIns="0" rIns="0" bIns="0" rtlCol="0" anchor="b"/>
          <a:lstStyle/>
          <a:p>
            <a:pPr algn="ctr">
              <a:lnSpc>
                <a:spcPct val="130000"/>
              </a:lnSpc>
            </a:pPr>
            <a:r>
              <a:rPr kumimoji="1" lang="en-US" altLang="zh-CN" sz="1600" dirty="0" err="1">
                <a:ln w="12700">
                  <a:noFill/>
                </a:ln>
                <a:solidFill>
                  <a:srgbClr val="874EA9">
                    <a:alpha val="100000"/>
                  </a:srgbClr>
                </a:solidFill>
                <a:latin typeface="Source Han Sans CN Bold"/>
                <a:ea typeface="Source Han Sans CN Bold"/>
                <a:cs typeface="Source Han Sans CN Bold"/>
              </a:rPr>
              <a:t>未来工作展望</a:t>
            </a:r>
            <a:endParaRPr kumimoji="1" lang="zh-CN" altLang="en-US" dirty="0"/>
          </a:p>
        </p:txBody>
      </p:sp>
      <p:sp>
        <p:nvSpPr>
          <p:cNvPr id="24" name="标题 1"/>
          <p:cNvSpPr txBox="1"/>
          <p:nvPr/>
        </p:nvSpPr>
        <p:spPr>
          <a:xfrm>
            <a:off x="5658116" y="4949928"/>
            <a:ext cx="761085" cy="42792"/>
          </a:xfrm>
          <a:prstGeom prst="roundRect">
            <a:avLst>
              <a:gd name="adj" fmla="val 50000"/>
            </a:avLst>
          </a:prstGeom>
          <a:solidFill>
            <a:schemeClr val="accent1"/>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25" name="标题 1"/>
          <p:cNvSpPr txBox="1"/>
          <p:nvPr/>
        </p:nvSpPr>
        <p:spPr>
          <a:xfrm>
            <a:off x="5612262" y="3442667"/>
            <a:ext cx="918452" cy="918450"/>
          </a:xfrm>
          <a:prstGeom prst="ellipse">
            <a:avLst/>
          </a:prstGeom>
          <a:gradFill>
            <a:gsLst>
              <a:gs pos="22000">
                <a:schemeClr val="accent1"/>
              </a:gs>
              <a:gs pos="73000">
                <a:schemeClr val="accent1">
                  <a:lumMod val="75000"/>
                </a:schemeClr>
              </a:gs>
            </a:gsLst>
            <a:lin ang="13500000" scaled="0"/>
          </a:gradFill>
          <a:ln w="12700" cap="flat">
            <a:noFill/>
            <a:miter/>
          </a:ln>
          <a:effectLst/>
        </p:spPr>
        <p:txBody>
          <a:bodyPr vert="horz" wrap="square" lIns="91440" tIns="45720" rIns="91440" bIns="45720" rtlCol="0" anchor="ctr"/>
          <a:lstStyle/>
          <a:p>
            <a:pPr algn="ctr">
              <a:lnSpc>
                <a:spcPct val="110000"/>
              </a:lnSpc>
            </a:pPr>
            <a:endParaRPr kumimoji="1" lang="zh-CN" altLang="en-US"/>
          </a:p>
        </p:txBody>
      </p:sp>
      <p:sp>
        <p:nvSpPr>
          <p:cNvPr id="26" name="标题 1"/>
          <p:cNvSpPr txBox="1"/>
          <p:nvPr/>
        </p:nvSpPr>
        <p:spPr>
          <a:xfrm>
            <a:off x="5906375" y="3713326"/>
            <a:ext cx="330227" cy="377132"/>
          </a:xfrm>
          <a:custGeom>
            <a:avLst/>
            <a:gdLst>
              <a:gd name="connsiteX0" fmla="*/ 361901 w 630455"/>
              <a:gd name="connsiteY0" fmla="*/ 82589 h 720001"/>
              <a:gd name="connsiteX1" fmla="*/ 361901 w 630455"/>
              <a:gd name="connsiteY1" fmla="*/ 203034 h 720001"/>
              <a:gd name="connsiteX2" fmla="*/ 427179 w 630455"/>
              <a:gd name="connsiteY2" fmla="*/ 268312 h 720001"/>
              <a:gd name="connsiteX3" fmla="*/ 547624 w 630455"/>
              <a:gd name="connsiteY3" fmla="*/ 268312 h 720001"/>
              <a:gd name="connsiteX4" fmla="*/ 113812 w 630455"/>
              <a:gd name="connsiteY4" fmla="*/ 0 h 720001"/>
              <a:gd name="connsiteX5" fmla="*/ 338847 w 630455"/>
              <a:gd name="connsiteY5" fmla="*/ 0 h 720001"/>
              <a:gd name="connsiteX6" fmla="*/ 340465 w 630455"/>
              <a:gd name="connsiteY6" fmla="*/ 162 h 720001"/>
              <a:gd name="connsiteX7" fmla="*/ 340789 w 630455"/>
              <a:gd name="connsiteY7" fmla="*/ 162 h 720001"/>
              <a:gd name="connsiteX8" fmla="*/ 344106 w 630455"/>
              <a:gd name="connsiteY8" fmla="*/ 809 h 720001"/>
              <a:gd name="connsiteX9" fmla="*/ 344186 w 630455"/>
              <a:gd name="connsiteY9" fmla="*/ 809 h 720001"/>
              <a:gd name="connsiteX10" fmla="*/ 347422 w 630455"/>
              <a:gd name="connsiteY10" fmla="*/ 1942 h 720001"/>
              <a:gd name="connsiteX11" fmla="*/ 347503 w 630455"/>
              <a:gd name="connsiteY11" fmla="*/ 1942 h 720001"/>
              <a:gd name="connsiteX12" fmla="*/ 349040 w 630455"/>
              <a:gd name="connsiteY12" fmla="*/ 2670 h 720001"/>
              <a:gd name="connsiteX13" fmla="*/ 349121 w 630455"/>
              <a:gd name="connsiteY13" fmla="*/ 2670 h 720001"/>
              <a:gd name="connsiteX14" fmla="*/ 350576 w 630455"/>
              <a:gd name="connsiteY14" fmla="*/ 3479 h 720001"/>
              <a:gd name="connsiteX15" fmla="*/ 350819 w 630455"/>
              <a:gd name="connsiteY15" fmla="*/ 3640 h 720001"/>
              <a:gd name="connsiteX16" fmla="*/ 352033 w 630455"/>
              <a:gd name="connsiteY16" fmla="*/ 4449 h 720001"/>
              <a:gd name="connsiteX17" fmla="*/ 352194 w 630455"/>
              <a:gd name="connsiteY17" fmla="*/ 4530 h 720001"/>
              <a:gd name="connsiteX18" fmla="*/ 353408 w 630455"/>
              <a:gd name="connsiteY18" fmla="*/ 5501 h 720001"/>
              <a:gd name="connsiteX19" fmla="*/ 353651 w 630455"/>
              <a:gd name="connsiteY19" fmla="*/ 5743 h 720001"/>
              <a:gd name="connsiteX20" fmla="*/ 354864 w 630455"/>
              <a:gd name="connsiteY20" fmla="*/ 6876 h 720001"/>
              <a:gd name="connsiteX21" fmla="*/ 623418 w 630455"/>
              <a:gd name="connsiteY21" fmla="*/ 275430 h 720001"/>
              <a:gd name="connsiteX22" fmla="*/ 624551 w 630455"/>
              <a:gd name="connsiteY22" fmla="*/ 276643 h 720001"/>
              <a:gd name="connsiteX23" fmla="*/ 624793 w 630455"/>
              <a:gd name="connsiteY23" fmla="*/ 276886 h 720001"/>
              <a:gd name="connsiteX24" fmla="*/ 625764 w 630455"/>
              <a:gd name="connsiteY24" fmla="*/ 278180 h 720001"/>
              <a:gd name="connsiteX25" fmla="*/ 625845 w 630455"/>
              <a:gd name="connsiteY25" fmla="*/ 278342 h 720001"/>
              <a:gd name="connsiteX26" fmla="*/ 626734 w 630455"/>
              <a:gd name="connsiteY26" fmla="*/ 279637 h 720001"/>
              <a:gd name="connsiteX27" fmla="*/ 626896 w 630455"/>
              <a:gd name="connsiteY27" fmla="*/ 279798 h 720001"/>
              <a:gd name="connsiteX28" fmla="*/ 627705 w 630455"/>
              <a:gd name="connsiteY28" fmla="*/ 281254 h 720001"/>
              <a:gd name="connsiteX29" fmla="*/ 628433 w 630455"/>
              <a:gd name="connsiteY29" fmla="*/ 282791 h 720001"/>
              <a:gd name="connsiteX30" fmla="*/ 629646 w 630455"/>
              <a:gd name="connsiteY30" fmla="*/ 286107 h 720001"/>
              <a:gd name="connsiteX31" fmla="*/ 630293 w 630455"/>
              <a:gd name="connsiteY31" fmla="*/ 289424 h 720001"/>
              <a:gd name="connsiteX32" fmla="*/ 630293 w 630455"/>
              <a:gd name="connsiteY32" fmla="*/ 289667 h 720001"/>
              <a:gd name="connsiteX33" fmla="*/ 630455 w 630455"/>
              <a:gd name="connsiteY33" fmla="*/ 291285 h 720001"/>
              <a:gd name="connsiteX34" fmla="*/ 630455 w 630455"/>
              <a:gd name="connsiteY34" fmla="*/ 292579 h 720001"/>
              <a:gd name="connsiteX35" fmla="*/ 630455 w 630455"/>
              <a:gd name="connsiteY35" fmla="*/ 606189 h 720001"/>
              <a:gd name="connsiteX36" fmla="*/ 516644 w 630455"/>
              <a:gd name="connsiteY36" fmla="*/ 720001 h 720001"/>
              <a:gd name="connsiteX37" fmla="*/ 113812 w 630455"/>
              <a:gd name="connsiteY37" fmla="*/ 720001 h 720001"/>
              <a:gd name="connsiteX38" fmla="*/ 0 w 630455"/>
              <a:gd name="connsiteY38" fmla="*/ 606189 h 720001"/>
              <a:gd name="connsiteX39" fmla="*/ 0 w 630455"/>
              <a:gd name="connsiteY39" fmla="*/ 113812 h 720001"/>
              <a:gd name="connsiteX40" fmla="*/ 113812 w 630455"/>
              <a:gd name="connsiteY40" fmla="*/ 0 h 720001"/>
            </a:gdLst>
            <a:ahLst/>
            <a:cxnLst/>
            <a:rect l="l" t="t" r="r" b="b"/>
            <a:pathLst>
              <a:path w="630455" h="720001">
                <a:moveTo>
                  <a:pt x="361901" y="82589"/>
                </a:moveTo>
                <a:lnTo>
                  <a:pt x="361901" y="203034"/>
                </a:lnTo>
                <a:cubicBezTo>
                  <a:pt x="361901" y="239030"/>
                  <a:pt x="391183" y="268312"/>
                  <a:pt x="427179" y="268312"/>
                </a:cubicBezTo>
                <a:lnTo>
                  <a:pt x="547624" y="268312"/>
                </a:lnTo>
                <a:close/>
                <a:moveTo>
                  <a:pt x="113812" y="0"/>
                </a:moveTo>
                <a:lnTo>
                  <a:pt x="338847" y="0"/>
                </a:lnTo>
                <a:cubicBezTo>
                  <a:pt x="339414" y="81"/>
                  <a:pt x="339899" y="81"/>
                  <a:pt x="340465" y="162"/>
                </a:cubicBezTo>
                <a:lnTo>
                  <a:pt x="340789" y="162"/>
                </a:lnTo>
                <a:cubicBezTo>
                  <a:pt x="341922" y="324"/>
                  <a:pt x="343054" y="485"/>
                  <a:pt x="344106" y="809"/>
                </a:cubicBezTo>
                <a:lnTo>
                  <a:pt x="344186" y="809"/>
                </a:lnTo>
                <a:cubicBezTo>
                  <a:pt x="345238" y="1052"/>
                  <a:pt x="346371" y="1456"/>
                  <a:pt x="347422" y="1942"/>
                </a:cubicBezTo>
                <a:lnTo>
                  <a:pt x="347503" y="1942"/>
                </a:lnTo>
                <a:cubicBezTo>
                  <a:pt x="348069" y="2184"/>
                  <a:pt x="348555" y="2427"/>
                  <a:pt x="349040" y="2670"/>
                </a:cubicBezTo>
                <a:lnTo>
                  <a:pt x="349121" y="2670"/>
                </a:lnTo>
                <a:cubicBezTo>
                  <a:pt x="349606" y="2912"/>
                  <a:pt x="350091" y="3155"/>
                  <a:pt x="350576" y="3479"/>
                </a:cubicBezTo>
                <a:cubicBezTo>
                  <a:pt x="350657" y="3560"/>
                  <a:pt x="350739" y="3560"/>
                  <a:pt x="350819" y="3640"/>
                </a:cubicBezTo>
                <a:cubicBezTo>
                  <a:pt x="351224" y="3883"/>
                  <a:pt x="351628" y="4126"/>
                  <a:pt x="352033" y="4449"/>
                </a:cubicBezTo>
                <a:cubicBezTo>
                  <a:pt x="352113" y="4449"/>
                  <a:pt x="352113" y="4530"/>
                  <a:pt x="352194" y="4530"/>
                </a:cubicBezTo>
                <a:lnTo>
                  <a:pt x="353408" y="5501"/>
                </a:lnTo>
                <a:lnTo>
                  <a:pt x="353651" y="5743"/>
                </a:lnTo>
                <a:cubicBezTo>
                  <a:pt x="354055" y="6148"/>
                  <a:pt x="354459" y="6472"/>
                  <a:pt x="354864" y="6876"/>
                </a:cubicBezTo>
                <a:lnTo>
                  <a:pt x="623418" y="275430"/>
                </a:lnTo>
                <a:cubicBezTo>
                  <a:pt x="623822" y="275835"/>
                  <a:pt x="624227" y="276239"/>
                  <a:pt x="624551" y="276643"/>
                </a:cubicBezTo>
                <a:lnTo>
                  <a:pt x="624793" y="276886"/>
                </a:lnTo>
                <a:cubicBezTo>
                  <a:pt x="625117" y="277291"/>
                  <a:pt x="625440" y="277776"/>
                  <a:pt x="625764" y="278180"/>
                </a:cubicBezTo>
                <a:cubicBezTo>
                  <a:pt x="625764" y="278261"/>
                  <a:pt x="625845" y="278342"/>
                  <a:pt x="625845" y="278342"/>
                </a:cubicBezTo>
                <a:cubicBezTo>
                  <a:pt x="626168" y="278747"/>
                  <a:pt x="626491" y="279232"/>
                  <a:pt x="626734" y="279637"/>
                </a:cubicBezTo>
                <a:cubicBezTo>
                  <a:pt x="626815" y="279637"/>
                  <a:pt x="626815" y="279717"/>
                  <a:pt x="626896" y="279798"/>
                </a:cubicBezTo>
                <a:cubicBezTo>
                  <a:pt x="627139" y="280284"/>
                  <a:pt x="627462" y="280769"/>
                  <a:pt x="627705" y="281254"/>
                </a:cubicBezTo>
                <a:cubicBezTo>
                  <a:pt x="627948" y="281739"/>
                  <a:pt x="628190" y="282225"/>
                  <a:pt x="628433" y="282791"/>
                </a:cubicBezTo>
                <a:cubicBezTo>
                  <a:pt x="628918" y="283843"/>
                  <a:pt x="629323" y="284975"/>
                  <a:pt x="629646" y="286107"/>
                </a:cubicBezTo>
                <a:cubicBezTo>
                  <a:pt x="629889" y="287159"/>
                  <a:pt x="630132" y="288291"/>
                  <a:pt x="630293" y="289424"/>
                </a:cubicBezTo>
                <a:lnTo>
                  <a:pt x="630293" y="289667"/>
                </a:lnTo>
                <a:cubicBezTo>
                  <a:pt x="630374" y="290152"/>
                  <a:pt x="630455" y="290718"/>
                  <a:pt x="630455" y="291285"/>
                </a:cubicBezTo>
                <a:lnTo>
                  <a:pt x="630455" y="292579"/>
                </a:lnTo>
                <a:lnTo>
                  <a:pt x="630455" y="606189"/>
                </a:lnTo>
                <a:cubicBezTo>
                  <a:pt x="630455" y="668959"/>
                  <a:pt x="579414" y="720001"/>
                  <a:pt x="516644" y="720001"/>
                </a:cubicBezTo>
                <a:lnTo>
                  <a:pt x="113812" y="720001"/>
                </a:lnTo>
                <a:cubicBezTo>
                  <a:pt x="51042" y="720001"/>
                  <a:pt x="0" y="668959"/>
                  <a:pt x="0" y="606189"/>
                </a:cubicBezTo>
                <a:lnTo>
                  <a:pt x="0" y="113812"/>
                </a:lnTo>
                <a:cubicBezTo>
                  <a:pt x="0" y="51042"/>
                  <a:pt x="51042" y="0"/>
                  <a:pt x="113812" y="0"/>
                </a:cubicBezTo>
                <a:close/>
              </a:path>
            </a:pathLst>
          </a:custGeom>
          <a:solidFill>
            <a:schemeClr val="bg1"/>
          </a:solidFill>
          <a:ln w="1860" cap="flat">
            <a:noFill/>
            <a:miter/>
          </a:ln>
          <a:effectLst>
            <a:outerShdw blurRad="50800" dist="38100" dir="2700000" algn="tl" rotWithShape="0">
              <a:schemeClr val="accent1">
                <a:lumMod val="75000"/>
                <a:alpha val="40000"/>
              </a:schemeClr>
            </a:outerShdw>
          </a:effectLst>
        </p:spPr>
        <p:txBody>
          <a:bodyPr vert="horz" wrap="square" lIns="91440" tIns="45720" rIns="91440" bIns="45720" rtlCol="0" anchor="ctr"/>
          <a:lstStyle/>
          <a:p>
            <a:pPr algn="l">
              <a:lnSpc>
                <a:spcPct val="110000"/>
              </a:lnSpc>
            </a:pPr>
            <a:endParaRPr kumimoji="1" lang="zh-CN" altLang="en-US"/>
          </a:p>
        </p:txBody>
      </p:sp>
      <p:sp>
        <p:nvSpPr>
          <p:cNvPr id="27" name="标题 1"/>
          <p:cNvSpPr txBox="1"/>
          <p:nvPr/>
        </p:nvSpPr>
        <p:spPr>
          <a:xfrm>
            <a:off x="8168640" y="4430645"/>
            <a:ext cx="3350260" cy="1243835"/>
          </a:xfrm>
          <a:prstGeom prst="rect">
            <a:avLst/>
          </a:prstGeom>
          <a:noFill/>
          <a:ln>
            <a:noFill/>
          </a:ln>
        </p:spPr>
        <p:txBody>
          <a:bodyPr vert="horz" wrap="square" lIns="0" tIns="0" rIns="0" bIns="0" rtlCol="0" anchor="t"/>
          <a:lstStyle/>
          <a:p>
            <a:pPr>
              <a:lnSpc>
                <a:spcPct val="150000"/>
              </a:lnSpc>
            </a:pPr>
            <a:r>
              <a:rPr kumimoji="1" lang="en-US" altLang="zh-CN" sz="1400" dirty="0" err="1">
                <a:ln w="12700">
                  <a:noFill/>
                </a:ln>
                <a:solidFill>
                  <a:srgbClr val="000000">
                    <a:alpha val="100000"/>
                  </a:srgbClr>
                </a:solidFill>
                <a:latin typeface="Source Han Sans"/>
                <a:ea typeface="Source Han Sans"/>
                <a:cs typeface="Source Han Sans"/>
              </a:rPr>
              <a:t>加强与企业的合作，将数字化实验方案应用于实际工业生产过程，促进化工行业的数字化升级</a:t>
            </a:r>
            <a:r>
              <a:rPr kumimoji="1" lang="en-US" altLang="zh-CN" sz="1400" dirty="0">
                <a:ln w="12700">
                  <a:noFill/>
                </a:ln>
                <a:solidFill>
                  <a:srgbClr val="000000">
                    <a:alpha val="100000"/>
                  </a:srgbClr>
                </a:solidFill>
                <a:latin typeface="Source Han Sans"/>
                <a:ea typeface="Source Han Sans"/>
                <a:cs typeface="Source Han Sans"/>
              </a:rPr>
              <a:t>。
</a:t>
            </a:r>
            <a:r>
              <a:rPr kumimoji="1" lang="en-US" altLang="zh-CN" sz="1400" dirty="0" err="1">
                <a:ln w="12700">
                  <a:noFill/>
                </a:ln>
                <a:solidFill>
                  <a:srgbClr val="000000">
                    <a:alpha val="100000"/>
                  </a:srgbClr>
                </a:solidFill>
                <a:latin typeface="Source Han Sans"/>
                <a:ea typeface="Source Han Sans"/>
                <a:cs typeface="Source Han Sans"/>
              </a:rPr>
              <a:t>持续收集用户反馈，不断完善软件功能和用户体验，推动化工实验教学的持续创新发展</a:t>
            </a:r>
            <a:r>
              <a:rPr kumimoji="1" lang="en-US" altLang="zh-CN" sz="1400" dirty="0">
                <a:ln w="12700">
                  <a:noFill/>
                </a:ln>
                <a:solidFill>
                  <a:srgbClr val="000000">
                    <a:alpha val="100000"/>
                  </a:srgbClr>
                </a:solidFill>
                <a:latin typeface="Source Han Sans"/>
                <a:ea typeface="Source Han Sans"/>
                <a:cs typeface="Source Han Sans"/>
              </a:rPr>
              <a:t>。</a:t>
            </a:r>
            <a:endParaRPr kumimoji="1" lang="zh-CN" altLang="en-US" sz="1400" dirty="0"/>
          </a:p>
        </p:txBody>
      </p:sp>
      <p:sp>
        <p:nvSpPr>
          <p:cNvPr id="28" name="标题 1"/>
          <p:cNvSpPr txBox="1"/>
          <p:nvPr/>
        </p:nvSpPr>
        <p:spPr>
          <a:xfrm>
            <a:off x="8168640" y="3678546"/>
            <a:ext cx="3350260" cy="578546"/>
          </a:xfrm>
          <a:prstGeom prst="rect">
            <a:avLst/>
          </a:prstGeom>
          <a:noFill/>
          <a:ln>
            <a:noFill/>
          </a:ln>
        </p:spPr>
        <p:txBody>
          <a:bodyPr vert="horz" wrap="square" lIns="0" tIns="0" rIns="0" bIns="0" rtlCol="0" anchor="b"/>
          <a:lstStyle/>
          <a:p>
            <a:pPr algn="ctr">
              <a:lnSpc>
                <a:spcPct val="130000"/>
              </a:lnSpc>
            </a:pPr>
            <a:r>
              <a:rPr kumimoji="1" lang="en-US" altLang="zh-CN" sz="1600">
                <a:ln w="12700">
                  <a:noFill/>
                </a:ln>
                <a:solidFill>
                  <a:srgbClr val="874EA9">
                    <a:alpha val="100000"/>
                  </a:srgbClr>
                </a:solidFill>
                <a:latin typeface="Source Han Sans CN Bold"/>
                <a:ea typeface="Source Han Sans CN Bold"/>
                <a:cs typeface="Source Han Sans CN Bold"/>
              </a:rPr>
              <a:t>持续改进方向</a:t>
            </a:r>
            <a:endParaRPr kumimoji="1" lang="zh-CN" altLang="en-US"/>
          </a:p>
        </p:txBody>
      </p:sp>
      <p:sp>
        <p:nvSpPr>
          <p:cNvPr id="29" name="标题 1"/>
          <p:cNvSpPr txBox="1"/>
          <p:nvPr/>
        </p:nvSpPr>
        <p:spPr>
          <a:xfrm>
            <a:off x="660400" y="466776"/>
            <a:ext cx="10858500" cy="468000"/>
          </a:xfrm>
          <a:prstGeom prst="rect">
            <a:avLst/>
          </a:prstGeom>
          <a:noFill/>
          <a:ln>
            <a:noFill/>
          </a:ln>
        </p:spPr>
        <p:txBody>
          <a:bodyPr vert="horz" wrap="square" lIns="0" tIns="0" rIns="0" bIns="0" rtlCol="0" anchor="ctr"/>
          <a:lstStyle/>
          <a:p>
            <a:pPr algn="l">
              <a:lnSpc>
                <a:spcPct val="110000"/>
              </a:lnSpc>
            </a:pPr>
            <a:r>
              <a:rPr kumimoji="1" lang="en-US" altLang="zh-CN" sz="2800">
                <a:ln w="12700">
                  <a:noFill/>
                </a:ln>
                <a:solidFill>
                  <a:srgbClr val="262626">
                    <a:alpha val="100000"/>
                  </a:srgbClr>
                </a:solidFill>
                <a:latin typeface="Source Han Sans CN Bold"/>
                <a:ea typeface="Source Han Sans CN Bold"/>
                <a:cs typeface="Source Han Sans CN Bold"/>
              </a:rPr>
              <a:t>实验结论与展望</a:t>
            </a:r>
            <a:endParaRPr kumimoji="1" lang="zh-CN" altLang="en-US"/>
          </a:p>
        </p:txBody>
      </p:sp>
      <p:grpSp>
        <p:nvGrpSpPr>
          <p:cNvPr id="30" name="组合 29"/>
          <p:cNvGrpSpPr/>
          <p:nvPr/>
        </p:nvGrpSpPr>
        <p:grpSpPr>
          <a:xfrm>
            <a:off x="685961" y="330467"/>
            <a:ext cx="490273" cy="72000"/>
            <a:chOff x="685961" y="330467"/>
            <a:chExt cx="490273" cy="72000"/>
          </a:xfrm>
        </p:grpSpPr>
        <p:sp>
          <p:nvSpPr>
            <p:cNvPr id="31" name="标题 1"/>
            <p:cNvSpPr txBox="1"/>
            <p:nvPr/>
          </p:nvSpPr>
          <p:spPr>
            <a:xfrm>
              <a:off x="1104234" y="330467"/>
              <a:ext cx="72000" cy="72000"/>
            </a:xfrm>
            <a:prstGeom prst="ellipse">
              <a:avLst/>
            </a:prstGeom>
            <a:solidFill>
              <a:schemeClr val="accent1"/>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32" name="标题 1"/>
            <p:cNvSpPr txBox="1"/>
            <p:nvPr/>
          </p:nvSpPr>
          <p:spPr>
            <a:xfrm>
              <a:off x="964810"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33" name="标题 1"/>
            <p:cNvSpPr txBox="1"/>
            <p:nvPr/>
          </p:nvSpPr>
          <p:spPr>
            <a:xfrm>
              <a:off x="825385"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34" name="标题 1"/>
            <p:cNvSpPr txBox="1"/>
            <p:nvPr/>
          </p:nvSpPr>
          <p:spPr>
            <a:xfrm>
              <a:off x="685961"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txBox="1"/>
          <p:nvPr/>
        </p:nvSpPr>
        <p:spPr>
          <a:xfrm>
            <a:off x="-18288" y="0"/>
            <a:ext cx="12210288" cy="6879265"/>
          </a:xfrm>
          <a:prstGeom prst="rect">
            <a:avLst/>
          </a:prstGeom>
          <a:solidFill>
            <a:schemeClr val="accent1"/>
          </a:solidFill>
          <a:ln w="19050" cap="sq">
            <a:noFill/>
            <a:miter/>
          </a:ln>
        </p:spPr>
        <p:txBody>
          <a:bodyPr vert="horz" wrap="square" lIns="91440" tIns="45720" rIns="91440" bIns="45720" rtlCol="0" anchor="ctr"/>
          <a:lstStyle/>
          <a:p>
            <a:pPr algn="ctr">
              <a:lnSpc>
                <a:spcPct val="110000"/>
              </a:lnSpc>
            </a:pPr>
            <a:endParaRPr kumimoji="1" lang="zh-CN" altLang="en-US"/>
          </a:p>
        </p:txBody>
      </p:sp>
      <p:sp>
        <p:nvSpPr>
          <p:cNvPr id="3" name="标题 1"/>
          <p:cNvSpPr txBox="1"/>
          <p:nvPr/>
        </p:nvSpPr>
        <p:spPr>
          <a:xfrm>
            <a:off x="-36576" y="0"/>
            <a:ext cx="12228576" cy="3785191"/>
          </a:xfrm>
          <a:prstGeom prst="rect">
            <a:avLst/>
          </a:prstGeom>
          <a:solidFill>
            <a:schemeClr val="bg1"/>
          </a:solidFill>
          <a:ln w="19050" cap="sq">
            <a:noFill/>
            <a:miter/>
          </a:ln>
        </p:spPr>
        <p:txBody>
          <a:bodyPr vert="horz" wrap="square" lIns="91440" tIns="45720" rIns="91440" bIns="45720" rtlCol="0" anchor="ctr"/>
          <a:lstStyle/>
          <a:p>
            <a:pPr algn="ctr">
              <a:lnSpc>
                <a:spcPct val="110000"/>
              </a:lnSpc>
            </a:pPr>
            <a:endParaRPr kumimoji="1" lang="zh-CN" altLang="en-US"/>
          </a:p>
        </p:txBody>
      </p:sp>
      <p:pic>
        <p:nvPicPr>
          <p:cNvPr id="4" name="图片 3"/>
          <p:cNvPicPr>
            <a:picLocks noChangeAspect="1"/>
          </p:cNvPicPr>
          <p:nvPr/>
        </p:nvPicPr>
        <p:blipFill>
          <a:blip r:embed="rId2">
            <a:alphaModFix/>
          </a:blip>
          <a:srcRect/>
          <a:stretch>
            <a:fillRect/>
          </a:stretch>
        </p:blipFill>
        <p:spPr>
          <a:xfrm>
            <a:off x="0" y="0"/>
            <a:ext cx="10353878" cy="6858000"/>
          </a:xfrm>
          <a:prstGeom prst="rect">
            <a:avLst/>
          </a:prstGeom>
          <a:noFill/>
          <a:ln>
            <a:noFill/>
          </a:ln>
        </p:spPr>
      </p:pic>
      <p:sp>
        <p:nvSpPr>
          <p:cNvPr id="5" name="标题 1"/>
          <p:cNvSpPr txBox="1"/>
          <p:nvPr/>
        </p:nvSpPr>
        <p:spPr>
          <a:xfrm>
            <a:off x="380789" y="356190"/>
            <a:ext cx="11411196" cy="6145619"/>
          </a:xfrm>
          <a:prstGeom prst="roundRect">
            <a:avLst>
              <a:gd name="adj" fmla="val 5820"/>
            </a:avLst>
          </a:prstGeom>
          <a:solidFill>
            <a:schemeClr val="bg1">
              <a:alpha val="94250"/>
            </a:schemeClr>
          </a:solidFill>
          <a:ln w="19050" cap="sq">
            <a:solidFill>
              <a:schemeClr val="accent1">
                <a:alpha val="100000"/>
              </a:schemeClr>
            </a:solidFill>
            <a:miter/>
          </a:ln>
        </p:spPr>
        <p:txBody>
          <a:bodyPr vert="horz" wrap="square" lIns="91440" tIns="45720" rIns="91440" bIns="45720" rtlCol="0" anchor="ctr"/>
          <a:lstStyle/>
          <a:p>
            <a:pPr algn="ctr">
              <a:lnSpc>
                <a:spcPct val="110000"/>
              </a:lnSpc>
            </a:pPr>
            <a:endParaRPr kumimoji="1" lang="zh-CN" altLang="en-US"/>
          </a:p>
        </p:txBody>
      </p:sp>
      <p:sp>
        <p:nvSpPr>
          <p:cNvPr id="6" name="标题 1"/>
          <p:cNvSpPr txBox="1"/>
          <p:nvPr/>
        </p:nvSpPr>
        <p:spPr>
          <a:xfrm>
            <a:off x="718068" y="5402773"/>
            <a:ext cx="3542922" cy="461665"/>
          </a:xfrm>
          <a:prstGeom prst="rect">
            <a:avLst/>
          </a:prstGeom>
          <a:noFill/>
          <a:ln>
            <a:noFill/>
          </a:ln>
        </p:spPr>
        <p:txBody>
          <a:bodyPr vert="horz" wrap="square" lIns="91440" tIns="45720" rIns="91440" bIns="45720" rtlCol="0" anchor="t"/>
          <a:lstStyle/>
          <a:p>
            <a:pPr algn="l">
              <a:lnSpc>
                <a:spcPct val="100000"/>
              </a:lnSpc>
            </a:pPr>
            <a:r>
              <a:rPr kumimoji="1" lang="en-US" altLang="zh-CN" sz="2400">
                <a:ln w="12700">
                  <a:noFill/>
                </a:ln>
                <a:solidFill>
                  <a:srgbClr val="000000">
                    <a:alpha val="100000"/>
                  </a:srgbClr>
                </a:solidFill>
                <a:latin typeface="OPPOSans R"/>
                <a:ea typeface="OPPOSans R"/>
                <a:cs typeface="OPPOSans R"/>
              </a:rPr>
              <a:t>PowerPoint design</a:t>
            </a:r>
            <a:endParaRPr kumimoji="1" lang="zh-CN" altLang="en-US"/>
          </a:p>
        </p:txBody>
      </p:sp>
      <p:sp>
        <p:nvSpPr>
          <p:cNvPr id="7" name="标题 1"/>
          <p:cNvSpPr txBox="1"/>
          <p:nvPr/>
        </p:nvSpPr>
        <p:spPr>
          <a:xfrm rot="5400000">
            <a:off x="4006498" y="5199742"/>
            <a:ext cx="181269" cy="862458"/>
          </a:xfrm>
          <a:custGeom>
            <a:avLst/>
            <a:gdLst>
              <a:gd name="connsiteX0" fmla="*/ 90634 w 181269"/>
              <a:gd name="connsiteY0" fmla="*/ 766099 h 862458"/>
              <a:gd name="connsiteX1" fmla="*/ 181269 w 181269"/>
              <a:gd name="connsiteY1" fmla="*/ 828112 h 862458"/>
              <a:gd name="connsiteX2" fmla="*/ 181269 w 181269"/>
              <a:gd name="connsiteY2" fmla="*/ 862458 h 862458"/>
              <a:gd name="connsiteX3" fmla="*/ 90634 w 181269"/>
              <a:gd name="connsiteY3" fmla="*/ 800444 h 862458"/>
              <a:gd name="connsiteX4" fmla="*/ 0 w 181269"/>
              <a:gd name="connsiteY4" fmla="*/ 862458 h 862458"/>
              <a:gd name="connsiteX5" fmla="*/ 0 w 181269"/>
              <a:gd name="connsiteY5" fmla="*/ 828112 h 862458"/>
              <a:gd name="connsiteX6" fmla="*/ 90634 w 181269"/>
              <a:gd name="connsiteY6" fmla="*/ 612497 h 862458"/>
              <a:gd name="connsiteX7" fmla="*/ 181269 w 181269"/>
              <a:gd name="connsiteY7" fmla="*/ 674510 h 862458"/>
              <a:gd name="connsiteX8" fmla="*/ 181269 w 181269"/>
              <a:gd name="connsiteY8" fmla="*/ 709810 h 862458"/>
              <a:gd name="connsiteX9" fmla="*/ 90634 w 181269"/>
              <a:gd name="connsiteY9" fmla="*/ 647797 h 862458"/>
              <a:gd name="connsiteX10" fmla="*/ 0 w 181269"/>
              <a:gd name="connsiteY10" fmla="*/ 709810 h 862458"/>
              <a:gd name="connsiteX11" fmla="*/ 0 w 181269"/>
              <a:gd name="connsiteY11" fmla="*/ 674510 h 862458"/>
              <a:gd name="connsiteX12" fmla="*/ 90634 w 181269"/>
              <a:gd name="connsiteY12" fmla="*/ 459850 h 862458"/>
              <a:gd name="connsiteX13" fmla="*/ 181269 w 181269"/>
              <a:gd name="connsiteY13" fmla="*/ 521863 h 862458"/>
              <a:gd name="connsiteX14" fmla="*/ 181269 w 181269"/>
              <a:gd name="connsiteY14" fmla="*/ 556209 h 862458"/>
              <a:gd name="connsiteX15" fmla="*/ 90634 w 181269"/>
              <a:gd name="connsiteY15" fmla="*/ 494196 h 862458"/>
              <a:gd name="connsiteX16" fmla="*/ 0 w 181269"/>
              <a:gd name="connsiteY16" fmla="*/ 556209 h 862458"/>
              <a:gd name="connsiteX17" fmla="*/ 0 w 181269"/>
              <a:gd name="connsiteY17" fmla="*/ 521863 h 862458"/>
              <a:gd name="connsiteX18" fmla="*/ 90634 w 181269"/>
              <a:gd name="connsiteY18" fmla="*/ 306248 h 862458"/>
              <a:gd name="connsiteX19" fmla="*/ 181269 w 181269"/>
              <a:gd name="connsiteY19" fmla="*/ 368261 h 862458"/>
              <a:gd name="connsiteX20" fmla="*/ 181269 w 181269"/>
              <a:gd name="connsiteY20" fmla="*/ 403561 h 862458"/>
              <a:gd name="connsiteX21" fmla="*/ 90634 w 181269"/>
              <a:gd name="connsiteY21" fmla="*/ 341548 h 862458"/>
              <a:gd name="connsiteX22" fmla="*/ 0 w 181269"/>
              <a:gd name="connsiteY22" fmla="*/ 403561 h 862458"/>
              <a:gd name="connsiteX23" fmla="*/ 0 w 181269"/>
              <a:gd name="connsiteY23" fmla="*/ 368261 h 862458"/>
              <a:gd name="connsiteX24" fmla="*/ 90634 w 181269"/>
              <a:gd name="connsiteY24" fmla="*/ 153601 h 862458"/>
              <a:gd name="connsiteX25" fmla="*/ 181269 w 181269"/>
              <a:gd name="connsiteY25" fmla="*/ 215614 h 862458"/>
              <a:gd name="connsiteX26" fmla="*/ 181269 w 181269"/>
              <a:gd name="connsiteY26" fmla="*/ 249960 h 862458"/>
              <a:gd name="connsiteX27" fmla="*/ 90634 w 181269"/>
              <a:gd name="connsiteY27" fmla="*/ 187946 h 862458"/>
              <a:gd name="connsiteX28" fmla="*/ 0 w 181269"/>
              <a:gd name="connsiteY28" fmla="*/ 249960 h 862458"/>
              <a:gd name="connsiteX29" fmla="*/ 0 w 181269"/>
              <a:gd name="connsiteY29" fmla="*/ 215614 h 862458"/>
              <a:gd name="connsiteX30" fmla="*/ 90634 w 181269"/>
              <a:gd name="connsiteY30" fmla="*/ 0 h 862458"/>
              <a:gd name="connsiteX31" fmla="*/ 181269 w 181269"/>
              <a:gd name="connsiteY31" fmla="*/ 62013 h 862458"/>
              <a:gd name="connsiteX32" fmla="*/ 181269 w 181269"/>
              <a:gd name="connsiteY32" fmla="*/ 97312 h 862458"/>
              <a:gd name="connsiteX33" fmla="*/ 90634 w 181269"/>
              <a:gd name="connsiteY33" fmla="*/ 35299 h 862458"/>
              <a:gd name="connsiteX34" fmla="*/ 0 w 181269"/>
              <a:gd name="connsiteY34" fmla="*/ 97312 h 862458"/>
              <a:gd name="connsiteX35" fmla="*/ 0 w 181269"/>
              <a:gd name="connsiteY35" fmla="*/ 62013 h 862458"/>
            </a:gdLst>
            <a:ahLst/>
            <a:cxnLst/>
            <a:rect l="l" t="t" r="r" b="b"/>
            <a:pathLst>
              <a:path w="181269" h="862458">
                <a:moveTo>
                  <a:pt x="90634" y="766099"/>
                </a:moveTo>
                <a:lnTo>
                  <a:pt x="181269" y="828112"/>
                </a:lnTo>
                <a:lnTo>
                  <a:pt x="181269" y="862458"/>
                </a:lnTo>
                <a:lnTo>
                  <a:pt x="90634" y="800444"/>
                </a:lnTo>
                <a:lnTo>
                  <a:pt x="0" y="862458"/>
                </a:lnTo>
                <a:lnTo>
                  <a:pt x="0" y="828112"/>
                </a:lnTo>
                <a:close/>
                <a:moveTo>
                  <a:pt x="90634" y="612497"/>
                </a:moveTo>
                <a:lnTo>
                  <a:pt x="181269" y="674510"/>
                </a:lnTo>
                <a:lnTo>
                  <a:pt x="181269" y="709810"/>
                </a:lnTo>
                <a:lnTo>
                  <a:pt x="90634" y="647797"/>
                </a:lnTo>
                <a:lnTo>
                  <a:pt x="0" y="709810"/>
                </a:lnTo>
                <a:lnTo>
                  <a:pt x="0" y="674510"/>
                </a:lnTo>
                <a:close/>
                <a:moveTo>
                  <a:pt x="90634" y="459850"/>
                </a:moveTo>
                <a:lnTo>
                  <a:pt x="181269" y="521863"/>
                </a:lnTo>
                <a:lnTo>
                  <a:pt x="181269" y="556209"/>
                </a:lnTo>
                <a:lnTo>
                  <a:pt x="90634" y="494196"/>
                </a:lnTo>
                <a:lnTo>
                  <a:pt x="0" y="556209"/>
                </a:lnTo>
                <a:lnTo>
                  <a:pt x="0" y="521863"/>
                </a:lnTo>
                <a:close/>
                <a:moveTo>
                  <a:pt x="90634" y="306248"/>
                </a:moveTo>
                <a:lnTo>
                  <a:pt x="181269" y="368261"/>
                </a:lnTo>
                <a:lnTo>
                  <a:pt x="181269" y="403561"/>
                </a:lnTo>
                <a:lnTo>
                  <a:pt x="90634" y="341548"/>
                </a:lnTo>
                <a:lnTo>
                  <a:pt x="0" y="403561"/>
                </a:lnTo>
                <a:lnTo>
                  <a:pt x="0" y="368261"/>
                </a:lnTo>
                <a:close/>
                <a:moveTo>
                  <a:pt x="90634" y="153601"/>
                </a:moveTo>
                <a:lnTo>
                  <a:pt x="181269" y="215614"/>
                </a:lnTo>
                <a:lnTo>
                  <a:pt x="181269" y="249960"/>
                </a:lnTo>
                <a:lnTo>
                  <a:pt x="90634" y="187946"/>
                </a:lnTo>
                <a:lnTo>
                  <a:pt x="0" y="249960"/>
                </a:lnTo>
                <a:lnTo>
                  <a:pt x="0" y="215614"/>
                </a:lnTo>
                <a:close/>
                <a:moveTo>
                  <a:pt x="90634" y="0"/>
                </a:moveTo>
                <a:lnTo>
                  <a:pt x="181269" y="62013"/>
                </a:lnTo>
                <a:lnTo>
                  <a:pt x="181269" y="97312"/>
                </a:lnTo>
                <a:lnTo>
                  <a:pt x="90634" y="35299"/>
                </a:lnTo>
                <a:lnTo>
                  <a:pt x="0" y="97312"/>
                </a:lnTo>
                <a:lnTo>
                  <a:pt x="0" y="62013"/>
                </a:lnTo>
                <a:close/>
              </a:path>
            </a:pathLst>
          </a:custGeom>
          <a:solidFill>
            <a:schemeClr val="accent1"/>
          </a:solidFill>
          <a:ln w="9537" cap="flat">
            <a:noFill/>
            <a:miter/>
          </a:ln>
        </p:spPr>
        <p:txBody>
          <a:bodyPr vert="horz" wrap="square" lIns="91440" tIns="45720" rIns="91440" bIns="45720" rtlCol="0" anchor="ctr"/>
          <a:lstStyle/>
          <a:p>
            <a:pPr algn="l">
              <a:lnSpc>
                <a:spcPct val="110000"/>
              </a:lnSpc>
            </a:pPr>
            <a:endParaRPr kumimoji="1" lang="zh-CN" altLang="en-US"/>
          </a:p>
        </p:txBody>
      </p:sp>
      <p:pic>
        <p:nvPicPr>
          <p:cNvPr id="8" name="图片 7"/>
          <p:cNvPicPr>
            <a:picLocks noChangeAspect="1"/>
          </p:cNvPicPr>
          <p:nvPr/>
        </p:nvPicPr>
        <p:blipFill>
          <a:blip r:embed="rId3">
            <a:alphaModFix/>
          </a:blip>
          <a:srcRect/>
          <a:stretch>
            <a:fillRect/>
          </a:stretch>
        </p:blipFill>
        <p:spPr>
          <a:xfrm>
            <a:off x="5581606" y="1684253"/>
            <a:ext cx="5626029" cy="4237788"/>
          </a:xfrm>
          <a:prstGeom prst="rect">
            <a:avLst/>
          </a:prstGeom>
          <a:noFill/>
          <a:ln>
            <a:noFill/>
          </a:ln>
        </p:spPr>
      </p:pic>
      <p:grpSp>
        <p:nvGrpSpPr>
          <p:cNvPr id="9" name="组合 8"/>
          <p:cNvGrpSpPr/>
          <p:nvPr/>
        </p:nvGrpSpPr>
        <p:grpSpPr>
          <a:xfrm>
            <a:off x="11407173" y="4493237"/>
            <a:ext cx="153888" cy="1677983"/>
            <a:chOff x="11407173" y="4493237"/>
            <a:chExt cx="153888" cy="1677983"/>
          </a:xfrm>
        </p:grpSpPr>
        <p:sp>
          <p:nvSpPr>
            <p:cNvPr id="10" name="标题 1"/>
            <p:cNvSpPr txBox="1"/>
            <p:nvPr/>
          </p:nvSpPr>
          <p:spPr>
            <a:xfrm rot="5400000">
              <a:off x="11407173" y="4493237"/>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1" name="标题 1"/>
            <p:cNvSpPr txBox="1"/>
            <p:nvPr/>
          </p:nvSpPr>
          <p:spPr>
            <a:xfrm rot="5400000">
              <a:off x="11407173" y="4588527"/>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2" name="标题 1"/>
            <p:cNvSpPr txBox="1"/>
            <p:nvPr/>
          </p:nvSpPr>
          <p:spPr>
            <a:xfrm rot="5400000">
              <a:off x="11407447" y="4683543"/>
              <a:ext cx="153340" cy="153888"/>
            </a:xfrm>
            <a:custGeom>
              <a:avLst/>
              <a:gdLst>
                <a:gd name="connsiteX0" fmla="*/ 0 w 267133"/>
                <a:gd name="connsiteY0" fmla="*/ 268087 h 268087"/>
                <a:gd name="connsiteX1" fmla="*/ 267133 w 267133"/>
                <a:gd name="connsiteY1" fmla="*/ 0 h 268087"/>
              </a:gdLst>
              <a:ahLst/>
              <a:cxnLst/>
              <a:rect l="l" t="t" r="r" b="b"/>
              <a:pathLst>
                <a:path w="267133" h="268087">
                  <a:moveTo>
                    <a:pt x="0" y="268087"/>
                  </a:moveTo>
                  <a:lnTo>
                    <a:pt x="267133"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3" name="标题 1"/>
            <p:cNvSpPr txBox="1"/>
            <p:nvPr/>
          </p:nvSpPr>
          <p:spPr>
            <a:xfrm rot="5400000">
              <a:off x="11407173" y="477856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4" name="标题 1"/>
            <p:cNvSpPr txBox="1"/>
            <p:nvPr/>
          </p:nvSpPr>
          <p:spPr>
            <a:xfrm rot="5400000">
              <a:off x="11407173" y="487385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5" name="标题 1"/>
            <p:cNvSpPr txBox="1"/>
            <p:nvPr/>
          </p:nvSpPr>
          <p:spPr>
            <a:xfrm rot="5400000">
              <a:off x="11407173" y="496914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6" name="标题 1"/>
            <p:cNvSpPr txBox="1"/>
            <p:nvPr/>
          </p:nvSpPr>
          <p:spPr>
            <a:xfrm rot="5400000">
              <a:off x="11407173" y="506443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7" name="标题 1"/>
            <p:cNvSpPr txBox="1"/>
            <p:nvPr/>
          </p:nvSpPr>
          <p:spPr>
            <a:xfrm rot="5400000">
              <a:off x="11407173" y="515972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8" name="标题 1"/>
            <p:cNvSpPr txBox="1"/>
            <p:nvPr/>
          </p:nvSpPr>
          <p:spPr>
            <a:xfrm rot="5400000">
              <a:off x="11407173" y="525501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9" name="标题 1"/>
            <p:cNvSpPr txBox="1"/>
            <p:nvPr/>
          </p:nvSpPr>
          <p:spPr>
            <a:xfrm rot="5400000">
              <a:off x="11407173" y="535030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0" name="标题 1"/>
            <p:cNvSpPr txBox="1"/>
            <p:nvPr/>
          </p:nvSpPr>
          <p:spPr>
            <a:xfrm rot="5400000">
              <a:off x="11407173" y="544559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1" name="标题 1"/>
            <p:cNvSpPr txBox="1"/>
            <p:nvPr/>
          </p:nvSpPr>
          <p:spPr>
            <a:xfrm rot="5400000">
              <a:off x="11407173" y="554088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2" name="标题 1"/>
            <p:cNvSpPr txBox="1"/>
            <p:nvPr/>
          </p:nvSpPr>
          <p:spPr>
            <a:xfrm rot="5400000">
              <a:off x="11407173" y="563617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3" name="标题 1"/>
            <p:cNvSpPr txBox="1"/>
            <p:nvPr/>
          </p:nvSpPr>
          <p:spPr>
            <a:xfrm rot="5400000">
              <a:off x="11407173" y="573146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4" name="标题 1"/>
            <p:cNvSpPr txBox="1"/>
            <p:nvPr/>
          </p:nvSpPr>
          <p:spPr>
            <a:xfrm rot="5400000">
              <a:off x="11407173" y="582675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5" name="标题 1"/>
            <p:cNvSpPr txBox="1"/>
            <p:nvPr/>
          </p:nvSpPr>
          <p:spPr>
            <a:xfrm rot="5400000">
              <a:off x="11407173" y="592204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6" name="标题 1"/>
            <p:cNvSpPr txBox="1"/>
            <p:nvPr/>
          </p:nvSpPr>
          <p:spPr>
            <a:xfrm rot="5400000">
              <a:off x="11407173" y="6017332"/>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grpSp>
      <p:cxnSp>
        <p:nvCxnSpPr>
          <p:cNvPr id="27" name="标题 1"/>
          <p:cNvCxnSpPr/>
          <p:nvPr/>
        </p:nvCxnSpPr>
        <p:spPr>
          <a:xfrm>
            <a:off x="828675" y="5217603"/>
            <a:ext cx="3793327" cy="0"/>
          </a:xfrm>
          <a:prstGeom prst="line">
            <a:avLst/>
          </a:prstGeom>
          <a:noFill/>
          <a:ln w="19050" cap="flat">
            <a:solidFill>
              <a:schemeClr val="accent1">
                <a:alpha val="100000"/>
              </a:schemeClr>
            </a:solidFill>
            <a:prstDash val="solid"/>
            <a:miter/>
          </a:ln>
        </p:spPr>
      </p:cxnSp>
      <p:sp>
        <p:nvSpPr>
          <p:cNvPr id="28" name="标题 1"/>
          <p:cNvSpPr txBox="1"/>
          <p:nvPr/>
        </p:nvSpPr>
        <p:spPr>
          <a:xfrm>
            <a:off x="762331" y="-969939"/>
            <a:ext cx="3659543" cy="4355985"/>
          </a:xfrm>
          <a:prstGeom prst="rect">
            <a:avLst/>
          </a:prstGeom>
          <a:noFill/>
          <a:ln cap="sq">
            <a:noFill/>
          </a:ln>
          <a:effectLst>
            <a:outerShdw blurRad="457200" dist="127000" dir="5400000" sx="90000" sy="90000" rotWithShape="0">
              <a:srgbClr val="4E82EA">
                <a:alpha val="60000"/>
              </a:srgbClr>
            </a:outerShdw>
          </a:effectLst>
        </p:spPr>
        <p:txBody>
          <a:bodyPr vert="horz" wrap="square" lIns="0" tIns="0" rIns="0" bIns="0" rtlCol="0" anchor="b"/>
          <a:lstStyle/>
          <a:p>
            <a:pPr algn="l">
              <a:lnSpc>
                <a:spcPct val="110000"/>
              </a:lnSpc>
            </a:pPr>
            <a:r>
              <a:rPr kumimoji="1" lang="en-US" altLang="zh-CN" sz="15000">
                <a:ln w="12700">
                  <a:noFill/>
                </a:ln>
                <a:gradFill>
                  <a:gsLst>
                    <a:gs pos="0">
                      <a:srgbClr val="FFFFFF">
                        <a:alpha val="0"/>
                      </a:srgbClr>
                    </a:gs>
                    <a:gs pos="85000">
                      <a:srgbClr val="AD84C6">
                        <a:alpha val="100000"/>
                      </a:srgbClr>
                    </a:gs>
                  </a:gsLst>
                  <a:lin ang="16200000" scaled="0"/>
                </a:gradFill>
                <a:latin typeface="Source Han Sans CN Bold"/>
                <a:ea typeface="Source Han Sans CN Bold"/>
                <a:cs typeface="Source Han Sans CN Bold"/>
              </a:rPr>
              <a:t>04</a:t>
            </a:r>
            <a:endParaRPr kumimoji="1" lang="zh-CN" altLang="en-US"/>
          </a:p>
        </p:txBody>
      </p:sp>
      <p:sp>
        <p:nvSpPr>
          <p:cNvPr id="29" name="标题 1"/>
          <p:cNvSpPr txBox="1"/>
          <p:nvPr/>
        </p:nvSpPr>
        <p:spPr>
          <a:xfrm flipH="1">
            <a:off x="5680842" y="1643575"/>
            <a:ext cx="1359810" cy="459332"/>
          </a:xfrm>
          <a:custGeom>
            <a:avLst/>
            <a:gdLst>
              <a:gd name="connsiteX0" fmla="*/ 985324 w 1954210"/>
              <a:gd name="connsiteY0" fmla="*/ 0 h 1147870"/>
              <a:gd name="connsiteX1" fmla="*/ 1280281 w 1954210"/>
              <a:gd name="connsiteY1" fmla="*/ 0 h 1147870"/>
              <a:gd name="connsiteX2" fmla="*/ 1462005 w 1954210"/>
              <a:gd name="connsiteY2" fmla="*/ 574392 h 1147870"/>
              <a:gd name="connsiteX3" fmla="*/ 1280281 w 1954210"/>
              <a:gd name="connsiteY3" fmla="*/ 1147870 h 1147870"/>
              <a:gd name="connsiteX4" fmla="*/ 985324 w 1954210"/>
              <a:gd name="connsiteY4" fmla="*/ 1147870 h 1147870"/>
              <a:gd name="connsiteX5" fmla="*/ 1167960 w 1954210"/>
              <a:gd name="connsiteY5" fmla="*/ 574392 h 1147870"/>
              <a:gd name="connsiteX6" fmla="*/ 0 w 1954210"/>
              <a:gd name="connsiteY6" fmla="*/ 0 h 1147870"/>
              <a:gd name="connsiteX7" fmla="*/ 294045 w 1954210"/>
              <a:gd name="connsiteY7" fmla="*/ 0 h 1147870"/>
              <a:gd name="connsiteX8" fmla="*/ 475768 w 1954210"/>
              <a:gd name="connsiteY8" fmla="*/ 574392 h 1147870"/>
              <a:gd name="connsiteX9" fmla="*/ 294045 w 1954210"/>
              <a:gd name="connsiteY9" fmla="*/ 1147870 h 1147870"/>
              <a:gd name="connsiteX10" fmla="*/ 0 w 1954210"/>
              <a:gd name="connsiteY10" fmla="*/ 1147870 h 1147870"/>
              <a:gd name="connsiteX11" fmla="*/ 181724 w 1954210"/>
              <a:gd name="connsiteY11" fmla="*/ 574392 h 1147870"/>
              <a:gd name="connsiteX12" fmla="*/ 493118 w 1954210"/>
              <a:gd name="connsiteY12" fmla="*/ 0 h 1147870"/>
              <a:gd name="connsiteX13" fmla="*/ 787163 w 1954210"/>
              <a:gd name="connsiteY13" fmla="*/ 0 h 1147870"/>
              <a:gd name="connsiteX14" fmla="*/ 968886 w 1954210"/>
              <a:gd name="connsiteY14" fmla="*/ 574392 h 1147870"/>
              <a:gd name="connsiteX15" fmla="*/ 787163 w 1954210"/>
              <a:gd name="connsiteY15" fmla="*/ 1147870 h 1147870"/>
              <a:gd name="connsiteX16" fmla="*/ 493118 w 1954210"/>
              <a:gd name="connsiteY16" fmla="*/ 1147870 h 1147870"/>
              <a:gd name="connsiteX17" fmla="*/ 674842 w 1954210"/>
              <a:gd name="connsiteY17" fmla="*/ 574392 h 1147870"/>
              <a:gd name="connsiteX18" fmla="*/ 1478442 w 1954210"/>
              <a:gd name="connsiteY18" fmla="*/ 0 h 1147870"/>
              <a:gd name="connsiteX19" fmla="*/ 1772486 w 1954210"/>
              <a:gd name="connsiteY19" fmla="*/ 0 h 1147870"/>
              <a:gd name="connsiteX20" fmla="*/ 1954210 w 1954210"/>
              <a:gd name="connsiteY20" fmla="*/ 574392 h 1147870"/>
              <a:gd name="connsiteX21" fmla="*/ 1772486 w 1954210"/>
              <a:gd name="connsiteY21" fmla="*/ 1147870 h 1147870"/>
              <a:gd name="connsiteX22" fmla="*/ 1478442 w 1954210"/>
              <a:gd name="connsiteY22" fmla="*/ 1147870 h 1147870"/>
              <a:gd name="connsiteX23" fmla="*/ 1660166 w 1954210"/>
              <a:gd name="connsiteY23" fmla="*/ 574392 h 1147870"/>
            </a:gdLst>
            <a:ahLst/>
            <a:cxnLst/>
            <a:rect l="l" t="t" r="r" b="b"/>
            <a:pathLst>
              <a:path w="1954210" h="1147870">
                <a:moveTo>
                  <a:pt x="985324" y="0"/>
                </a:moveTo>
                <a:lnTo>
                  <a:pt x="1280281" y="0"/>
                </a:lnTo>
                <a:lnTo>
                  <a:pt x="1462005" y="574392"/>
                </a:lnTo>
                <a:lnTo>
                  <a:pt x="1280281" y="1147870"/>
                </a:lnTo>
                <a:lnTo>
                  <a:pt x="985324" y="1147870"/>
                </a:lnTo>
                <a:lnTo>
                  <a:pt x="1167960" y="574392"/>
                </a:lnTo>
                <a:close/>
                <a:moveTo>
                  <a:pt x="0" y="0"/>
                </a:moveTo>
                <a:lnTo>
                  <a:pt x="294045" y="0"/>
                </a:lnTo>
                <a:lnTo>
                  <a:pt x="475768" y="574392"/>
                </a:lnTo>
                <a:lnTo>
                  <a:pt x="294045" y="1147870"/>
                </a:lnTo>
                <a:lnTo>
                  <a:pt x="0" y="1147870"/>
                </a:lnTo>
                <a:lnTo>
                  <a:pt x="181724" y="574392"/>
                </a:lnTo>
                <a:close/>
                <a:moveTo>
                  <a:pt x="493118" y="0"/>
                </a:moveTo>
                <a:lnTo>
                  <a:pt x="787163" y="0"/>
                </a:lnTo>
                <a:lnTo>
                  <a:pt x="968886" y="574392"/>
                </a:lnTo>
                <a:lnTo>
                  <a:pt x="787163" y="1147870"/>
                </a:lnTo>
                <a:lnTo>
                  <a:pt x="493118" y="1147870"/>
                </a:lnTo>
                <a:lnTo>
                  <a:pt x="674842" y="574392"/>
                </a:lnTo>
                <a:close/>
                <a:moveTo>
                  <a:pt x="1478442" y="0"/>
                </a:moveTo>
                <a:lnTo>
                  <a:pt x="1772486" y="0"/>
                </a:lnTo>
                <a:lnTo>
                  <a:pt x="1954210" y="574392"/>
                </a:lnTo>
                <a:lnTo>
                  <a:pt x="1772486" y="1147870"/>
                </a:lnTo>
                <a:lnTo>
                  <a:pt x="1478442" y="1147870"/>
                </a:lnTo>
                <a:lnTo>
                  <a:pt x="1660166" y="574392"/>
                </a:lnTo>
                <a:close/>
              </a:path>
            </a:pathLst>
          </a:custGeom>
          <a:gradFill>
            <a:gsLst>
              <a:gs pos="0">
                <a:schemeClr val="accent1">
                  <a:alpha val="0"/>
                </a:schemeClr>
              </a:gs>
              <a:gs pos="100000">
                <a:schemeClr val="accent1">
                  <a:alpha val="50000"/>
                </a:schemeClr>
              </a:gs>
            </a:gsLst>
            <a:lin ang="0" scaled="0"/>
          </a:gradFill>
          <a:ln w="9128" cap="flat">
            <a:noFill/>
            <a:miter/>
          </a:ln>
        </p:spPr>
        <p:txBody>
          <a:bodyPr vert="horz" wrap="square" lIns="91440" tIns="45720" rIns="91440" bIns="45720" rtlCol="0" anchor="ctr"/>
          <a:lstStyle/>
          <a:p>
            <a:pPr algn="l">
              <a:lnSpc>
                <a:spcPct val="110000"/>
              </a:lnSpc>
            </a:pPr>
            <a:endParaRPr kumimoji="1" lang="zh-CN" altLang="en-US"/>
          </a:p>
        </p:txBody>
      </p:sp>
      <p:sp>
        <p:nvSpPr>
          <p:cNvPr id="30" name="标题 1"/>
          <p:cNvSpPr txBox="1"/>
          <p:nvPr/>
        </p:nvSpPr>
        <p:spPr>
          <a:xfrm>
            <a:off x="728194" y="3330214"/>
            <a:ext cx="5318711" cy="1801344"/>
          </a:xfrm>
          <a:prstGeom prst="rect">
            <a:avLst/>
          </a:prstGeom>
          <a:noFill/>
          <a:ln>
            <a:noFill/>
          </a:ln>
        </p:spPr>
        <p:txBody>
          <a:bodyPr vert="horz" wrap="square" lIns="91440" tIns="45720" rIns="91440" bIns="45720" rtlCol="0" anchor="t"/>
          <a:lstStyle/>
          <a:p>
            <a:pPr algn="l">
              <a:lnSpc>
                <a:spcPct val="130000"/>
              </a:lnSpc>
            </a:pPr>
            <a:r>
              <a:rPr kumimoji="1" lang="en-US" altLang="zh-CN" sz="4000">
                <a:ln w="12700">
                  <a:noFill/>
                </a:ln>
                <a:solidFill>
                  <a:srgbClr val="262626">
                    <a:alpha val="100000"/>
                  </a:srgbClr>
                </a:solidFill>
                <a:latin typeface="Source Han Sans CN Bold"/>
                <a:ea typeface="Source Han Sans CN Bold"/>
                <a:cs typeface="Source Han Sans CN Bold"/>
              </a:rPr>
              <a:t>技术优势与创新点</a:t>
            </a:r>
            <a:endParaRPr kumimoji="1" lang="zh-CN" altLang="en-US"/>
          </a:p>
        </p:txBody>
      </p:sp>
      <p:sp>
        <p:nvSpPr>
          <p:cNvPr id="31" name="标题 1"/>
          <p:cNvSpPr txBox="1"/>
          <p:nvPr/>
        </p:nvSpPr>
        <p:spPr>
          <a:xfrm>
            <a:off x="2996669" y="1762208"/>
            <a:ext cx="879889" cy="681398"/>
          </a:xfrm>
          <a:prstGeom prst="rect">
            <a:avLst/>
          </a:prstGeom>
          <a:noFill/>
          <a:ln cap="sq">
            <a:noFill/>
          </a:ln>
          <a:effectLst>
            <a:outerShdw blurRad="457200" dist="127000" dir="5400000" sx="90000" sy="90000" rotWithShape="0">
              <a:srgbClr val="4E82EA">
                <a:alpha val="60000"/>
              </a:srgbClr>
            </a:outerShdw>
          </a:effectLst>
        </p:spPr>
        <p:txBody>
          <a:bodyPr vert="horz" wrap="square" lIns="0" tIns="0" rIns="0" bIns="0" rtlCol="0" anchor="b"/>
          <a:lstStyle/>
          <a:p>
            <a:pPr algn="l">
              <a:lnSpc>
                <a:spcPct val="110000"/>
              </a:lnSpc>
            </a:pPr>
            <a:r>
              <a:rPr kumimoji="1" lang="en-US" altLang="zh-CN" sz="1800">
                <a:ln w="12700">
                  <a:noFill/>
                </a:ln>
                <a:solidFill>
                  <a:srgbClr val="AD84C6">
                    <a:alpha val="100000"/>
                  </a:srgbClr>
                </a:solidFill>
                <a:latin typeface="Source Han Sans CN Bold"/>
                <a:ea typeface="Source Han Sans CN Bold"/>
                <a:cs typeface="Source Han Sans CN Bold"/>
              </a:rPr>
              <a:t>PART</a:t>
            </a:r>
            <a:endParaRPr kumimoji="1" lang="zh-CN" altLang="en-US"/>
          </a:p>
        </p:txBody>
      </p:sp>
      <p:sp>
        <p:nvSpPr>
          <p:cNvPr id="32" name="标题 1"/>
          <p:cNvSpPr txBox="1"/>
          <p:nvPr/>
        </p:nvSpPr>
        <p:spPr>
          <a:xfrm flipH="1">
            <a:off x="3037484" y="2686902"/>
            <a:ext cx="910947" cy="307710"/>
          </a:xfrm>
          <a:custGeom>
            <a:avLst/>
            <a:gdLst>
              <a:gd name="connsiteX0" fmla="*/ 985324 w 1954210"/>
              <a:gd name="connsiteY0" fmla="*/ 0 h 1147870"/>
              <a:gd name="connsiteX1" fmla="*/ 1280281 w 1954210"/>
              <a:gd name="connsiteY1" fmla="*/ 0 h 1147870"/>
              <a:gd name="connsiteX2" fmla="*/ 1462005 w 1954210"/>
              <a:gd name="connsiteY2" fmla="*/ 574392 h 1147870"/>
              <a:gd name="connsiteX3" fmla="*/ 1280281 w 1954210"/>
              <a:gd name="connsiteY3" fmla="*/ 1147870 h 1147870"/>
              <a:gd name="connsiteX4" fmla="*/ 985324 w 1954210"/>
              <a:gd name="connsiteY4" fmla="*/ 1147870 h 1147870"/>
              <a:gd name="connsiteX5" fmla="*/ 1167960 w 1954210"/>
              <a:gd name="connsiteY5" fmla="*/ 574392 h 1147870"/>
              <a:gd name="connsiteX6" fmla="*/ 0 w 1954210"/>
              <a:gd name="connsiteY6" fmla="*/ 0 h 1147870"/>
              <a:gd name="connsiteX7" fmla="*/ 294045 w 1954210"/>
              <a:gd name="connsiteY7" fmla="*/ 0 h 1147870"/>
              <a:gd name="connsiteX8" fmla="*/ 475768 w 1954210"/>
              <a:gd name="connsiteY8" fmla="*/ 574392 h 1147870"/>
              <a:gd name="connsiteX9" fmla="*/ 294045 w 1954210"/>
              <a:gd name="connsiteY9" fmla="*/ 1147870 h 1147870"/>
              <a:gd name="connsiteX10" fmla="*/ 0 w 1954210"/>
              <a:gd name="connsiteY10" fmla="*/ 1147870 h 1147870"/>
              <a:gd name="connsiteX11" fmla="*/ 181724 w 1954210"/>
              <a:gd name="connsiteY11" fmla="*/ 574392 h 1147870"/>
              <a:gd name="connsiteX12" fmla="*/ 493118 w 1954210"/>
              <a:gd name="connsiteY12" fmla="*/ 0 h 1147870"/>
              <a:gd name="connsiteX13" fmla="*/ 787163 w 1954210"/>
              <a:gd name="connsiteY13" fmla="*/ 0 h 1147870"/>
              <a:gd name="connsiteX14" fmla="*/ 968886 w 1954210"/>
              <a:gd name="connsiteY14" fmla="*/ 574392 h 1147870"/>
              <a:gd name="connsiteX15" fmla="*/ 787163 w 1954210"/>
              <a:gd name="connsiteY15" fmla="*/ 1147870 h 1147870"/>
              <a:gd name="connsiteX16" fmla="*/ 493118 w 1954210"/>
              <a:gd name="connsiteY16" fmla="*/ 1147870 h 1147870"/>
              <a:gd name="connsiteX17" fmla="*/ 674842 w 1954210"/>
              <a:gd name="connsiteY17" fmla="*/ 574392 h 1147870"/>
              <a:gd name="connsiteX18" fmla="*/ 1478442 w 1954210"/>
              <a:gd name="connsiteY18" fmla="*/ 0 h 1147870"/>
              <a:gd name="connsiteX19" fmla="*/ 1772486 w 1954210"/>
              <a:gd name="connsiteY19" fmla="*/ 0 h 1147870"/>
              <a:gd name="connsiteX20" fmla="*/ 1954210 w 1954210"/>
              <a:gd name="connsiteY20" fmla="*/ 574392 h 1147870"/>
              <a:gd name="connsiteX21" fmla="*/ 1772486 w 1954210"/>
              <a:gd name="connsiteY21" fmla="*/ 1147870 h 1147870"/>
              <a:gd name="connsiteX22" fmla="*/ 1478442 w 1954210"/>
              <a:gd name="connsiteY22" fmla="*/ 1147870 h 1147870"/>
              <a:gd name="connsiteX23" fmla="*/ 1660166 w 1954210"/>
              <a:gd name="connsiteY23" fmla="*/ 574392 h 1147870"/>
            </a:gdLst>
            <a:ahLst/>
            <a:cxnLst/>
            <a:rect l="l" t="t" r="r" b="b"/>
            <a:pathLst>
              <a:path w="1954210" h="1147870">
                <a:moveTo>
                  <a:pt x="985324" y="0"/>
                </a:moveTo>
                <a:lnTo>
                  <a:pt x="1280281" y="0"/>
                </a:lnTo>
                <a:lnTo>
                  <a:pt x="1462005" y="574392"/>
                </a:lnTo>
                <a:lnTo>
                  <a:pt x="1280281" y="1147870"/>
                </a:lnTo>
                <a:lnTo>
                  <a:pt x="985324" y="1147870"/>
                </a:lnTo>
                <a:lnTo>
                  <a:pt x="1167960" y="574392"/>
                </a:lnTo>
                <a:close/>
                <a:moveTo>
                  <a:pt x="0" y="0"/>
                </a:moveTo>
                <a:lnTo>
                  <a:pt x="294045" y="0"/>
                </a:lnTo>
                <a:lnTo>
                  <a:pt x="475768" y="574392"/>
                </a:lnTo>
                <a:lnTo>
                  <a:pt x="294045" y="1147870"/>
                </a:lnTo>
                <a:lnTo>
                  <a:pt x="0" y="1147870"/>
                </a:lnTo>
                <a:lnTo>
                  <a:pt x="181724" y="574392"/>
                </a:lnTo>
                <a:close/>
                <a:moveTo>
                  <a:pt x="493118" y="0"/>
                </a:moveTo>
                <a:lnTo>
                  <a:pt x="787163" y="0"/>
                </a:lnTo>
                <a:lnTo>
                  <a:pt x="968886" y="574392"/>
                </a:lnTo>
                <a:lnTo>
                  <a:pt x="787163" y="1147870"/>
                </a:lnTo>
                <a:lnTo>
                  <a:pt x="493118" y="1147870"/>
                </a:lnTo>
                <a:lnTo>
                  <a:pt x="674842" y="574392"/>
                </a:lnTo>
                <a:close/>
                <a:moveTo>
                  <a:pt x="1478442" y="0"/>
                </a:moveTo>
                <a:lnTo>
                  <a:pt x="1772486" y="0"/>
                </a:lnTo>
                <a:lnTo>
                  <a:pt x="1954210" y="574392"/>
                </a:lnTo>
                <a:lnTo>
                  <a:pt x="1772486" y="1147870"/>
                </a:lnTo>
                <a:lnTo>
                  <a:pt x="1478442" y="1147870"/>
                </a:lnTo>
                <a:lnTo>
                  <a:pt x="1660166" y="574392"/>
                </a:lnTo>
                <a:close/>
              </a:path>
            </a:pathLst>
          </a:custGeom>
          <a:gradFill>
            <a:gsLst>
              <a:gs pos="0">
                <a:schemeClr val="accent1">
                  <a:alpha val="0"/>
                </a:schemeClr>
              </a:gs>
              <a:gs pos="100000">
                <a:schemeClr val="accent1">
                  <a:alpha val="50000"/>
                </a:schemeClr>
              </a:gs>
            </a:gsLst>
            <a:lin ang="0" scaled="0"/>
          </a:gradFill>
          <a:ln w="9128" cap="flat">
            <a:noFill/>
            <a:miter/>
          </a:ln>
        </p:spPr>
        <p:txBody>
          <a:bodyPr vert="horz" wrap="square" lIns="91440" tIns="45720" rIns="91440" bIns="45720" rtlCol="0" anchor="ctr"/>
          <a:lstStyle/>
          <a:p>
            <a:pPr algn="l">
              <a:lnSpc>
                <a:spcPct val="110000"/>
              </a:lnSpc>
            </a:pPr>
            <a:endParaRPr kumimoji="1" lang="zh-CN" altLang="en-US"/>
          </a:p>
        </p:txBody>
      </p:sp>
      <p:sp>
        <p:nvSpPr>
          <p:cNvPr id="33" name="标题 1"/>
          <p:cNvSpPr txBox="1"/>
          <p:nvPr/>
        </p:nvSpPr>
        <p:spPr>
          <a:xfrm>
            <a:off x="837269" y="898167"/>
            <a:ext cx="1969037" cy="244512"/>
          </a:xfrm>
          <a:custGeom>
            <a:avLst/>
            <a:gdLst>
              <a:gd name="connsiteX0" fmla="*/ 353068 w 1228797"/>
              <a:gd name="connsiteY0" fmla="*/ 146933 h 152590"/>
              <a:gd name="connsiteX1" fmla="*/ 353259 w 1228797"/>
              <a:gd name="connsiteY1" fmla="*/ 146971 h 152590"/>
              <a:gd name="connsiteX2" fmla="*/ 352878 w 1228797"/>
              <a:gd name="connsiteY2" fmla="*/ 146971 h 152590"/>
              <a:gd name="connsiteX3" fmla="*/ 463654 w 1228797"/>
              <a:gd name="connsiteY3" fmla="*/ 28766 h 152590"/>
              <a:gd name="connsiteX4" fmla="*/ 457368 w 1228797"/>
              <a:gd name="connsiteY4" fmla="*/ 35052 h 152590"/>
              <a:gd name="connsiteX5" fmla="*/ 457368 w 1228797"/>
              <a:gd name="connsiteY5" fmla="*/ 66866 h 152590"/>
              <a:gd name="connsiteX6" fmla="*/ 463464 w 1228797"/>
              <a:gd name="connsiteY6" fmla="*/ 73152 h 152590"/>
              <a:gd name="connsiteX7" fmla="*/ 463654 w 1228797"/>
              <a:gd name="connsiteY7" fmla="*/ 73152 h 152590"/>
              <a:gd name="connsiteX8" fmla="*/ 502611 w 1228797"/>
              <a:gd name="connsiteY8" fmla="*/ 73152 h 152590"/>
              <a:gd name="connsiteX9" fmla="*/ 525281 w 1228797"/>
              <a:gd name="connsiteY9" fmla="*/ 51911 h 152590"/>
              <a:gd name="connsiteX10" fmla="*/ 504450 w 1228797"/>
              <a:gd name="connsiteY10" fmla="*/ 28795 h 152590"/>
              <a:gd name="connsiteX11" fmla="*/ 503183 w 1228797"/>
              <a:gd name="connsiteY11" fmla="*/ 28766 h 152590"/>
              <a:gd name="connsiteX12" fmla="*/ 1154216 w 1228797"/>
              <a:gd name="connsiteY12" fmla="*/ 28194 h 152590"/>
              <a:gd name="connsiteX13" fmla="*/ 1154216 w 1228797"/>
              <a:gd name="connsiteY13" fmla="*/ 28765 h 152590"/>
              <a:gd name="connsiteX14" fmla="*/ 1104877 w 1228797"/>
              <a:gd name="connsiteY14" fmla="*/ 77914 h 152590"/>
              <a:gd name="connsiteX15" fmla="*/ 1154026 w 1228797"/>
              <a:gd name="connsiteY15" fmla="*/ 127254 h 152590"/>
              <a:gd name="connsiteX16" fmla="*/ 1203365 w 1228797"/>
              <a:gd name="connsiteY16" fmla="*/ 78105 h 152590"/>
              <a:gd name="connsiteX17" fmla="*/ 1203365 w 1228797"/>
              <a:gd name="connsiteY17" fmla="*/ 78009 h 152590"/>
              <a:gd name="connsiteX18" fmla="*/ 1154502 w 1228797"/>
              <a:gd name="connsiteY18" fmla="*/ 28195 h 152590"/>
              <a:gd name="connsiteX19" fmla="*/ 1154216 w 1228797"/>
              <a:gd name="connsiteY19" fmla="*/ 28194 h 152590"/>
              <a:gd name="connsiteX20" fmla="*/ 836558 w 1228797"/>
              <a:gd name="connsiteY20" fmla="*/ 25718 h 152590"/>
              <a:gd name="connsiteX21" fmla="*/ 787314 w 1228797"/>
              <a:gd name="connsiteY21" fmla="*/ 74962 h 152590"/>
              <a:gd name="connsiteX22" fmla="*/ 836558 w 1228797"/>
              <a:gd name="connsiteY22" fmla="*/ 124207 h 152590"/>
              <a:gd name="connsiteX23" fmla="*/ 885802 w 1228797"/>
              <a:gd name="connsiteY23" fmla="*/ 74962 h 152590"/>
              <a:gd name="connsiteX24" fmla="*/ 885802 w 1228797"/>
              <a:gd name="connsiteY24" fmla="*/ 74867 h 152590"/>
              <a:gd name="connsiteX25" fmla="*/ 836558 w 1228797"/>
              <a:gd name="connsiteY25" fmla="*/ 25718 h 152590"/>
              <a:gd name="connsiteX26" fmla="*/ 200954 w 1228797"/>
              <a:gd name="connsiteY26" fmla="*/ 25527 h 152590"/>
              <a:gd name="connsiteX27" fmla="*/ 200954 w 1228797"/>
              <a:gd name="connsiteY27" fmla="*/ 25908 h 152590"/>
              <a:gd name="connsiteX28" fmla="*/ 151424 w 1228797"/>
              <a:gd name="connsiteY28" fmla="*/ 75248 h 152590"/>
              <a:gd name="connsiteX29" fmla="*/ 200764 w 1228797"/>
              <a:gd name="connsiteY29" fmla="*/ 124778 h 152590"/>
              <a:gd name="connsiteX30" fmla="*/ 250294 w 1228797"/>
              <a:gd name="connsiteY30" fmla="*/ 75438 h 152590"/>
              <a:gd name="connsiteX31" fmla="*/ 250294 w 1228797"/>
              <a:gd name="connsiteY31" fmla="*/ 75248 h 152590"/>
              <a:gd name="connsiteX32" fmla="*/ 201145 w 1228797"/>
              <a:gd name="connsiteY32" fmla="*/ 25528 h 152590"/>
              <a:gd name="connsiteX33" fmla="*/ 200954 w 1228797"/>
              <a:gd name="connsiteY33" fmla="*/ 25527 h 152590"/>
              <a:gd name="connsiteX34" fmla="*/ 437841 w 1228797"/>
              <a:gd name="connsiteY34" fmla="*/ 3429 h 152590"/>
              <a:gd name="connsiteX35" fmla="*/ 502040 w 1228797"/>
              <a:gd name="connsiteY35" fmla="*/ 3429 h 152590"/>
              <a:gd name="connsiteX36" fmla="*/ 535949 w 1228797"/>
              <a:gd name="connsiteY36" fmla="*/ 16764 h 152590"/>
              <a:gd name="connsiteX37" fmla="*/ 550808 w 1228797"/>
              <a:gd name="connsiteY37" fmla="*/ 49340 h 152590"/>
              <a:gd name="connsiteX38" fmla="*/ 528615 w 1228797"/>
              <a:gd name="connsiteY38" fmla="*/ 91345 h 152590"/>
              <a:gd name="connsiteX39" fmla="*/ 526233 w 1228797"/>
              <a:gd name="connsiteY39" fmla="*/ 99251 h 152590"/>
              <a:gd name="connsiteX40" fmla="*/ 544712 w 1228797"/>
              <a:gd name="connsiteY40" fmla="*/ 138017 h 152590"/>
              <a:gd name="connsiteX41" fmla="*/ 541683 w 1228797"/>
              <a:gd name="connsiteY41" fmla="*/ 146377 h 152590"/>
              <a:gd name="connsiteX42" fmla="*/ 538997 w 1228797"/>
              <a:gd name="connsiteY42" fmla="*/ 146971 h 152590"/>
              <a:gd name="connsiteX43" fmla="*/ 525567 w 1228797"/>
              <a:gd name="connsiteY43" fmla="*/ 146971 h 152590"/>
              <a:gd name="connsiteX44" fmla="*/ 519947 w 1228797"/>
              <a:gd name="connsiteY44" fmla="*/ 143447 h 152590"/>
              <a:gd name="connsiteX45" fmla="*/ 500230 w 1228797"/>
              <a:gd name="connsiteY45" fmla="*/ 102203 h 152590"/>
              <a:gd name="connsiteX46" fmla="*/ 494611 w 1228797"/>
              <a:gd name="connsiteY46" fmla="*/ 98679 h 152590"/>
              <a:gd name="connsiteX47" fmla="*/ 463654 w 1228797"/>
              <a:gd name="connsiteY47" fmla="*/ 98679 h 152590"/>
              <a:gd name="connsiteX48" fmla="*/ 457368 w 1228797"/>
              <a:gd name="connsiteY48" fmla="*/ 104773 h 152590"/>
              <a:gd name="connsiteX49" fmla="*/ 457368 w 1228797"/>
              <a:gd name="connsiteY49" fmla="*/ 104966 h 152590"/>
              <a:gd name="connsiteX50" fmla="*/ 457368 w 1228797"/>
              <a:gd name="connsiteY50" fmla="*/ 140684 h 152590"/>
              <a:gd name="connsiteX51" fmla="*/ 451081 w 1228797"/>
              <a:gd name="connsiteY51" fmla="*/ 146971 h 152590"/>
              <a:gd name="connsiteX52" fmla="*/ 437841 w 1228797"/>
              <a:gd name="connsiteY52" fmla="*/ 146971 h 152590"/>
              <a:gd name="connsiteX53" fmla="*/ 431555 w 1228797"/>
              <a:gd name="connsiteY53" fmla="*/ 140684 h 152590"/>
              <a:gd name="connsiteX54" fmla="*/ 431555 w 1228797"/>
              <a:gd name="connsiteY54" fmla="*/ 9716 h 152590"/>
              <a:gd name="connsiteX55" fmla="*/ 437841 w 1228797"/>
              <a:gd name="connsiteY55" fmla="*/ 3429 h 152590"/>
              <a:gd name="connsiteX56" fmla="*/ 293633 w 1228797"/>
              <a:gd name="connsiteY56" fmla="*/ 3429 h 152590"/>
              <a:gd name="connsiteX57" fmla="*/ 306777 w 1228797"/>
              <a:gd name="connsiteY57" fmla="*/ 3429 h 152590"/>
              <a:gd name="connsiteX58" fmla="*/ 312683 w 1228797"/>
              <a:gd name="connsiteY58" fmla="*/ 9715 h 152590"/>
              <a:gd name="connsiteX59" fmla="*/ 312683 w 1228797"/>
              <a:gd name="connsiteY59" fmla="*/ 80677 h 152590"/>
              <a:gd name="connsiteX60" fmla="*/ 350592 w 1228797"/>
              <a:gd name="connsiteY60" fmla="*/ 123032 h 152590"/>
              <a:gd name="connsiteX61" fmla="*/ 392950 w 1228797"/>
              <a:gd name="connsiteY61" fmla="*/ 85118 h 152590"/>
              <a:gd name="connsiteX62" fmla="*/ 392978 w 1228797"/>
              <a:gd name="connsiteY62" fmla="*/ 81248 h 152590"/>
              <a:gd name="connsiteX63" fmla="*/ 392978 w 1228797"/>
              <a:gd name="connsiteY63" fmla="*/ 9715 h 152590"/>
              <a:gd name="connsiteX64" fmla="*/ 399265 w 1228797"/>
              <a:gd name="connsiteY64" fmla="*/ 3429 h 152590"/>
              <a:gd name="connsiteX65" fmla="*/ 412505 w 1228797"/>
              <a:gd name="connsiteY65" fmla="*/ 3429 h 152590"/>
              <a:gd name="connsiteX66" fmla="*/ 418696 w 1228797"/>
              <a:gd name="connsiteY66" fmla="*/ 9715 h 152590"/>
              <a:gd name="connsiteX67" fmla="*/ 418696 w 1228797"/>
              <a:gd name="connsiteY67" fmla="*/ 81153 h 152590"/>
              <a:gd name="connsiteX68" fmla="*/ 378496 w 1228797"/>
              <a:gd name="connsiteY68" fmla="*/ 141799 h 152590"/>
              <a:gd name="connsiteX69" fmla="*/ 353068 w 1228797"/>
              <a:gd name="connsiteY69" fmla="*/ 146933 h 152590"/>
              <a:gd name="connsiteX70" fmla="*/ 327634 w 1228797"/>
              <a:gd name="connsiteY70" fmla="*/ 141836 h 152590"/>
              <a:gd name="connsiteX71" fmla="*/ 287346 w 1228797"/>
              <a:gd name="connsiteY71" fmla="*/ 81248 h 152590"/>
              <a:gd name="connsiteX72" fmla="*/ 287346 w 1228797"/>
              <a:gd name="connsiteY72" fmla="*/ 81153 h 152590"/>
              <a:gd name="connsiteX73" fmla="*/ 287346 w 1228797"/>
              <a:gd name="connsiteY73" fmla="*/ 9715 h 152590"/>
              <a:gd name="connsiteX74" fmla="*/ 293633 w 1228797"/>
              <a:gd name="connsiteY74" fmla="*/ 3429 h 152590"/>
              <a:gd name="connsiteX75" fmla="*/ 6264 w 1228797"/>
              <a:gd name="connsiteY75" fmla="*/ 3333 h 152590"/>
              <a:gd name="connsiteX76" fmla="*/ 18646 w 1228797"/>
              <a:gd name="connsiteY76" fmla="*/ 3333 h 152590"/>
              <a:gd name="connsiteX77" fmla="*/ 23790 w 1228797"/>
              <a:gd name="connsiteY77" fmla="*/ 6000 h 152590"/>
              <a:gd name="connsiteX78" fmla="*/ 61890 w 1228797"/>
              <a:gd name="connsiteY78" fmla="*/ 59817 h 152590"/>
              <a:gd name="connsiteX79" fmla="*/ 67033 w 1228797"/>
              <a:gd name="connsiteY79" fmla="*/ 62388 h 152590"/>
              <a:gd name="connsiteX80" fmla="*/ 72081 w 1228797"/>
              <a:gd name="connsiteY80" fmla="*/ 59817 h 152590"/>
              <a:gd name="connsiteX81" fmla="*/ 110181 w 1228797"/>
              <a:gd name="connsiteY81" fmla="*/ 6000 h 152590"/>
              <a:gd name="connsiteX82" fmla="*/ 115325 w 1228797"/>
              <a:gd name="connsiteY82" fmla="*/ 3333 h 152590"/>
              <a:gd name="connsiteX83" fmla="*/ 127707 w 1228797"/>
              <a:gd name="connsiteY83" fmla="*/ 3333 h 152590"/>
              <a:gd name="connsiteX84" fmla="*/ 134065 w 1228797"/>
              <a:gd name="connsiteY84" fmla="*/ 9548 h 152590"/>
              <a:gd name="connsiteX85" fmla="*/ 132851 w 1228797"/>
              <a:gd name="connsiteY85" fmla="*/ 13335 h 152590"/>
              <a:gd name="connsiteX86" fmla="*/ 81702 w 1228797"/>
              <a:gd name="connsiteY86" fmla="*/ 83724 h 152590"/>
              <a:gd name="connsiteX87" fmla="*/ 79987 w 1228797"/>
              <a:gd name="connsiteY87" fmla="*/ 89154 h 152590"/>
              <a:gd name="connsiteX88" fmla="*/ 79987 w 1228797"/>
              <a:gd name="connsiteY88" fmla="*/ 140684 h 152590"/>
              <a:gd name="connsiteX89" fmla="*/ 73701 w 1228797"/>
              <a:gd name="connsiteY89" fmla="*/ 146970 h 152590"/>
              <a:gd name="connsiteX90" fmla="*/ 60270 w 1228797"/>
              <a:gd name="connsiteY90" fmla="*/ 146970 h 152590"/>
              <a:gd name="connsiteX91" fmla="*/ 53984 w 1228797"/>
              <a:gd name="connsiteY91" fmla="*/ 140684 h 152590"/>
              <a:gd name="connsiteX92" fmla="*/ 53984 w 1228797"/>
              <a:gd name="connsiteY92" fmla="*/ 89154 h 152590"/>
              <a:gd name="connsiteX93" fmla="*/ 52269 w 1228797"/>
              <a:gd name="connsiteY93" fmla="*/ 83724 h 152590"/>
              <a:gd name="connsiteX94" fmla="*/ 1215 w 1228797"/>
              <a:gd name="connsiteY94" fmla="*/ 13335 h 152590"/>
              <a:gd name="connsiteX95" fmla="*/ 2572 w 1228797"/>
              <a:gd name="connsiteY95" fmla="*/ 4549 h 152590"/>
              <a:gd name="connsiteX96" fmla="*/ 6264 w 1228797"/>
              <a:gd name="connsiteY96" fmla="*/ 3333 h 152590"/>
              <a:gd name="connsiteX97" fmla="*/ 1154026 w 1228797"/>
              <a:gd name="connsiteY97" fmla="*/ 3238 h 152590"/>
              <a:gd name="connsiteX98" fmla="*/ 1228797 w 1228797"/>
              <a:gd name="connsiteY98" fmla="*/ 77819 h 152590"/>
              <a:gd name="connsiteX99" fmla="*/ 1228797 w 1228797"/>
              <a:gd name="connsiteY99" fmla="*/ 77914 h 152590"/>
              <a:gd name="connsiteX100" fmla="*/ 1154216 w 1228797"/>
              <a:gd name="connsiteY100" fmla="*/ 152590 h 152590"/>
              <a:gd name="connsiteX101" fmla="*/ 1079445 w 1228797"/>
              <a:gd name="connsiteY101" fmla="*/ 78009 h 152590"/>
              <a:gd name="connsiteX102" fmla="*/ 1154026 w 1228797"/>
              <a:gd name="connsiteY102" fmla="*/ 3238 h 152590"/>
              <a:gd name="connsiteX103" fmla="*/ 646058 w 1228797"/>
              <a:gd name="connsiteY103" fmla="*/ 2096 h 152590"/>
              <a:gd name="connsiteX104" fmla="*/ 659774 w 1228797"/>
              <a:gd name="connsiteY104" fmla="*/ 2096 h 152590"/>
              <a:gd name="connsiteX105" fmla="*/ 666060 w 1228797"/>
              <a:gd name="connsiteY105" fmla="*/ 8382 h 152590"/>
              <a:gd name="connsiteX106" fmla="*/ 666060 w 1228797"/>
              <a:gd name="connsiteY106" fmla="*/ 116491 h 152590"/>
              <a:gd name="connsiteX107" fmla="*/ 672346 w 1228797"/>
              <a:gd name="connsiteY107" fmla="*/ 122778 h 152590"/>
              <a:gd name="connsiteX108" fmla="*/ 750166 w 1228797"/>
              <a:gd name="connsiteY108" fmla="*/ 122778 h 152590"/>
              <a:gd name="connsiteX109" fmla="*/ 756452 w 1228797"/>
              <a:gd name="connsiteY109" fmla="*/ 129064 h 152590"/>
              <a:gd name="connsiteX110" fmla="*/ 756452 w 1228797"/>
              <a:gd name="connsiteY110" fmla="*/ 141733 h 152590"/>
              <a:gd name="connsiteX111" fmla="*/ 750356 w 1228797"/>
              <a:gd name="connsiteY111" fmla="*/ 148019 h 152590"/>
              <a:gd name="connsiteX112" fmla="*/ 750166 w 1228797"/>
              <a:gd name="connsiteY112" fmla="*/ 148019 h 152590"/>
              <a:gd name="connsiteX113" fmla="*/ 646058 w 1228797"/>
              <a:gd name="connsiteY113" fmla="*/ 148019 h 152590"/>
              <a:gd name="connsiteX114" fmla="*/ 639771 w 1228797"/>
              <a:gd name="connsiteY114" fmla="*/ 141733 h 152590"/>
              <a:gd name="connsiteX115" fmla="*/ 639771 w 1228797"/>
              <a:gd name="connsiteY115" fmla="*/ 8382 h 152590"/>
              <a:gd name="connsiteX116" fmla="*/ 646058 w 1228797"/>
              <a:gd name="connsiteY116" fmla="*/ 2096 h 152590"/>
              <a:gd name="connsiteX117" fmla="*/ 995720 w 1228797"/>
              <a:gd name="connsiteY117" fmla="*/ 191 h 152590"/>
              <a:gd name="connsiteX118" fmla="*/ 1040488 w 1228797"/>
              <a:gd name="connsiteY118" fmla="*/ 15621 h 152590"/>
              <a:gd name="connsiteX119" fmla="*/ 1051060 w 1228797"/>
              <a:gd name="connsiteY119" fmla="*/ 25146 h 152590"/>
              <a:gd name="connsiteX120" fmla="*/ 1051251 w 1228797"/>
              <a:gd name="connsiteY120" fmla="*/ 25418 h 152590"/>
              <a:gd name="connsiteX121" fmla="*/ 1049536 w 1228797"/>
              <a:gd name="connsiteY121" fmla="*/ 34004 h 152590"/>
              <a:gd name="connsiteX122" fmla="*/ 1038964 w 1228797"/>
              <a:gd name="connsiteY122" fmla="*/ 41434 h 152590"/>
              <a:gd name="connsiteX123" fmla="*/ 1030867 w 1228797"/>
              <a:gd name="connsiteY123" fmla="*/ 40767 h 152590"/>
              <a:gd name="connsiteX124" fmla="*/ 1028010 w 1228797"/>
              <a:gd name="connsiteY124" fmla="*/ 38100 h 152590"/>
              <a:gd name="connsiteX125" fmla="*/ 1027343 w 1228797"/>
              <a:gd name="connsiteY125" fmla="*/ 37624 h 152590"/>
              <a:gd name="connsiteX126" fmla="*/ 995911 w 1228797"/>
              <a:gd name="connsiteY126" fmla="*/ 26194 h 152590"/>
              <a:gd name="connsiteX127" fmla="*/ 993815 w 1228797"/>
              <a:gd name="connsiteY127" fmla="*/ 26194 h 152590"/>
              <a:gd name="connsiteX128" fmla="*/ 990386 w 1228797"/>
              <a:gd name="connsiteY128" fmla="*/ 26194 h 152590"/>
              <a:gd name="connsiteX129" fmla="*/ 981623 w 1228797"/>
              <a:gd name="connsiteY129" fmla="*/ 28004 h 152590"/>
              <a:gd name="connsiteX130" fmla="*/ 947638 w 1228797"/>
              <a:gd name="connsiteY130" fmla="*/ 64456 h 152590"/>
              <a:gd name="connsiteX131" fmla="*/ 984957 w 1228797"/>
              <a:gd name="connsiteY131" fmla="*/ 123254 h 152590"/>
              <a:gd name="connsiteX132" fmla="*/ 988957 w 1228797"/>
              <a:gd name="connsiteY132" fmla="*/ 124016 h 152590"/>
              <a:gd name="connsiteX133" fmla="*/ 992291 w 1228797"/>
              <a:gd name="connsiteY133" fmla="*/ 122968 h 152590"/>
              <a:gd name="connsiteX134" fmla="*/ 1001816 w 1228797"/>
              <a:gd name="connsiteY134" fmla="*/ 122968 h 152590"/>
              <a:gd name="connsiteX135" fmla="*/ 1009150 w 1228797"/>
              <a:gd name="connsiteY135" fmla="*/ 121920 h 152590"/>
              <a:gd name="connsiteX136" fmla="*/ 1010484 w 1228797"/>
              <a:gd name="connsiteY136" fmla="*/ 121920 h 152590"/>
              <a:gd name="connsiteX137" fmla="*/ 1011817 w 1228797"/>
              <a:gd name="connsiteY137" fmla="*/ 121920 h 152590"/>
              <a:gd name="connsiteX138" fmla="*/ 1017437 w 1228797"/>
              <a:gd name="connsiteY138" fmla="*/ 119920 h 152590"/>
              <a:gd name="connsiteX139" fmla="*/ 1018580 w 1228797"/>
              <a:gd name="connsiteY139" fmla="*/ 119444 h 152590"/>
              <a:gd name="connsiteX140" fmla="*/ 1019723 w 1228797"/>
              <a:gd name="connsiteY140" fmla="*/ 118967 h 152590"/>
              <a:gd name="connsiteX141" fmla="*/ 1020866 w 1228797"/>
              <a:gd name="connsiteY141" fmla="*/ 118396 h 152590"/>
              <a:gd name="connsiteX142" fmla="*/ 1023438 w 1228797"/>
              <a:gd name="connsiteY142" fmla="*/ 117062 h 152590"/>
              <a:gd name="connsiteX143" fmla="*/ 1024200 w 1228797"/>
              <a:gd name="connsiteY143" fmla="*/ 116491 h 152590"/>
              <a:gd name="connsiteX144" fmla="*/ 1041154 w 1228797"/>
              <a:gd name="connsiteY144" fmla="*/ 95345 h 152590"/>
              <a:gd name="connsiteX145" fmla="*/ 1040202 w 1228797"/>
              <a:gd name="connsiteY145" fmla="*/ 90297 h 152590"/>
              <a:gd name="connsiteX146" fmla="*/ 1036106 w 1228797"/>
              <a:gd name="connsiteY146" fmla="*/ 88583 h 152590"/>
              <a:gd name="connsiteX147" fmla="*/ 1008579 w 1228797"/>
              <a:gd name="connsiteY147" fmla="*/ 88583 h 152590"/>
              <a:gd name="connsiteX148" fmla="*/ 1002292 w 1228797"/>
              <a:gd name="connsiteY148" fmla="*/ 82296 h 152590"/>
              <a:gd name="connsiteX149" fmla="*/ 1002292 w 1228797"/>
              <a:gd name="connsiteY149" fmla="*/ 69437 h 152590"/>
              <a:gd name="connsiteX150" fmla="*/ 1002292 w 1228797"/>
              <a:gd name="connsiteY150" fmla="*/ 69245 h 152590"/>
              <a:gd name="connsiteX151" fmla="*/ 1008579 w 1228797"/>
              <a:gd name="connsiteY151" fmla="*/ 63151 h 152590"/>
              <a:gd name="connsiteX152" fmla="*/ 1065729 w 1228797"/>
              <a:gd name="connsiteY152" fmla="*/ 63151 h 152590"/>
              <a:gd name="connsiteX153" fmla="*/ 1066205 w 1228797"/>
              <a:gd name="connsiteY153" fmla="*/ 63151 h 152590"/>
              <a:gd name="connsiteX154" fmla="*/ 1066777 w 1228797"/>
              <a:gd name="connsiteY154" fmla="*/ 63151 h 152590"/>
              <a:gd name="connsiteX155" fmla="*/ 1068205 w 1228797"/>
              <a:gd name="connsiteY155" fmla="*/ 68771 h 152590"/>
              <a:gd name="connsiteX156" fmla="*/ 1068205 w 1228797"/>
              <a:gd name="connsiteY156" fmla="*/ 80391 h 152590"/>
              <a:gd name="connsiteX157" fmla="*/ 1043155 w 1228797"/>
              <a:gd name="connsiteY157" fmla="*/ 136112 h 152590"/>
              <a:gd name="connsiteX158" fmla="*/ 1040869 w 1228797"/>
              <a:gd name="connsiteY158" fmla="*/ 138113 h 152590"/>
              <a:gd name="connsiteX159" fmla="*/ 1039630 w 1228797"/>
              <a:gd name="connsiteY159" fmla="*/ 139065 h 152590"/>
              <a:gd name="connsiteX160" fmla="*/ 1037249 w 1228797"/>
              <a:gd name="connsiteY160" fmla="*/ 140780 h 152590"/>
              <a:gd name="connsiteX161" fmla="*/ 1036011 w 1228797"/>
              <a:gd name="connsiteY161" fmla="*/ 141637 h 152590"/>
              <a:gd name="connsiteX162" fmla="*/ 1033630 w 1228797"/>
              <a:gd name="connsiteY162" fmla="*/ 143161 h 152590"/>
              <a:gd name="connsiteX163" fmla="*/ 1032391 w 1228797"/>
              <a:gd name="connsiteY163" fmla="*/ 143923 h 152590"/>
              <a:gd name="connsiteX164" fmla="*/ 1029915 w 1228797"/>
              <a:gd name="connsiteY164" fmla="*/ 145352 h 152590"/>
              <a:gd name="connsiteX165" fmla="*/ 1029343 w 1228797"/>
              <a:gd name="connsiteY165" fmla="*/ 145352 h 152590"/>
              <a:gd name="connsiteX166" fmla="*/ 1025343 w 1228797"/>
              <a:gd name="connsiteY166" fmla="*/ 147257 h 152590"/>
              <a:gd name="connsiteX167" fmla="*/ 1024676 w 1228797"/>
              <a:gd name="connsiteY167" fmla="*/ 147257 h 152590"/>
              <a:gd name="connsiteX168" fmla="*/ 1022104 w 1228797"/>
              <a:gd name="connsiteY168" fmla="*/ 148209 h 152590"/>
              <a:gd name="connsiteX169" fmla="*/ 1020866 w 1228797"/>
              <a:gd name="connsiteY169" fmla="*/ 148209 h 152590"/>
              <a:gd name="connsiteX170" fmla="*/ 1020104 w 1228797"/>
              <a:gd name="connsiteY170" fmla="*/ 148209 h 152590"/>
              <a:gd name="connsiteX171" fmla="*/ 1018009 w 1228797"/>
              <a:gd name="connsiteY171" fmla="*/ 148971 h 152590"/>
              <a:gd name="connsiteX172" fmla="*/ 1017151 w 1228797"/>
              <a:gd name="connsiteY172" fmla="*/ 148971 h 152590"/>
              <a:gd name="connsiteX173" fmla="*/ 1015913 w 1228797"/>
              <a:gd name="connsiteY173" fmla="*/ 148971 h 152590"/>
              <a:gd name="connsiteX174" fmla="*/ 1015056 w 1228797"/>
              <a:gd name="connsiteY174" fmla="*/ 148971 h 152590"/>
              <a:gd name="connsiteX175" fmla="*/ 1013151 w 1228797"/>
              <a:gd name="connsiteY175" fmla="*/ 149447 h 152590"/>
              <a:gd name="connsiteX176" fmla="*/ 1012103 w 1228797"/>
              <a:gd name="connsiteY176" fmla="*/ 149447 h 152590"/>
              <a:gd name="connsiteX177" fmla="*/ 1010960 w 1228797"/>
              <a:gd name="connsiteY177" fmla="*/ 149447 h 152590"/>
              <a:gd name="connsiteX178" fmla="*/ 1009912 w 1228797"/>
              <a:gd name="connsiteY178" fmla="*/ 149447 h 152590"/>
              <a:gd name="connsiteX179" fmla="*/ 1008103 w 1228797"/>
              <a:gd name="connsiteY179" fmla="*/ 149447 h 152590"/>
              <a:gd name="connsiteX180" fmla="*/ 1006960 w 1228797"/>
              <a:gd name="connsiteY180" fmla="*/ 149447 h 152590"/>
              <a:gd name="connsiteX181" fmla="*/ 1005817 w 1228797"/>
              <a:gd name="connsiteY181" fmla="*/ 149447 h 152590"/>
              <a:gd name="connsiteX182" fmla="*/ 1004578 w 1228797"/>
              <a:gd name="connsiteY182" fmla="*/ 149447 h 152590"/>
              <a:gd name="connsiteX183" fmla="*/ 1002864 w 1228797"/>
              <a:gd name="connsiteY183" fmla="*/ 149447 h 152590"/>
              <a:gd name="connsiteX184" fmla="*/ 995720 w 1228797"/>
              <a:gd name="connsiteY184" fmla="*/ 149447 h 152590"/>
              <a:gd name="connsiteX185" fmla="*/ 990386 w 1228797"/>
              <a:gd name="connsiteY185" fmla="*/ 149447 h 152590"/>
              <a:gd name="connsiteX186" fmla="*/ 918425 w 1228797"/>
              <a:gd name="connsiteY186" fmla="*/ 72152 h 152590"/>
              <a:gd name="connsiteX187" fmla="*/ 995720 w 1228797"/>
              <a:gd name="connsiteY187" fmla="*/ 191 h 152590"/>
              <a:gd name="connsiteX188" fmla="*/ 836558 w 1228797"/>
              <a:gd name="connsiteY188" fmla="*/ 191 h 152590"/>
              <a:gd name="connsiteX189" fmla="*/ 911234 w 1228797"/>
              <a:gd name="connsiteY189" fmla="*/ 74867 h 152590"/>
              <a:gd name="connsiteX190" fmla="*/ 836558 w 1228797"/>
              <a:gd name="connsiteY190" fmla="*/ 149543 h 152590"/>
              <a:gd name="connsiteX191" fmla="*/ 761882 w 1228797"/>
              <a:gd name="connsiteY191" fmla="*/ 74867 h 152590"/>
              <a:gd name="connsiteX192" fmla="*/ 836558 w 1228797"/>
              <a:gd name="connsiteY192" fmla="*/ 191 h 152590"/>
              <a:gd name="connsiteX193" fmla="*/ 200954 w 1228797"/>
              <a:gd name="connsiteY193" fmla="*/ 0 h 152590"/>
              <a:gd name="connsiteX194" fmla="*/ 275821 w 1228797"/>
              <a:gd name="connsiteY194" fmla="*/ 74867 h 152590"/>
              <a:gd name="connsiteX195" fmla="*/ 200954 w 1228797"/>
              <a:gd name="connsiteY195" fmla="*/ 149733 h 152590"/>
              <a:gd name="connsiteX196" fmla="*/ 126088 w 1228797"/>
              <a:gd name="connsiteY196" fmla="*/ 74867 h 152590"/>
              <a:gd name="connsiteX197" fmla="*/ 200954 w 1228797"/>
              <a:gd name="connsiteY197" fmla="*/ 0 h 152590"/>
            </a:gdLst>
            <a:ahLst/>
            <a:cxnLst/>
            <a:rect l="l" t="t" r="r" b="b"/>
            <a:pathLst>
              <a:path w="1228797" h="152590">
                <a:moveTo>
                  <a:pt x="353068" y="146933"/>
                </a:moveTo>
                <a:lnTo>
                  <a:pt x="353259" y="146971"/>
                </a:lnTo>
                <a:lnTo>
                  <a:pt x="352878" y="146971"/>
                </a:lnTo>
                <a:close/>
                <a:moveTo>
                  <a:pt x="463654" y="28766"/>
                </a:moveTo>
                <a:cubicBezTo>
                  <a:pt x="460187" y="28766"/>
                  <a:pt x="457368" y="31580"/>
                  <a:pt x="457368" y="35052"/>
                </a:cubicBezTo>
                <a:lnTo>
                  <a:pt x="457368" y="66866"/>
                </a:lnTo>
                <a:cubicBezTo>
                  <a:pt x="457311" y="70284"/>
                  <a:pt x="460044" y="73099"/>
                  <a:pt x="463464" y="73152"/>
                </a:cubicBezTo>
                <a:cubicBezTo>
                  <a:pt x="463530" y="73153"/>
                  <a:pt x="463588" y="73153"/>
                  <a:pt x="463654" y="73152"/>
                </a:cubicBezTo>
                <a:lnTo>
                  <a:pt x="502611" y="73152"/>
                </a:lnTo>
                <a:cubicBezTo>
                  <a:pt x="514613" y="73223"/>
                  <a:pt x="524576" y="63892"/>
                  <a:pt x="525281" y="51911"/>
                </a:cubicBezTo>
                <a:cubicBezTo>
                  <a:pt x="525910" y="39775"/>
                  <a:pt x="516585" y="29427"/>
                  <a:pt x="504450" y="28795"/>
                </a:cubicBezTo>
                <a:cubicBezTo>
                  <a:pt x="504031" y="28773"/>
                  <a:pt x="503602" y="28763"/>
                  <a:pt x="503183" y="28766"/>
                </a:cubicBezTo>
                <a:close/>
                <a:moveTo>
                  <a:pt x="1154216" y="28194"/>
                </a:moveTo>
                <a:lnTo>
                  <a:pt x="1154216" y="28765"/>
                </a:lnTo>
                <a:cubicBezTo>
                  <a:pt x="1127022" y="28713"/>
                  <a:pt x="1104934" y="50717"/>
                  <a:pt x="1104877" y="77914"/>
                </a:cubicBezTo>
                <a:cubicBezTo>
                  <a:pt x="1104820" y="105111"/>
                  <a:pt x="1126832" y="127201"/>
                  <a:pt x="1154026" y="127254"/>
                </a:cubicBezTo>
                <a:cubicBezTo>
                  <a:pt x="1181220" y="127306"/>
                  <a:pt x="1203308" y="105301"/>
                  <a:pt x="1203365" y="78105"/>
                </a:cubicBezTo>
                <a:cubicBezTo>
                  <a:pt x="1203365" y="78073"/>
                  <a:pt x="1203365" y="78041"/>
                  <a:pt x="1203365" y="78009"/>
                </a:cubicBezTo>
                <a:cubicBezTo>
                  <a:pt x="1203632" y="50761"/>
                  <a:pt x="1181753" y="28458"/>
                  <a:pt x="1154502" y="28195"/>
                </a:cubicBezTo>
                <a:cubicBezTo>
                  <a:pt x="1154407" y="28195"/>
                  <a:pt x="1154312" y="28194"/>
                  <a:pt x="1154216" y="28194"/>
                </a:cubicBezTo>
                <a:close/>
                <a:moveTo>
                  <a:pt x="836558" y="25718"/>
                </a:moveTo>
                <a:cubicBezTo>
                  <a:pt x="809364" y="25718"/>
                  <a:pt x="787314" y="47766"/>
                  <a:pt x="787314" y="74962"/>
                </a:cubicBezTo>
                <a:cubicBezTo>
                  <a:pt x="787314" y="102159"/>
                  <a:pt x="809364" y="124207"/>
                  <a:pt x="836558" y="124207"/>
                </a:cubicBezTo>
                <a:cubicBezTo>
                  <a:pt x="863752" y="124207"/>
                  <a:pt x="885802" y="102159"/>
                  <a:pt x="885802" y="74962"/>
                </a:cubicBezTo>
                <a:cubicBezTo>
                  <a:pt x="885802" y="74931"/>
                  <a:pt x="885802" y="74898"/>
                  <a:pt x="885802" y="74867"/>
                </a:cubicBezTo>
                <a:cubicBezTo>
                  <a:pt x="885745" y="47707"/>
                  <a:pt x="863714" y="25718"/>
                  <a:pt x="836558" y="25718"/>
                </a:cubicBezTo>
                <a:close/>
                <a:moveTo>
                  <a:pt x="200954" y="25527"/>
                </a:moveTo>
                <a:lnTo>
                  <a:pt x="200954" y="25908"/>
                </a:lnTo>
                <a:cubicBezTo>
                  <a:pt x="173652" y="25856"/>
                  <a:pt x="151477" y="47945"/>
                  <a:pt x="151424" y="75248"/>
                </a:cubicBezTo>
                <a:cubicBezTo>
                  <a:pt x="151372" y="102550"/>
                  <a:pt x="173462" y="124725"/>
                  <a:pt x="200764" y="124778"/>
                </a:cubicBezTo>
                <a:cubicBezTo>
                  <a:pt x="228063" y="124830"/>
                  <a:pt x="250237" y="102740"/>
                  <a:pt x="250294" y="75438"/>
                </a:cubicBezTo>
                <a:cubicBezTo>
                  <a:pt x="250294" y="75374"/>
                  <a:pt x="250294" y="75311"/>
                  <a:pt x="250294" y="75248"/>
                </a:cubicBezTo>
                <a:cubicBezTo>
                  <a:pt x="250456" y="47946"/>
                  <a:pt x="228444" y="25686"/>
                  <a:pt x="201145" y="25528"/>
                </a:cubicBezTo>
                <a:cubicBezTo>
                  <a:pt x="201078" y="25527"/>
                  <a:pt x="201021" y="25527"/>
                  <a:pt x="200954" y="25527"/>
                </a:cubicBezTo>
                <a:close/>
                <a:moveTo>
                  <a:pt x="437841" y="3429"/>
                </a:moveTo>
                <a:lnTo>
                  <a:pt x="502040" y="3429"/>
                </a:lnTo>
                <a:cubicBezTo>
                  <a:pt x="514623" y="3414"/>
                  <a:pt x="526748" y="8180"/>
                  <a:pt x="535949" y="16764"/>
                </a:cubicBezTo>
                <a:cubicBezTo>
                  <a:pt x="545074" y="25190"/>
                  <a:pt x="550427" y="36928"/>
                  <a:pt x="550808" y="49340"/>
                </a:cubicBezTo>
                <a:cubicBezTo>
                  <a:pt x="551303" y="66268"/>
                  <a:pt x="542883" y="82215"/>
                  <a:pt x="528615" y="91345"/>
                </a:cubicBezTo>
                <a:cubicBezTo>
                  <a:pt x="525881" y="92959"/>
                  <a:pt x="524852" y="96397"/>
                  <a:pt x="526233" y="99251"/>
                </a:cubicBezTo>
                <a:lnTo>
                  <a:pt x="544712" y="138017"/>
                </a:lnTo>
                <a:cubicBezTo>
                  <a:pt x="546188" y="141161"/>
                  <a:pt x="544826" y="144904"/>
                  <a:pt x="541683" y="146377"/>
                </a:cubicBezTo>
                <a:cubicBezTo>
                  <a:pt x="540845" y="146772"/>
                  <a:pt x="539930" y="146974"/>
                  <a:pt x="538997" y="146971"/>
                </a:cubicBezTo>
                <a:lnTo>
                  <a:pt x="525567" y="146971"/>
                </a:lnTo>
                <a:cubicBezTo>
                  <a:pt x="523166" y="146983"/>
                  <a:pt x="520976" y="145611"/>
                  <a:pt x="519947" y="143447"/>
                </a:cubicBezTo>
                <a:lnTo>
                  <a:pt x="500230" y="102203"/>
                </a:lnTo>
                <a:cubicBezTo>
                  <a:pt x="499221" y="100023"/>
                  <a:pt x="497011" y="98643"/>
                  <a:pt x="494611" y="98679"/>
                </a:cubicBezTo>
                <a:lnTo>
                  <a:pt x="463654" y="98679"/>
                </a:lnTo>
                <a:cubicBezTo>
                  <a:pt x="460235" y="98626"/>
                  <a:pt x="457425" y="101355"/>
                  <a:pt x="457368" y="104773"/>
                </a:cubicBezTo>
                <a:cubicBezTo>
                  <a:pt x="457368" y="104838"/>
                  <a:pt x="457368" y="104902"/>
                  <a:pt x="457368" y="104966"/>
                </a:cubicBezTo>
                <a:lnTo>
                  <a:pt x="457368" y="140684"/>
                </a:lnTo>
                <a:cubicBezTo>
                  <a:pt x="457368" y="144156"/>
                  <a:pt x="454558" y="146971"/>
                  <a:pt x="451081" y="146971"/>
                </a:cubicBezTo>
                <a:lnTo>
                  <a:pt x="437841" y="146971"/>
                </a:lnTo>
                <a:cubicBezTo>
                  <a:pt x="434365" y="146971"/>
                  <a:pt x="431555" y="144156"/>
                  <a:pt x="431555" y="140684"/>
                </a:cubicBezTo>
                <a:lnTo>
                  <a:pt x="431555" y="9716"/>
                </a:lnTo>
                <a:cubicBezTo>
                  <a:pt x="431603" y="6265"/>
                  <a:pt x="434393" y="3480"/>
                  <a:pt x="437841" y="3429"/>
                </a:cubicBezTo>
                <a:close/>
                <a:moveTo>
                  <a:pt x="293633" y="3429"/>
                </a:moveTo>
                <a:lnTo>
                  <a:pt x="306777" y="3429"/>
                </a:lnTo>
                <a:cubicBezTo>
                  <a:pt x="310101" y="3631"/>
                  <a:pt x="312692" y="6387"/>
                  <a:pt x="312683" y="9715"/>
                </a:cubicBezTo>
                <a:lnTo>
                  <a:pt x="312683" y="80677"/>
                </a:lnTo>
                <a:cubicBezTo>
                  <a:pt x="311454" y="102842"/>
                  <a:pt x="328427" y="121805"/>
                  <a:pt x="350592" y="123032"/>
                </a:cubicBezTo>
                <a:cubicBezTo>
                  <a:pt x="372757" y="124258"/>
                  <a:pt x="391721" y="107284"/>
                  <a:pt x="392950" y="85118"/>
                </a:cubicBezTo>
                <a:cubicBezTo>
                  <a:pt x="393026" y="83830"/>
                  <a:pt x="393035" y="82538"/>
                  <a:pt x="392978" y="81248"/>
                </a:cubicBezTo>
                <a:lnTo>
                  <a:pt x="392978" y="9715"/>
                </a:lnTo>
                <a:cubicBezTo>
                  <a:pt x="393026" y="6265"/>
                  <a:pt x="395817" y="3480"/>
                  <a:pt x="399265" y="3429"/>
                </a:cubicBezTo>
                <a:lnTo>
                  <a:pt x="412505" y="3429"/>
                </a:lnTo>
                <a:cubicBezTo>
                  <a:pt x="415943" y="3481"/>
                  <a:pt x="418696" y="6281"/>
                  <a:pt x="418696" y="9715"/>
                </a:cubicBezTo>
                <a:lnTo>
                  <a:pt x="418696" y="81153"/>
                </a:lnTo>
                <a:cubicBezTo>
                  <a:pt x="418696" y="108416"/>
                  <a:pt x="402119" y="131807"/>
                  <a:pt x="378496" y="141799"/>
                </a:cubicBezTo>
                <a:lnTo>
                  <a:pt x="353068" y="146933"/>
                </a:lnTo>
                <a:lnTo>
                  <a:pt x="327634" y="141836"/>
                </a:lnTo>
                <a:cubicBezTo>
                  <a:pt x="303998" y="131878"/>
                  <a:pt x="287389" y="108511"/>
                  <a:pt x="287346" y="81248"/>
                </a:cubicBezTo>
                <a:cubicBezTo>
                  <a:pt x="287346" y="81217"/>
                  <a:pt x="287346" y="81184"/>
                  <a:pt x="287346" y="81153"/>
                </a:cubicBezTo>
                <a:lnTo>
                  <a:pt x="287346" y="9715"/>
                </a:lnTo>
                <a:cubicBezTo>
                  <a:pt x="287394" y="6265"/>
                  <a:pt x="290184" y="3480"/>
                  <a:pt x="293633" y="3429"/>
                </a:cubicBezTo>
                <a:close/>
                <a:moveTo>
                  <a:pt x="6264" y="3333"/>
                </a:moveTo>
                <a:lnTo>
                  <a:pt x="18646" y="3333"/>
                </a:lnTo>
                <a:cubicBezTo>
                  <a:pt x="20692" y="3332"/>
                  <a:pt x="22611" y="4327"/>
                  <a:pt x="23790" y="6000"/>
                </a:cubicBezTo>
                <a:lnTo>
                  <a:pt x="61890" y="59817"/>
                </a:lnTo>
                <a:cubicBezTo>
                  <a:pt x="63109" y="61430"/>
                  <a:pt x="65011" y="62381"/>
                  <a:pt x="67033" y="62388"/>
                </a:cubicBezTo>
                <a:cubicBezTo>
                  <a:pt x="69032" y="62397"/>
                  <a:pt x="70913" y="61439"/>
                  <a:pt x="72081" y="59817"/>
                </a:cubicBezTo>
                <a:lnTo>
                  <a:pt x="110181" y="6000"/>
                </a:lnTo>
                <a:cubicBezTo>
                  <a:pt x="111360" y="4327"/>
                  <a:pt x="113279" y="3332"/>
                  <a:pt x="115325" y="3333"/>
                </a:cubicBezTo>
                <a:lnTo>
                  <a:pt x="127707" y="3333"/>
                </a:lnTo>
                <a:cubicBezTo>
                  <a:pt x="131179" y="3293"/>
                  <a:pt x="134026" y="6076"/>
                  <a:pt x="134065" y="9548"/>
                </a:cubicBezTo>
                <a:cubicBezTo>
                  <a:pt x="134082" y="10908"/>
                  <a:pt x="133655" y="12237"/>
                  <a:pt x="132851" y="13335"/>
                </a:cubicBezTo>
                <a:lnTo>
                  <a:pt x="81702" y="83724"/>
                </a:lnTo>
                <a:cubicBezTo>
                  <a:pt x="80555" y="85300"/>
                  <a:pt x="79953" y="87206"/>
                  <a:pt x="79987" y="89154"/>
                </a:cubicBezTo>
                <a:lnTo>
                  <a:pt x="79987" y="140684"/>
                </a:lnTo>
                <a:cubicBezTo>
                  <a:pt x="79987" y="144156"/>
                  <a:pt x="77172" y="146970"/>
                  <a:pt x="73701" y="146970"/>
                </a:cubicBezTo>
                <a:lnTo>
                  <a:pt x="60270" y="146970"/>
                </a:lnTo>
                <a:cubicBezTo>
                  <a:pt x="56798" y="146970"/>
                  <a:pt x="53984" y="144156"/>
                  <a:pt x="53984" y="140684"/>
                </a:cubicBezTo>
                <a:lnTo>
                  <a:pt x="53984" y="89154"/>
                </a:lnTo>
                <a:cubicBezTo>
                  <a:pt x="54018" y="87206"/>
                  <a:pt x="53416" y="85300"/>
                  <a:pt x="52269" y="83724"/>
                </a:cubicBezTo>
                <a:lnTo>
                  <a:pt x="1215" y="13335"/>
                </a:lnTo>
                <a:cubicBezTo>
                  <a:pt x="-836" y="10533"/>
                  <a:pt x="-229" y="6600"/>
                  <a:pt x="2572" y="4549"/>
                </a:cubicBezTo>
                <a:cubicBezTo>
                  <a:pt x="3643" y="3764"/>
                  <a:pt x="4936" y="3338"/>
                  <a:pt x="6264" y="3333"/>
                </a:cubicBezTo>
                <a:close/>
                <a:moveTo>
                  <a:pt x="1154026" y="3238"/>
                </a:moveTo>
                <a:cubicBezTo>
                  <a:pt x="1195269" y="3186"/>
                  <a:pt x="1228740" y="36577"/>
                  <a:pt x="1228797" y="77819"/>
                </a:cubicBezTo>
                <a:cubicBezTo>
                  <a:pt x="1228797" y="77850"/>
                  <a:pt x="1228797" y="77883"/>
                  <a:pt x="1228797" y="77914"/>
                </a:cubicBezTo>
                <a:cubicBezTo>
                  <a:pt x="1228740" y="119097"/>
                  <a:pt x="1195402" y="152485"/>
                  <a:pt x="1154216" y="152590"/>
                </a:cubicBezTo>
                <a:cubicBezTo>
                  <a:pt x="1112973" y="152642"/>
                  <a:pt x="1079502" y="119252"/>
                  <a:pt x="1079445" y="78009"/>
                </a:cubicBezTo>
                <a:cubicBezTo>
                  <a:pt x="1079388" y="36767"/>
                  <a:pt x="1112783" y="3290"/>
                  <a:pt x="1154026" y="3238"/>
                </a:cubicBezTo>
                <a:close/>
                <a:moveTo>
                  <a:pt x="646058" y="2096"/>
                </a:moveTo>
                <a:lnTo>
                  <a:pt x="659774" y="2096"/>
                </a:lnTo>
                <a:cubicBezTo>
                  <a:pt x="663250" y="2096"/>
                  <a:pt x="666060" y="4911"/>
                  <a:pt x="666060" y="8382"/>
                </a:cubicBezTo>
                <a:lnTo>
                  <a:pt x="666060" y="116491"/>
                </a:lnTo>
                <a:cubicBezTo>
                  <a:pt x="666060" y="119963"/>
                  <a:pt x="668870" y="122778"/>
                  <a:pt x="672346" y="122778"/>
                </a:cubicBezTo>
                <a:lnTo>
                  <a:pt x="750166" y="122778"/>
                </a:lnTo>
                <a:cubicBezTo>
                  <a:pt x="753633" y="122778"/>
                  <a:pt x="756452" y="125592"/>
                  <a:pt x="756452" y="129064"/>
                </a:cubicBezTo>
                <a:lnTo>
                  <a:pt x="756452" y="141733"/>
                </a:lnTo>
                <a:cubicBezTo>
                  <a:pt x="756509" y="145151"/>
                  <a:pt x="753776" y="147966"/>
                  <a:pt x="750356" y="148019"/>
                </a:cubicBezTo>
                <a:cubicBezTo>
                  <a:pt x="750290" y="148020"/>
                  <a:pt x="750232" y="148020"/>
                  <a:pt x="750166" y="148019"/>
                </a:cubicBezTo>
                <a:lnTo>
                  <a:pt x="646058" y="148019"/>
                </a:lnTo>
                <a:cubicBezTo>
                  <a:pt x="642581" y="148019"/>
                  <a:pt x="639771" y="145204"/>
                  <a:pt x="639771" y="141733"/>
                </a:cubicBezTo>
                <a:lnTo>
                  <a:pt x="639771" y="8382"/>
                </a:lnTo>
                <a:cubicBezTo>
                  <a:pt x="639819" y="4932"/>
                  <a:pt x="642609" y="2147"/>
                  <a:pt x="646058" y="2096"/>
                </a:cubicBezTo>
                <a:close/>
                <a:moveTo>
                  <a:pt x="995720" y="191"/>
                </a:moveTo>
                <a:cubicBezTo>
                  <a:pt x="1011922" y="355"/>
                  <a:pt x="1027629" y="5769"/>
                  <a:pt x="1040488" y="15621"/>
                </a:cubicBezTo>
                <a:cubicBezTo>
                  <a:pt x="1044298" y="18466"/>
                  <a:pt x="1047831" y="21654"/>
                  <a:pt x="1051060" y="25146"/>
                </a:cubicBezTo>
                <a:cubicBezTo>
                  <a:pt x="1051127" y="25235"/>
                  <a:pt x="1051194" y="25326"/>
                  <a:pt x="1051251" y="25418"/>
                </a:cubicBezTo>
                <a:cubicBezTo>
                  <a:pt x="1053146" y="28264"/>
                  <a:pt x="1052384" y="32107"/>
                  <a:pt x="1049536" y="34004"/>
                </a:cubicBezTo>
                <a:lnTo>
                  <a:pt x="1038964" y="41434"/>
                </a:lnTo>
                <a:cubicBezTo>
                  <a:pt x="1036478" y="43261"/>
                  <a:pt x="1033020" y="42976"/>
                  <a:pt x="1030867" y="40767"/>
                </a:cubicBezTo>
                <a:cubicBezTo>
                  <a:pt x="1029962" y="39830"/>
                  <a:pt x="1029010" y="38939"/>
                  <a:pt x="1028010" y="38100"/>
                </a:cubicBezTo>
                <a:cubicBezTo>
                  <a:pt x="1027753" y="37997"/>
                  <a:pt x="1027524" y="37834"/>
                  <a:pt x="1027343" y="37624"/>
                </a:cubicBezTo>
                <a:cubicBezTo>
                  <a:pt x="1018532" y="30242"/>
                  <a:pt x="1007407" y="26196"/>
                  <a:pt x="995911" y="26194"/>
                </a:cubicBezTo>
                <a:lnTo>
                  <a:pt x="993815" y="26194"/>
                </a:lnTo>
                <a:cubicBezTo>
                  <a:pt x="992672" y="26099"/>
                  <a:pt x="991529" y="26099"/>
                  <a:pt x="990386" y="26194"/>
                </a:cubicBezTo>
                <a:cubicBezTo>
                  <a:pt x="987414" y="26512"/>
                  <a:pt x="984481" y="27118"/>
                  <a:pt x="981623" y="28004"/>
                </a:cubicBezTo>
                <a:cubicBezTo>
                  <a:pt x="964526" y="33101"/>
                  <a:pt x="951524" y="47046"/>
                  <a:pt x="947638" y="64456"/>
                </a:cubicBezTo>
                <a:cubicBezTo>
                  <a:pt x="941704" y="90998"/>
                  <a:pt x="958411" y="117323"/>
                  <a:pt x="984957" y="123254"/>
                </a:cubicBezTo>
                <a:lnTo>
                  <a:pt x="988957" y="124016"/>
                </a:lnTo>
                <a:lnTo>
                  <a:pt x="992291" y="122968"/>
                </a:lnTo>
                <a:lnTo>
                  <a:pt x="1001816" y="122968"/>
                </a:lnTo>
                <a:cubicBezTo>
                  <a:pt x="1004274" y="122753"/>
                  <a:pt x="1006731" y="122403"/>
                  <a:pt x="1009150" y="121920"/>
                </a:cubicBezTo>
                <a:lnTo>
                  <a:pt x="1010484" y="121920"/>
                </a:lnTo>
                <a:lnTo>
                  <a:pt x="1011817" y="121920"/>
                </a:lnTo>
                <a:lnTo>
                  <a:pt x="1017437" y="119920"/>
                </a:lnTo>
                <a:lnTo>
                  <a:pt x="1018580" y="119444"/>
                </a:lnTo>
                <a:lnTo>
                  <a:pt x="1019723" y="118967"/>
                </a:lnTo>
                <a:lnTo>
                  <a:pt x="1020866" y="118396"/>
                </a:lnTo>
                <a:lnTo>
                  <a:pt x="1023438" y="117062"/>
                </a:lnTo>
                <a:lnTo>
                  <a:pt x="1024200" y="116491"/>
                </a:lnTo>
                <a:cubicBezTo>
                  <a:pt x="1031496" y="110931"/>
                  <a:pt x="1037316" y="103671"/>
                  <a:pt x="1041154" y="95345"/>
                </a:cubicBezTo>
                <a:cubicBezTo>
                  <a:pt x="1041764" y="93613"/>
                  <a:pt x="1041393" y="91690"/>
                  <a:pt x="1040202" y="90297"/>
                </a:cubicBezTo>
                <a:cubicBezTo>
                  <a:pt x="1039135" y="89178"/>
                  <a:pt x="1037649" y="88556"/>
                  <a:pt x="1036106" y="88583"/>
                </a:cubicBezTo>
                <a:lnTo>
                  <a:pt x="1008579" y="88583"/>
                </a:lnTo>
                <a:cubicBezTo>
                  <a:pt x="1005102" y="88583"/>
                  <a:pt x="1002292" y="85768"/>
                  <a:pt x="1002292" y="82296"/>
                </a:cubicBezTo>
                <a:lnTo>
                  <a:pt x="1002292" y="69437"/>
                </a:lnTo>
                <a:cubicBezTo>
                  <a:pt x="1002292" y="69373"/>
                  <a:pt x="1002292" y="69310"/>
                  <a:pt x="1002292" y="69245"/>
                </a:cubicBezTo>
                <a:cubicBezTo>
                  <a:pt x="1002350" y="65826"/>
                  <a:pt x="1005159" y="63097"/>
                  <a:pt x="1008579" y="63151"/>
                </a:cubicBezTo>
                <a:lnTo>
                  <a:pt x="1065729" y="63151"/>
                </a:lnTo>
                <a:lnTo>
                  <a:pt x="1066205" y="63151"/>
                </a:lnTo>
                <a:lnTo>
                  <a:pt x="1066777" y="63151"/>
                </a:lnTo>
                <a:cubicBezTo>
                  <a:pt x="1068139" y="64680"/>
                  <a:pt x="1068672" y="66776"/>
                  <a:pt x="1068205" y="68771"/>
                </a:cubicBezTo>
                <a:lnTo>
                  <a:pt x="1068205" y="80391"/>
                </a:lnTo>
                <a:cubicBezTo>
                  <a:pt x="1068244" y="101700"/>
                  <a:pt x="1059119" y="121997"/>
                  <a:pt x="1043155" y="136112"/>
                </a:cubicBezTo>
                <a:lnTo>
                  <a:pt x="1040869" y="138113"/>
                </a:lnTo>
                <a:lnTo>
                  <a:pt x="1039630" y="139065"/>
                </a:lnTo>
                <a:cubicBezTo>
                  <a:pt x="1038878" y="139697"/>
                  <a:pt x="1038087" y="140270"/>
                  <a:pt x="1037249" y="140780"/>
                </a:cubicBezTo>
                <a:lnTo>
                  <a:pt x="1036011" y="141637"/>
                </a:lnTo>
                <a:lnTo>
                  <a:pt x="1033630" y="143161"/>
                </a:lnTo>
                <a:lnTo>
                  <a:pt x="1032391" y="143923"/>
                </a:lnTo>
                <a:lnTo>
                  <a:pt x="1029915" y="145352"/>
                </a:lnTo>
                <a:lnTo>
                  <a:pt x="1029343" y="145352"/>
                </a:lnTo>
                <a:lnTo>
                  <a:pt x="1025343" y="147257"/>
                </a:lnTo>
                <a:lnTo>
                  <a:pt x="1024676" y="147257"/>
                </a:lnTo>
                <a:lnTo>
                  <a:pt x="1022104" y="148209"/>
                </a:lnTo>
                <a:lnTo>
                  <a:pt x="1020866" y="148209"/>
                </a:lnTo>
                <a:lnTo>
                  <a:pt x="1020104" y="148209"/>
                </a:lnTo>
                <a:lnTo>
                  <a:pt x="1018009" y="148971"/>
                </a:lnTo>
                <a:lnTo>
                  <a:pt x="1017151" y="148971"/>
                </a:lnTo>
                <a:lnTo>
                  <a:pt x="1015913" y="148971"/>
                </a:lnTo>
                <a:lnTo>
                  <a:pt x="1015056" y="148971"/>
                </a:lnTo>
                <a:lnTo>
                  <a:pt x="1013151" y="149447"/>
                </a:lnTo>
                <a:lnTo>
                  <a:pt x="1012103" y="149447"/>
                </a:lnTo>
                <a:lnTo>
                  <a:pt x="1010960" y="149447"/>
                </a:lnTo>
                <a:lnTo>
                  <a:pt x="1009912" y="149447"/>
                </a:lnTo>
                <a:lnTo>
                  <a:pt x="1008103" y="149447"/>
                </a:lnTo>
                <a:lnTo>
                  <a:pt x="1006960" y="149447"/>
                </a:lnTo>
                <a:lnTo>
                  <a:pt x="1005817" y="149447"/>
                </a:lnTo>
                <a:lnTo>
                  <a:pt x="1004578" y="149447"/>
                </a:lnTo>
                <a:lnTo>
                  <a:pt x="1002864" y="149447"/>
                </a:lnTo>
                <a:lnTo>
                  <a:pt x="995720" y="149447"/>
                </a:lnTo>
                <a:cubicBezTo>
                  <a:pt x="993939" y="149511"/>
                  <a:pt x="992167" y="149511"/>
                  <a:pt x="990386" y="149447"/>
                </a:cubicBezTo>
                <a:cubicBezTo>
                  <a:pt x="949171" y="147975"/>
                  <a:pt x="916948" y="113368"/>
                  <a:pt x="918425" y="72152"/>
                </a:cubicBezTo>
                <a:cubicBezTo>
                  <a:pt x="919901" y="30936"/>
                  <a:pt x="954505" y="-1282"/>
                  <a:pt x="995720" y="191"/>
                </a:cubicBezTo>
                <a:close/>
                <a:moveTo>
                  <a:pt x="836558" y="191"/>
                </a:moveTo>
                <a:cubicBezTo>
                  <a:pt x="877801" y="191"/>
                  <a:pt x="911234" y="33625"/>
                  <a:pt x="911234" y="74867"/>
                </a:cubicBezTo>
                <a:cubicBezTo>
                  <a:pt x="911234" y="116109"/>
                  <a:pt x="877801" y="149543"/>
                  <a:pt x="836558" y="149543"/>
                </a:cubicBezTo>
                <a:cubicBezTo>
                  <a:pt x="795315" y="149543"/>
                  <a:pt x="761882" y="116109"/>
                  <a:pt x="761882" y="74867"/>
                </a:cubicBezTo>
                <a:cubicBezTo>
                  <a:pt x="761882" y="33625"/>
                  <a:pt x="795315" y="191"/>
                  <a:pt x="836558" y="191"/>
                </a:cubicBezTo>
                <a:close/>
                <a:moveTo>
                  <a:pt x="200954" y="0"/>
                </a:moveTo>
                <a:cubicBezTo>
                  <a:pt x="242302" y="0"/>
                  <a:pt x="275821" y="33518"/>
                  <a:pt x="275821" y="74867"/>
                </a:cubicBezTo>
                <a:cubicBezTo>
                  <a:pt x="275821" y="116215"/>
                  <a:pt x="242302" y="149733"/>
                  <a:pt x="200954" y="149733"/>
                </a:cubicBezTo>
                <a:cubicBezTo>
                  <a:pt x="159606" y="149733"/>
                  <a:pt x="126088" y="116215"/>
                  <a:pt x="126088" y="74867"/>
                </a:cubicBezTo>
                <a:cubicBezTo>
                  <a:pt x="126088" y="33518"/>
                  <a:pt x="159606" y="0"/>
                  <a:pt x="200954" y="0"/>
                </a:cubicBezTo>
                <a:close/>
              </a:path>
            </a:pathLst>
          </a:custGeom>
          <a:solidFill>
            <a:schemeClr val="accent1">
              <a:lumMod val="75000"/>
            </a:schemeClr>
          </a:solidFill>
          <a:ln w="9525" cap="flat">
            <a:noFill/>
            <a:miter/>
          </a:ln>
        </p:spPr>
        <p:txBody>
          <a:bodyPr vert="horz" wrap="square" lIns="91440" tIns="45720" rIns="91440" bIns="45720" rtlCol="0" anchor="ctr"/>
          <a:lstStyle/>
          <a:p>
            <a:pPr algn="l">
              <a:lnSpc>
                <a:spcPct val="110000"/>
              </a:lnSpc>
            </a:pPr>
            <a:endParaRPr kumimoji="1" lang="zh-CN" altLang="en-US"/>
          </a:p>
        </p:txBody>
      </p:sp>
      <p:sp>
        <p:nvSpPr>
          <p:cNvPr id="34" name="标题 1"/>
          <p:cNvSpPr txBox="1"/>
          <p:nvPr/>
        </p:nvSpPr>
        <p:spPr>
          <a:xfrm>
            <a:off x="10954983"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35" name="标题 1"/>
          <p:cNvSpPr txBox="1"/>
          <p:nvPr/>
        </p:nvSpPr>
        <p:spPr>
          <a:xfrm>
            <a:off x="11055004" y="855637"/>
            <a:ext cx="187008" cy="187036"/>
          </a:xfrm>
          <a:custGeom>
            <a:avLst/>
            <a:gdLst>
              <a:gd name="connsiteX0" fmla="*/ 669168 w 1599855"/>
              <a:gd name="connsiteY0" fmla="*/ 111621 h 1600088"/>
              <a:gd name="connsiteX1" fmla="*/ 886086 w 1599855"/>
              <a:gd name="connsiteY1" fmla="*/ 155339 h 1600088"/>
              <a:gd name="connsiteX2" fmla="*/ 1063377 w 1599855"/>
              <a:gd name="connsiteY2" fmla="*/ 274960 h 1600088"/>
              <a:gd name="connsiteX3" fmla="*/ 1182998 w 1599855"/>
              <a:gd name="connsiteY3" fmla="*/ 452251 h 1600088"/>
              <a:gd name="connsiteX4" fmla="*/ 1226716 w 1599855"/>
              <a:gd name="connsiteY4" fmla="*/ 669168 h 1600088"/>
              <a:gd name="connsiteX5" fmla="*/ 1182998 w 1599855"/>
              <a:gd name="connsiteY5" fmla="*/ 886085 h 1600088"/>
              <a:gd name="connsiteX6" fmla="*/ 1063377 w 1599855"/>
              <a:gd name="connsiteY6" fmla="*/ 1063377 h 1600088"/>
              <a:gd name="connsiteX7" fmla="*/ 886086 w 1599855"/>
              <a:gd name="connsiteY7" fmla="*/ 1182998 h 1600088"/>
              <a:gd name="connsiteX8" fmla="*/ 669168 w 1599855"/>
              <a:gd name="connsiteY8" fmla="*/ 1226716 h 1600088"/>
              <a:gd name="connsiteX9" fmla="*/ 452251 w 1599855"/>
              <a:gd name="connsiteY9" fmla="*/ 1182998 h 1600088"/>
              <a:gd name="connsiteX10" fmla="*/ 274960 w 1599855"/>
              <a:gd name="connsiteY10" fmla="*/ 1063377 h 1600088"/>
              <a:gd name="connsiteX11" fmla="*/ 155339 w 1599855"/>
              <a:gd name="connsiteY11" fmla="*/ 886085 h 1600088"/>
              <a:gd name="connsiteX12" fmla="*/ 111621 w 1599855"/>
              <a:gd name="connsiteY12" fmla="*/ 669168 h 1600088"/>
              <a:gd name="connsiteX13" fmla="*/ 155339 w 1599855"/>
              <a:gd name="connsiteY13" fmla="*/ 452251 h 1600088"/>
              <a:gd name="connsiteX14" fmla="*/ 274960 w 1599855"/>
              <a:gd name="connsiteY14" fmla="*/ 274960 h 1600088"/>
              <a:gd name="connsiteX15" fmla="*/ 452251 w 1599855"/>
              <a:gd name="connsiteY15" fmla="*/ 155339 h 1600088"/>
              <a:gd name="connsiteX16" fmla="*/ 669168 w 1599855"/>
              <a:gd name="connsiteY16" fmla="*/ 111621 h 1600088"/>
              <a:gd name="connsiteX17" fmla="*/ 669168 w 1599855"/>
              <a:gd name="connsiteY17" fmla="*/ 0 h 1600088"/>
              <a:gd name="connsiteX18" fmla="*/ 0 w 1599855"/>
              <a:gd name="connsiteY18" fmla="*/ 669168 h 1600088"/>
              <a:gd name="connsiteX19" fmla="*/ 669168 w 1599855"/>
              <a:gd name="connsiteY19" fmla="*/ 1338337 h 1600088"/>
              <a:gd name="connsiteX20" fmla="*/ 1338337 w 1599855"/>
              <a:gd name="connsiteY20" fmla="*/ 669168 h 1600088"/>
              <a:gd name="connsiteX21" fmla="*/ 669168 w 1599855"/>
              <a:gd name="connsiteY21" fmla="*/ 0 h 1600088"/>
              <a:gd name="connsiteX22" fmla="*/ 1544278 w 1599855"/>
              <a:gd name="connsiteY22" fmla="*/ 1600088 h 1600088"/>
              <a:gd name="connsiteX23" fmla="*/ 1504838 w 1599855"/>
              <a:gd name="connsiteY23" fmla="*/ 1583717 h 1600088"/>
              <a:gd name="connsiteX24" fmla="*/ 1247366 w 1599855"/>
              <a:gd name="connsiteY24" fmla="*/ 1326431 h 1600088"/>
              <a:gd name="connsiteX25" fmla="*/ 1247366 w 1599855"/>
              <a:gd name="connsiteY25" fmla="*/ 1247552 h 1600088"/>
              <a:gd name="connsiteX26" fmla="*/ 1326245 w 1599855"/>
              <a:gd name="connsiteY26" fmla="*/ 1247552 h 1600088"/>
              <a:gd name="connsiteX27" fmla="*/ 1583531 w 1599855"/>
              <a:gd name="connsiteY27" fmla="*/ 1504838 h 1600088"/>
              <a:gd name="connsiteX28" fmla="*/ 1583531 w 1599855"/>
              <a:gd name="connsiteY28" fmla="*/ 1583717 h 1600088"/>
              <a:gd name="connsiteX29" fmla="*/ 1544278 w 1599855"/>
              <a:gd name="connsiteY29" fmla="*/ 1600088 h 1600088"/>
            </a:gdLst>
            <a:ahLst/>
            <a:cxnLst/>
            <a:rect l="l" t="t" r="r" b="b"/>
            <a:pathLst>
              <a:path w="1599855" h="1600088">
                <a:moveTo>
                  <a:pt x="669168" y="111621"/>
                </a:moveTo>
                <a:cubicBezTo>
                  <a:pt x="744513" y="111621"/>
                  <a:pt x="817438" y="126318"/>
                  <a:pt x="886086" y="155339"/>
                </a:cubicBezTo>
                <a:cubicBezTo>
                  <a:pt x="952500" y="183431"/>
                  <a:pt x="1012031" y="223614"/>
                  <a:pt x="1063377" y="274960"/>
                </a:cubicBezTo>
                <a:cubicBezTo>
                  <a:pt x="1114537" y="326120"/>
                  <a:pt x="1154906" y="385837"/>
                  <a:pt x="1182998" y="452251"/>
                </a:cubicBezTo>
                <a:cubicBezTo>
                  <a:pt x="1212019" y="520898"/>
                  <a:pt x="1226716" y="594010"/>
                  <a:pt x="1226716" y="669168"/>
                </a:cubicBezTo>
                <a:cubicBezTo>
                  <a:pt x="1226716" y="744327"/>
                  <a:pt x="1212019" y="817438"/>
                  <a:pt x="1182998" y="886085"/>
                </a:cubicBezTo>
                <a:cubicBezTo>
                  <a:pt x="1154906" y="952500"/>
                  <a:pt x="1114723" y="1012031"/>
                  <a:pt x="1063377" y="1063377"/>
                </a:cubicBezTo>
                <a:cubicBezTo>
                  <a:pt x="1012217" y="1114537"/>
                  <a:pt x="952500" y="1154906"/>
                  <a:pt x="886086" y="1182998"/>
                </a:cubicBezTo>
                <a:cubicBezTo>
                  <a:pt x="817438" y="1212019"/>
                  <a:pt x="744327" y="1226716"/>
                  <a:pt x="669168" y="1226716"/>
                </a:cubicBezTo>
                <a:cubicBezTo>
                  <a:pt x="594010" y="1226716"/>
                  <a:pt x="520898" y="1212019"/>
                  <a:pt x="452251" y="1182998"/>
                </a:cubicBezTo>
                <a:cubicBezTo>
                  <a:pt x="385837" y="1154906"/>
                  <a:pt x="326306" y="1114723"/>
                  <a:pt x="274960" y="1063377"/>
                </a:cubicBezTo>
                <a:cubicBezTo>
                  <a:pt x="223800" y="1012217"/>
                  <a:pt x="183431" y="952500"/>
                  <a:pt x="155339" y="886085"/>
                </a:cubicBezTo>
                <a:cubicBezTo>
                  <a:pt x="126318" y="817438"/>
                  <a:pt x="111621" y="744327"/>
                  <a:pt x="111621" y="669168"/>
                </a:cubicBezTo>
                <a:cubicBezTo>
                  <a:pt x="111621" y="594010"/>
                  <a:pt x="126318" y="520898"/>
                  <a:pt x="155339" y="452251"/>
                </a:cubicBezTo>
                <a:cubicBezTo>
                  <a:pt x="183431" y="385837"/>
                  <a:pt x="223614" y="326306"/>
                  <a:pt x="274960" y="274960"/>
                </a:cubicBezTo>
                <a:cubicBezTo>
                  <a:pt x="326306" y="223614"/>
                  <a:pt x="385837" y="183431"/>
                  <a:pt x="452251" y="155339"/>
                </a:cubicBezTo>
                <a:cubicBezTo>
                  <a:pt x="520898" y="126318"/>
                  <a:pt x="593824" y="111621"/>
                  <a:pt x="669168" y="111621"/>
                </a:cubicBezTo>
                <a:moveTo>
                  <a:pt x="669168" y="0"/>
                </a:moveTo>
                <a:cubicBezTo>
                  <a:pt x="299517" y="0"/>
                  <a:pt x="0" y="299517"/>
                  <a:pt x="0" y="669168"/>
                </a:cubicBezTo>
                <a:cubicBezTo>
                  <a:pt x="0" y="1038820"/>
                  <a:pt x="299517" y="1338337"/>
                  <a:pt x="669168" y="1338337"/>
                </a:cubicBezTo>
                <a:cubicBezTo>
                  <a:pt x="1038820" y="1338337"/>
                  <a:pt x="1338337" y="1038820"/>
                  <a:pt x="1338337" y="669168"/>
                </a:cubicBezTo>
                <a:cubicBezTo>
                  <a:pt x="1338337" y="299703"/>
                  <a:pt x="1038820" y="0"/>
                  <a:pt x="669168" y="0"/>
                </a:cubicBezTo>
                <a:close/>
                <a:moveTo>
                  <a:pt x="1544278" y="1600088"/>
                </a:moveTo>
                <a:cubicBezTo>
                  <a:pt x="1529953" y="1600088"/>
                  <a:pt x="1515628" y="1594693"/>
                  <a:pt x="1504838" y="1583717"/>
                </a:cubicBezTo>
                <a:lnTo>
                  <a:pt x="1247366" y="1326431"/>
                </a:lnTo>
                <a:cubicBezTo>
                  <a:pt x="1225600" y="1304665"/>
                  <a:pt x="1225600" y="1269318"/>
                  <a:pt x="1247366" y="1247552"/>
                </a:cubicBezTo>
                <a:cubicBezTo>
                  <a:pt x="1269132" y="1225786"/>
                  <a:pt x="1304479" y="1225786"/>
                  <a:pt x="1326245" y="1247552"/>
                </a:cubicBezTo>
                <a:lnTo>
                  <a:pt x="1583531" y="1504838"/>
                </a:lnTo>
                <a:cubicBezTo>
                  <a:pt x="1605297" y="1526605"/>
                  <a:pt x="1605297" y="1561951"/>
                  <a:pt x="1583531" y="1583717"/>
                </a:cubicBezTo>
                <a:cubicBezTo>
                  <a:pt x="1572927" y="1594693"/>
                  <a:pt x="1558603" y="1600088"/>
                  <a:pt x="1544278" y="1600088"/>
                </a:cubicBez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36" name="标题 1"/>
          <p:cNvSpPr txBox="1"/>
          <p:nvPr/>
        </p:nvSpPr>
        <p:spPr>
          <a:xfrm>
            <a:off x="10348914"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37" name="标题 1"/>
          <p:cNvSpPr txBox="1"/>
          <p:nvPr/>
        </p:nvSpPr>
        <p:spPr>
          <a:xfrm>
            <a:off x="10443217" y="855637"/>
            <a:ext cx="198442" cy="187036"/>
          </a:xfrm>
          <a:custGeom>
            <a:avLst/>
            <a:gdLst>
              <a:gd name="connsiteX0" fmla="*/ 1110072 w 1498885"/>
              <a:gd name="connsiteY0" fmla="*/ 1039039 h 1412736"/>
              <a:gd name="connsiteX1" fmla="*/ 1149511 w 1498885"/>
              <a:gd name="connsiteY1" fmla="*/ 1055363 h 1412736"/>
              <a:gd name="connsiteX2" fmla="*/ 1371451 w 1498885"/>
              <a:gd name="connsiteY2" fmla="*/ 1277303 h 1412736"/>
              <a:gd name="connsiteX3" fmla="*/ 1371451 w 1498885"/>
              <a:gd name="connsiteY3" fmla="*/ 1356182 h 1412736"/>
              <a:gd name="connsiteX4" fmla="*/ 1332012 w 1498885"/>
              <a:gd name="connsiteY4" fmla="*/ 1372553 h 1412736"/>
              <a:gd name="connsiteX5" fmla="*/ 1292572 w 1498885"/>
              <a:gd name="connsiteY5" fmla="*/ 1356182 h 1412736"/>
              <a:gd name="connsiteX6" fmla="*/ 1070632 w 1498885"/>
              <a:gd name="connsiteY6" fmla="*/ 1134242 h 1412736"/>
              <a:gd name="connsiteX7" fmla="*/ 1070632 w 1498885"/>
              <a:gd name="connsiteY7" fmla="*/ 1055363 h 1412736"/>
              <a:gd name="connsiteX8" fmla="*/ 1110072 w 1498885"/>
              <a:gd name="connsiteY8" fmla="*/ 1039039 h 1412736"/>
              <a:gd name="connsiteX9" fmla="*/ 1110072 w 1498885"/>
              <a:gd name="connsiteY9" fmla="*/ 705989 h 1412736"/>
              <a:gd name="connsiteX10" fmla="*/ 1443075 w 1498885"/>
              <a:gd name="connsiteY10" fmla="*/ 705989 h 1412736"/>
              <a:gd name="connsiteX11" fmla="*/ 1498885 w 1498885"/>
              <a:gd name="connsiteY11" fmla="*/ 761800 h 1412736"/>
              <a:gd name="connsiteX12" fmla="*/ 1443075 w 1498885"/>
              <a:gd name="connsiteY12" fmla="*/ 817611 h 1412736"/>
              <a:gd name="connsiteX13" fmla="*/ 1110072 w 1498885"/>
              <a:gd name="connsiteY13" fmla="*/ 817611 h 1412736"/>
              <a:gd name="connsiteX14" fmla="*/ 1054261 w 1498885"/>
              <a:gd name="connsiteY14" fmla="*/ 761800 h 1412736"/>
              <a:gd name="connsiteX15" fmla="*/ 1110072 w 1498885"/>
              <a:gd name="connsiteY15" fmla="*/ 705989 h 1412736"/>
              <a:gd name="connsiteX16" fmla="*/ 1332012 w 1498885"/>
              <a:gd name="connsiteY16" fmla="*/ 151093 h 1412736"/>
              <a:gd name="connsiteX17" fmla="*/ 1371451 w 1498885"/>
              <a:gd name="connsiteY17" fmla="*/ 167418 h 1412736"/>
              <a:gd name="connsiteX18" fmla="*/ 1371451 w 1498885"/>
              <a:gd name="connsiteY18" fmla="*/ 246297 h 1412736"/>
              <a:gd name="connsiteX19" fmla="*/ 1149511 w 1498885"/>
              <a:gd name="connsiteY19" fmla="*/ 468236 h 1412736"/>
              <a:gd name="connsiteX20" fmla="*/ 1110072 w 1498885"/>
              <a:gd name="connsiteY20" fmla="*/ 484608 h 1412736"/>
              <a:gd name="connsiteX21" fmla="*/ 1070632 w 1498885"/>
              <a:gd name="connsiteY21" fmla="*/ 468236 h 1412736"/>
              <a:gd name="connsiteX22" fmla="*/ 1070632 w 1498885"/>
              <a:gd name="connsiteY22" fmla="*/ 389358 h 1412736"/>
              <a:gd name="connsiteX23" fmla="*/ 1292572 w 1498885"/>
              <a:gd name="connsiteY23" fmla="*/ 167418 h 1412736"/>
              <a:gd name="connsiteX24" fmla="*/ 1332012 w 1498885"/>
              <a:gd name="connsiteY24" fmla="*/ 151093 h 1412736"/>
              <a:gd name="connsiteX25" fmla="*/ 709724 w 1498885"/>
              <a:gd name="connsiteY25" fmla="*/ 111607 h 1412736"/>
              <a:gd name="connsiteX26" fmla="*/ 649635 w 1498885"/>
              <a:gd name="connsiteY26" fmla="*/ 127420 h 1412736"/>
              <a:gd name="connsiteX27" fmla="*/ 174129 w 1498885"/>
              <a:gd name="connsiteY27" fmla="*/ 394752 h 1412736"/>
              <a:gd name="connsiteX28" fmla="*/ 111621 w 1498885"/>
              <a:gd name="connsiteY28" fmla="*/ 501536 h 1412736"/>
              <a:gd name="connsiteX29" fmla="*/ 111621 w 1498885"/>
              <a:gd name="connsiteY29" fmla="*/ 910814 h 1412736"/>
              <a:gd name="connsiteX30" fmla="*/ 174129 w 1498885"/>
              <a:gd name="connsiteY30" fmla="*/ 1017598 h 1412736"/>
              <a:gd name="connsiteX31" fmla="*/ 649821 w 1498885"/>
              <a:gd name="connsiteY31" fmla="*/ 1284930 h 1412736"/>
              <a:gd name="connsiteX32" fmla="*/ 771674 w 1498885"/>
              <a:gd name="connsiteY32" fmla="*/ 1283814 h 1412736"/>
              <a:gd name="connsiteX33" fmla="*/ 832321 w 1498885"/>
              <a:gd name="connsiteY33" fmla="*/ 1178146 h 1412736"/>
              <a:gd name="connsiteX34" fmla="*/ 832321 w 1498885"/>
              <a:gd name="connsiteY34" fmla="*/ 234204 h 1412736"/>
              <a:gd name="connsiteX35" fmla="*/ 771674 w 1498885"/>
              <a:gd name="connsiteY35" fmla="*/ 128536 h 1412736"/>
              <a:gd name="connsiteX36" fmla="*/ 709724 w 1498885"/>
              <a:gd name="connsiteY36" fmla="*/ 111607 h 1412736"/>
              <a:gd name="connsiteX37" fmla="*/ 711864 w 1498885"/>
              <a:gd name="connsiteY37" fmla="*/ 9 h 1412736"/>
              <a:gd name="connsiteX38" fmla="*/ 828043 w 1498885"/>
              <a:gd name="connsiteY38" fmla="*/ 32356 h 1412736"/>
              <a:gd name="connsiteX39" fmla="*/ 943942 w 1498885"/>
              <a:gd name="connsiteY39" fmla="*/ 234390 h 1412736"/>
              <a:gd name="connsiteX40" fmla="*/ 943942 w 1498885"/>
              <a:gd name="connsiteY40" fmla="*/ 1178518 h 1412736"/>
              <a:gd name="connsiteX41" fmla="*/ 828043 w 1498885"/>
              <a:gd name="connsiteY41" fmla="*/ 1380552 h 1412736"/>
              <a:gd name="connsiteX42" fmla="*/ 709910 w 1498885"/>
              <a:gd name="connsiteY42" fmla="*/ 1412736 h 1412736"/>
              <a:gd name="connsiteX43" fmla="*/ 595126 w 1498885"/>
              <a:gd name="connsiteY43" fmla="*/ 1382413 h 1412736"/>
              <a:gd name="connsiteX44" fmla="*/ 119435 w 1498885"/>
              <a:gd name="connsiteY44" fmla="*/ 1115080 h 1412736"/>
              <a:gd name="connsiteX45" fmla="*/ 0 w 1498885"/>
              <a:gd name="connsiteY45" fmla="*/ 911000 h 1412736"/>
              <a:gd name="connsiteX46" fmla="*/ 0 w 1498885"/>
              <a:gd name="connsiteY46" fmla="*/ 501722 h 1412736"/>
              <a:gd name="connsiteX47" fmla="*/ 119435 w 1498885"/>
              <a:gd name="connsiteY47" fmla="*/ 297642 h 1412736"/>
              <a:gd name="connsiteX48" fmla="*/ 595126 w 1498885"/>
              <a:gd name="connsiteY48" fmla="*/ 30309 h 1412736"/>
              <a:gd name="connsiteX49" fmla="*/ 711864 w 1498885"/>
              <a:gd name="connsiteY49" fmla="*/ 9 h 1412736"/>
            </a:gdLst>
            <a:ahLst/>
            <a:cxnLst/>
            <a:rect l="l" t="t" r="r" b="b"/>
            <a:pathLst>
              <a:path w="1498885" h="1412736">
                <a:moveTo>
                  <a:pt x="1110072" y="1039039"/>
                </a:moveTo>
                <a:cubicBezTo>
                  <a:pt x="1124350" y="1039039"/>
                  <a:pt x="1138628" y="1044480"/>
                  <a:pt x="1149511" y="1055363"/>
                </a:cubicBezTo>
                <a:lnTo>
                  <a:pt x="1371451" y="1277303"/>
                </a:lnTo>
                <a:cubicBezTo>
                  <a:pt x="1393217" y="1299070"/>
                  <a:pt x="1393217" y="1334416"/>
                  <a:pt x="1371451" y="1356182"/>
                </a:cubicBezTo>
                <a:cubicBezTo>
                  <a:pt x="1360661" y="1366972"/>
                  <a:pt x="1346336" y="1372553"/>
                  <a:pt x="1332012" y="1372553"/>
                </a:cubicBezTo>
                <a:cubicBezTo>
                  <a:pt x="1317687" y="1372553"/>
                  <a:pt x="1303362" y="1367158"/>
                  <a:pt x="1292572" y="1356182"/>
                </a:cubicBezTo>
                <a:lnTo>
                  <a:pt x="1070632" y="1134242"/>
                </a:lnTo>
                <a:cubicBezTo>
                  <a:pt x="1048866" y="1112476"/>
                  <a:pt x="1048866" y="1077130"/>
                  <a:pt x="1070632" y="1055363"/>
                </a:cubicBezTo>
                <a:cubicBezTo>
                  <a:pt x="1081515" y="1044480"/>
                  <a:pt x="1095793" y="1039039"/>
                  <a:pt x="1110072" y="1039039"/>
                </a:cubicBezTo>
                <a:close/>
                <a:moveTo>
                  <a:pt x="1110072" y="705989"/>
                </a:moveTo>
                <a:lnTo>
                  <a:pt x="1443075" y="705989"/>
                </a:lnTo>
                <a:cubicBezTo>
                  <a:pt x="1473956" y="705989"/>
                  <a:pt x="1498885" y="730918"/>
                  <a:pt x="1498885" y="761800"/>
                </a:cubicBezTo>
                <a:cubicBezTo>
                  <a:pt x="1498885" y="792682"/>
                  <a:pt x="1473770" y="817611"/>
                  <a:pt x="1443075" y="817611"/>
                </a:cubicBezTo>
                <a:lnTo>
                  <a:pt x="1110072" y="817611"/>
                </a:lnTo>
                <a:cubicBezTo>
                  <a:pt x="1079190" y="817611"/>
                  <a:pt x="1054261" y="792682"/>
                  <a:pt x="1054261" y="761800"/>
                </a:cubicBezTo>
                <a:cubicBezTo>
                  <a:pt x="1054261" y="730918"/>
                  <a:pt x="1079190" y="705989"/>
                  <a:pt x="1110072" y="705989"/>
                </a:cubicBezTo>
                <a:close/>
                <a:moveTo>
                  <a:pt x="1332012" y="151093"/>
                </a:moveTo>
                <a:cubicBezTo>
                  <a:pt x="1346290" y="151093"/>
                  <a:pt x="1360568" y="156535"/>
                  <a:pt x="1371451" y="167418"/>
                </a:cubicBezTo>
                <a:cubicBezTo>
                  <a:pt x="1393217" y="189184"/>
                  <a:pt x="1393217" y="224530"/>
                  <a:pt x="1371451" y="246297"/>
                </a:cubicBezTo>
                <a:lnTo>
                  <a:pt x="1149511" y="468236"/>
                </a:lnTo>
                <a:cubicBezTo>
                  <a:pt x="1138721" y="479213"/>
                  <a:pt x="1124396" y="484608"/>
                  <a:pt x="1110072" y="484608"/>
                </a:cubicBezTo>
                <a:cubicBezTo>
                  <a:pt x="1095747" y="484608"/>
                  <a:pt x="1081422" y="479213"/>
                  <a:pt x="1070632" y="468236"/>
                </a:cubicBezTo>
                <a:cubicBezTo>
                  <a:pt x="1048866" y="446470"/>
                  <a:pt x="1048866" y="411124"/>
                  <a:pt x="1070632" y="389358"/>
                </a:cubicBezTo>
                <a:lnTo>
                  <a:pt x="1292572" y="167418"/>
                </a:lnTo>
                <a:cubicBezTo>
                  <a:pt x="1303455" y="156535"/>
                  <a:pt x="1317733" y="151093"/>
                  <a:pt x="1332012" y="151093"/>
                </a:cubicBezTo>
                <a:close/>
                <a:moveTo>
                  <a:pt x="709724" y="111607"/>
                </a:moveTo>
                <a:cubicBezTo>
                  <a:pt x="689074" y="111607"/>
                  <a:pt x="668610" y="116816"/>
                  <a:pt x="649635" y="127420"/>
                </a:cubicBezTo>
                <a:lnTo>
                  <a:pt x="174129" y="394752"/>
                </a:lnTo>
                <a:cubicBezTo>
                  <a:pt x="135620" y="416332"/>
                  <a:pt x="111621" y="457260"/>
                  <a:pt x="111621" y="501536"/>
                </a:cubicBezTo>
                <a:lnTo>
                  <a:pt x="111621" y="910814"/>
                </a:lnTo>
                <a:cubicBezTo>
                  <a:pt x="111621" y="955090"/>
                  <a:pt x="135620" y="996018"/>
                  <a:pt x="174129" y="1017598"/>
                </a:cubicBezTo>
                <a:lnTo>
                  <a:pt x="649821" y="1284930"/>
                </a:lnTo>
                <a:cubicBezTo>
                  <a:pt x="688144" y="1306510"/>
                  <a:pt x="733723" y="1306138"/>
                  <a:pt x="771674" y="1283814"/>
                </a:cubicBezTo>
                <a:cubicBezTo>
                  <a:pt x="809625" y="1261676"/>
                  <a:pt x="832321" y="1222050"/>
                  <a:pt x="832321" y="1178146"/>
                </a:cubicBezTo>
                <a:lnTo>
                  <a:pt x="832321" y="234204"/>
                </a:lnTo>
                <a:cubicBezTo>
                  <a:pt x="832321" y="190113"/>
                  <a:pt x="809625" y="150674"/>
                  <a:pt x="771674" y="128536"/>
                </a:cubicBezTo>
                <a:cubicBezTo>
                  <a:pt x="752326" y="117188"/>
                  <a:pt x="731118" y="111607"/>
                  <a:pt x="709724" y="111607"/>
                </a:cubicBezTo>
                <a:close/>
                <a:moveTo>
                  <a:pt x="711864" y="9"/>
                </a:moveTo>
                <a:cubicBezTo>
                  <a:pt x="751861" y="358"/>
                  <a:pt x="791766" y="11148"/>
                  <a:pt x="828043" y="32356"/>
                </a:cubicBezTo>
                <a:cubicBezTo>
                  <a:pt x="900596" y="74772"/>
                  <a:pt x="943942" y="150302"/>
                  <a:pt x="943942" y="234390"/>
                </a:cubicBezTo>
                <a:lnTo>
                  <a:pt x="943942" y="1178518"/>
                </a:lnTo>
                <a:cubicBezTo>
                  <a:pt x="943942" y="1262606"/>
                  <a:pt x="900596" y="1338136"/>
                  <a:pt x="828043" y="1380552"/>
                </a:cubicBezTo>
                <a:cubicBezTo>
                  <a:pt x="791208" y="1401946"/>
                  <a:pt x="750466" y="1412736"/>
                  <a:pt x="709910" y="1412736"/>
                </a:cubicBezTo>
                <a:cubicBezTo>
                  <a:pt x="670471" y="1412736"/>
                  <a:pt x="631217" y="1402691"/>
                  <a:pt x="595126" y="1382413"/>
                </a:cubicBezTo>
                <a:lnTo>
                  <a:pt x="119435" y="1115080"/>
                </a:lnTo>
                <a:cubicBezTo>
                  <a:pt x="45765" y="1073594"/>
                  <a:pt x="0" y="995460"/>
                  <a:pt x="0" y="911000"/>
                </a:cubicBezTo>
                <a:lnTo>
                  <a:pt x="0" y="501722"/>
                </a:lnTo>
                <a:cubicBezTo>
                  <a:pt x="0" y="417262"/>
                  <a:pt x="45765" y="338942"/>
                  <a:pt x="119435" y="297642"/>
                </a:cubicBezTo>
                <a:lnTo>
                  <a:pt x="595126" y="30309"/>
                </a:lnTo>
                <a:cubicBezTo>
                  <a:pt x="631775" y="9752"/>
                  <a:pt x="671866" y="-340"/>
                  <a:pt x="711864" y="9"/>
                </a:cubicBez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38" name="标题 1"/>
          <p:cNvSpPr txBox="1"/>
          <p:nvPr/>
        </p:nvSpPr>
        <p:spPr>
          <a:xfrm>
            <a:off x="9742845"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39" name="标题 1"/>
          <p:cNvSpPr txBox="1"/>
          <p:nvPr/>
        </p:nvSpPr>
        <p:spPr>
          <a:xfrm>
            <a:off x="9839734" y="855637"/>
            <a:ext cx="193270" cy="187036"/>
          </a:xfrm>
          <a:custGeom>
            <a:avLst/>
            <a:gdLst>
              <a:gd name="connsiteX0" fmla="*/ 695958 w 1660735"/>
              <a:gd name="connsiteY0" fmla="*/ 752512 h 1607157"/>
              <a:gd name="connsiteX1" fmla="*/ 376349 w 1660735"/>
              <a:gd name="connsiteY1" fmla="*/ 752512 h 1607157"/>
              <a:gd name="connsiteX2" fmla="*/ 110505 w 1660735"/>
              <a:gd name="connsiteY2" fmla="*/ 642007 h 1607157"/>
              <a:gd name="connsiteX3" fmla="*/ 0 w 1660735"/>
              <a:gd name="connsiteY3" fmla="*/ 376349 h 1607157"/>
              <a:gd name="connsiteX4" fmla="*/ 110505 w 1660735"/>
              <a:gd name="connsiteY4" fmla="*/ 110505 h 1607157"/>
              <a:gd name="connsiteX5" fmla="*/ 376349 w 1660735"/>
              <a:gd name="connsiteY5" fmla="*/ 0 h 1607157"/>
              <a:gd name="connsiteX6" fmla="*/ 642193 w 1660735"/>
              <a:gd name="connsiteY6" fmla="*/ 110505 h 1607157"/>
              <a:gd name="connsiteX7" fmla="*/ 752698 w 1660735"/>
              <a:gd name="connsiteY7" fmla="*/ 376349 h 1607157"/>
              <a:gd name="connsiteX8" fmla="*/ 752698 w 1660735"/>
              <a:gd name="connsiteY8" fmla="*/ 695958 h 1607157"/>
              <a:gd name="connsiteX9" fmla="*/ 695958 w 1660735"/>
              <a:gd name="connsiteY9" fmla="*/ 752512 h 1607157"/>
              <a:gd name="connsiteX10" fmla="*/ 376349 w 1660735"/>
              <a:gd name="connsiteY10" fmla="*/ 111621 h 1607157"/>
              <a:gd name="connsiteX11" fmla="*/ 111621 w 1660735"/>
              <a:gd name="connsiteY11" fmla="*/ 376349 h 1607157"/>
              <a:gd name="connsiteX12" fmla="*/ 376349 w 1660735"/>
              <a:gd name="connsiteY12" fmla="*/ 641077 h 1607157"/>
              <a:gd name="connsiteX13" fmla="*/ 641077 w 1660735"/>
              <a:gd name="connsiteY13" fmla="*/ 641077 h 1607157"/>
              <a:gd name="connsiteX14" fmla="*/ 641077 w 1660735"/>
              <a:gd name="connsiteY14" fmla="*/ 376349 h 1607157"/>
              <a:gd name="connsiteX15" fmla="*/ 376349 w 1660735"/>
              <a:gd name="connsiteY15" fmla="*/ 111621 h 1607157"/>
              <a:gd name="connsiteX16" fmla="*/ 1284201 w 1660735"/>
              <a:gd name="connsiteY16" fmla="*/ 752512 h 1607157"/>
              <a:gd name="connsiteX17" fmla="*/ 964592 w 1660735"/>
              <a:gd name="connsiteY17" fmla="*/ 752512 h 1607157"/>
              <a:gd name="connsiteX18" fmla="*/ 908038 w 1660735"/>
              <a:gd name="connsiteY18" fmla="*/ 695958 h 1607157"/>
              <a:gd name="connsiteX19" fmla="*/ 908038 w 1660735"/>
              <a:gd name="connsiteY19" fmla="*/ 376349 h 1607157"/>
              <a:gd name="connsiteX20" fmla="*/ 1018543 w 1660735"/>
              <a:gd name="connsiteY20" fmla="*/ 110505 h 1607157"/>
              <a:gd name="connsiteX21" fmla="*/ 1284387 w 1660735"/>
              <a:gd name="connsiteY21" fmla="*/ 0 h 1607157"/>
              <a:gd name="connsiteX22" fmla="*/ 1550231 w 1660735"/>
              <a:gd name="connsiteY22" fmla="*/ 110505 h 1607157"/>
              <a:gd name="connsiteX23" fmla="*/ 1660736 w 1660735"/>
              <a:gd name="connsiteY23" fmla="*/ 376349 h 1607157"/>
              <a:gd name="connsiteX24" fmla="*/ 1550231 w 1660735"/>
              <a:gd name="connsiteY24" fmla="*/ 642193 h 1607157"/>
              <a:gd name="connsiteX25" fmla="*/ 1284201 w 1660735"/>
              <a:gd name="connsiteY25" fmla="*/ 752512 h 1607157"/>
              <a:gd name="connsiteX26" fmla="*/ 1019659 w 1660735"/>
              <a:gd name="connsiteY26" fmla="*/ 640891 h 1607157"/>
              <a:gd name="connsiteX27" fmla="*/ 1284387 w 1660735"/>
              <a:gd name="connsiteY27" fmla="*/ 640891 h 1607157"/>
              <a:gd name="connsiteX28" fmla="*/ 1549115 w 1660735"/>
              <a:gd name="connsiteY28" fmla="*/ 376163 h 1607157"/>
              <a:gd name="connsiteX29" fmla="*/ 1284387 w 1660735"/>
              <a:gd name="connsiteY29" fmla="*/ 111435 h 1607157"/>
              <a:gd name="connsiteX30" fmla="*/ 1019659 w 1660735"/>
              <a:gd name="connsiteY30" fmla="*/ 376163 h 1607157"/>
              <a:gd name="connsiteX31" fmla="*/ 1019659 w 1660735"/>
              <a:gd name="connsiteY31" fmla="*/ 640891 h 1607157"/>
              <a:gd name="connsiteX32" fmla="*/ 376349 w 1660735"/>
              <a:gd name="connsiteY32" fmla="*/ 1607158 h 1607157"/>
              <a:gd name="connsiteX33" fmla="*/ 110505 w 1660735"/>
              <a:gd name="connsiteY33" fmla="*/ 1496653 h 1607157"/>
              <a:gd name="connsiteX34" fmla="*/ 0 w 1660735"/>
              <a:gd name="connsiteY34" fmla="*/ 1230809 h 1607157"/>
              <a:gd name="connsiteX35" fmla="*/ 110505 w 1660735"/>
              <a:gd name="connsiteY35" fmla="*/ 964964 h 1607157"/>
              <a:gd name="connsiteX36" fmla="*/ 376349 w 1660735"/>
              <a:gd name="connsiteY36" fmla="*/ 854459 h 1607157"/>
              <a:gd name="connsiteX37" fmla="*/ 695958 w 1660735"/>
              <a:gd name="connsiteY37" fmla="*/ 854459 h 1607157"/>
              <a:gd name="connsiteX38" fmla="*/ 752512 w 1660735"/>
              <a:gd name="connsiteY38" fmla="*/ 911014 h 1607157"/>
              <a:gd name="connsiteX39" fmla="*/ 752512 w 1660735"/>
              <a:gd name="connsiteY39" fmla="*/ 1230623 h 1607157"/>
              <a:gd name="connsiteX40" fmla="*/ 642007 w 1660735"/>
              <a:gd name="connsiteY40" fmla="*/ 1496467 h 1607157"/>
              <a:gd name="connsiteX41" fmla="*/ 376349 w 1660735"/>
              <a:gd name="connsiteY41" fmla="*/ 1607158 h 1607157"/>
              <a:gd name="connsiteX42" fmla="*/ 376349 w 1660735"/>
              <a:gd name="connsiteY42" fmla="*/ 966267 h 1607157"/>
              <a:gd name="connsiteX43" fmla="*/ 111621 w 1660735"/>
              <a:gd name="connsiteY43" fmla="*/ 1230809 h 1607157"/>
              <a:gd name="connsiteX44" fmla="*/ 376349 w 1660735"/>
              <a:gd name="connsiteY44" fmla="*/ 1495537 h 1607157"/>
              <a:gd name="connsiteX45" fmla="*/ 641077 w 1660735"/>
              <a:gd name="connsiteY45" fmla="*/ 1230809 h 1607157"/>
              <a:gd name="connsiteX46" fmla="*/ 641077 w 1660735"/>
              <a:gd name="connsiteY46" fmla="*/ 966267 h 1607157"/>
              <a:gd name="connsiteX47" fmla="*/ 376349 w 1660735"/>
              <a:gd name="connsiteY47" fmla="*/ 966267 h 1607157"/>
              <a:gd name="connsiteX48" fmla="*/ 1284201 w 1660735"/>
              <a:gd name="connsiteY48" fmla="*/ 1607158 h 1607157"/>
              <a:gd name="connsiteX49" fmla="*/ 1018357 w 1660735"/>
              <a:gd name="connsiteY49" fmla="*/ 1496653 h 1607157"/>
              <a:gd name="connsiteX50" fmla="*/ 907852 w 1660735"/>
              <a:gd name="connsiteY50" fmla="*/ 1230809 h 1607157"/>
              <a:gd name="connsiteX51" fmla="*/ 907852 w 1660735"/>
              <a:gd name="connsiteY51" fmla="*/ 911200 h 1607157"/>
              <a:gd name="connsiteX52" fmla="*/ 964406 w 1660735"/>
              <a:gd name="connsiteY52" fmla="*/ 854646 h 1607157"/>
              <a:gd name="connsiteX53" fmla="*/ 1284015 w 1660735"/>
              <a:gd name="connsiteY53" fmla="*/ 854646 h 1607157"/>
              <a:gd name="connsiteX54" fmla="*/ 1549859 w 1660735"/>
              <a:gd name="connsiteY54" fmla="*/ 965150 h 1607157"/>
              <a:gd name="connsiteX55" fmla="*/ 1660364 w 1660735"/>
              <a:gd name="connsiteY55" fmla="*/ 1230995 h 1607157"/>
              <a:gd name="connsiteX56" fmla="*/ 1550045 w 1660735"/>
              <a:gd name="connsiteY56" fmla="*/ 1496653 h 1607157"/>
              <a:gd name="connsiteX57" fmla="*/ 1284201 w 1660735"/>
              <a:gd name="connsiteY57" fmla="*/ 1607158 h 1607157"/>
              <a:gd name="connsiteX58" fmla="*/ 1019659 w 1660735"/>
              <a:gd name="connsiteY58" fmla="*/ 966267 h 1607157"/>
              <a:gd name="connsiteX59" fmla="*/ 1019659 w 1660735"/>
              <a:gd name="connsiteY59" fmla="*/ 1230995 h 1607157"/>
              <a:gd name="connsiteX60" fmla="*/ 1284387 w 1660735"/>
              <a:gd name="connsiteY60" fmla="*/ 1495723 h 1607157"/>
              <a:gd name="connsiteX61" fmla="*/ 1549115 w 1660735"/>
              <a:gd name="connsiteY61" fmla="*/ 1230995 h 1607157"/>
              <a:gd name="connsiteX62" fmla="*/ 1284387 w 1660735"/>
              <a:gd name="connsiteY62" fmla="*/ 966267 h 1607157"/>
              <a:gd name="connsiteX63" fmla="*/ 1019659 w 1660735"/>
              <a:gd name="connsiteY63" fmla="*/ 966267 h 1607157"/>
            </a:gdLst>
            <a:ahLst/>
            <a:cxnLst/>
            <a:rect l="l" t="t" r="r" b="b"/>
            <a:pathLst>
              <a:path w="1660735" h="1607157">
                <a:moveTo>
                  <a:pt x="695958" y="752512"/>
                </a:moveTo>
                <a:lnTo>
                  <a:pt x="376349" y="752512"/>
                </a:lnTo>
                <a:cubicBezTo>
                  <a:pt x="276262" y="752512"/>
                  <a:pt x="181756" y="713259"/>
                  <a:pt x="110505" y="642007"/>
                </a:cubicBezTo>
                <a:cubicBezTo>
                  <a:pt x="39253" y="570756"/>
                  <a:pt x="0" y="476436"/>
                  <a:pt x="0" y="376349"/>
                </a:cubicBezTo>
                <a:cubicBezTo>
                  <a:pt x="0" y="276262"/>
                  <a:pt x="39253" y="181756"/>
                  <a:pt x="110505" y="110505"/>
                </a:cubicBezTo>
                <a:cubicBezTo>
                  <a:pt x="181756" y="39253"/>
                  <a:pt x="276076" y="0"/>
                  <a:pt x="376349" y="0"/>
                </a:cubicBezTo>
                <a:cubicBezTo>
                  <a:pt x="476436" y="0"/>
                  <a:pt x="570942" y="39253"/>
                  <a:pt x="642193" y="110505"/>
                </a:cubicBezTo>
                <a:cubicBezTo>
                  <a:pt x="713445" y="181756"/>
                  <a:pt x="752698" y="276076"/>
                  <a:pt x="752698" y="376349"/>
                </a:cubicBezTo>
                <a:lnTo>
                  <a:pt x="752698" y="695958"/>
                </a:lnTo>
                <a:cubicBezTo>
                  <a:pt x="752512" y="727211"/>
                  <a:pt x="727211" y="752512"/>
                  <a:pt x="695958" y="752512"/>
                </a:cubicBezTo>
                <a:close/>
                <a:moveTo>
                  <a:pt x="376349" y="111621"/>
                </a:moveTo>
                <a:cubicBezTo>
                  <a:pt x="230498" y="111621"/>
                  <a:pt x="111621" y="230312"/>
                  <a:pt x="111621" y="376349"/>
                </a:cubicBezTo>
                <a:cubicBezTo>
                  <a:pt x="111621" y="522201"/>
                  <a:pt x="230312" y="641077"/>
                  <a:pt x="376349" y="641077"/>
                </a:cubicBezTo>
                <a:lnTo>
                  <a:pt x="641077" y="641077"/>
                </a:lnTo>
                <a:lnTo>
                  <a:pt x="641077" y="376349"/>
                </a:lnTo>
                <a:cubicBezTo>
                  <a:pt x="640891" y="230312"/>
                  <a:pt x="522201" y="111621"/>
                  <a:pt x="376349" y="111621"/>
                </a:cubicBezTo>
                <a:close/>
                <a:moveTo>
                  <a:pt x="1284201" y="752512"/>
                </a:moveTo>
                <a:lnTo>
                  <a:pt x="964592" y="752512"/>
                </a:lnTo>
                <a:cubicBezTo>
                  <a:pt x="933338" y="752512"/>
                  <a:pt x="908038" y="727025"/>
                  <a:pt x="908038" y="695958"/>
                </a:cubicBezTo>
                <a:lnTo>
                  <a:pt x="908038" y="376349"/>
                </a:lnTo>
                <a:cubicBezTo>
                  <a:pt x="908038" y="276262"/>
                  <a:pt x="947291" y="181756"/>
                  <a:pt x="1018543" y="110505"/>
                </a:cubicBezTo>
                <a:cubicBezTo>
                  <a:pt x="1089794" y="39253"/>
                  <a:pt x="1184114" y="0"/>
                  <a:pt x="1284387" y="0"/>
                </a:cubicBezTo>
                <a:cubicBezTo>
                  <a:pt x="1384660" y="0"/>
                  <a:pt x="1478980" y="39253"/>
                  <a:pt x="1550231" y="110505"/>
                </a:cubicBezTo>
                <a:cubicBezTo>
                  <a:pt x="1621482" y="181756"/>
                  <a:pt x="1660736" y="276076"/>
                  <a:pt x="1660736" y="376349"/>
                </a:cubicBezTo>
                <a:cubicBezTo>
                  <a:pt x="1660736" y="476622"/>
                  <a:pt x="1621482" y="570942"/>
                  <a:pt x="1550231" y="642193"/>
                </a:cubicBezTo>
                <a:cubicBezTo>
                  <a:pt x="1478794" y="713259"/>
                  <a:pt x="1384288" y="752512"/>
                  <a:pt x="1284201" y="752512"/>
                </a:cubicBezTo>
                <a:close/>
                <a:moveTo>
                  <a:pt x="1019659" y="640891"/>
                </a:moveTo>
                <a:lnTo>
                  <a:pt x="1284387" y="640891"/>
                </a:lnTo>
                <a:cubicBezTo>
                  <a:pt x="1430238" y="640891"/>
                  <a:pt x="1549115" y="522201"/>
                  <a:pt x="1549115" y="376163"/>
                </a:cubicBezTo>
                <a:cubicBezTo>
                  <a:pt x="1549115" y="230312"/>
                  <a:pt x="1430424" y="111435"/>
                  <a:pt x="1284387" y="111435"/>
                </a:cubicBezTo>
                <a:cubicBezTo>
                  <a:pt x="1138349" y="111435"/>
                  <a:pt x="1019659" y="230125"/>
                  <a:pt x="1019659" y="376163"/>
                </a:cubicBezTo>
                <a:lnTo>
                  <a:pt x="1019659" y="640891"/>
                </a:lnTo>
                <a:close/>
                <a:moveTo>
                  <a:pt x="376349" y="1607158"/>
                </a:moveTo>
                <a:cubicBezTo>
                  <a:pt x="276262" y="1607158"/>
                  <a:pt x="181756" y="1567904"/>
                  <a:pt x="110505" y="1496653"/>
                </a:cubicBezTo>
                <a:cubicBezTo>
                  <a:pt x="39253" y="1425401"/>
                  <a:pt x="0" y="1330896"/>
                  <a:pt x="0" y="1230809"/>
                </a:cubicBezTo>
                <a:cubicBezTo>
                  <a:pt x="0" y="1130722"/>
                  <a:pt x="39253" y="1036216"/>
                  <a:pt x="110505" y="964964"/>
                </a:cubicBezTo>
                <a:cubicBezTo>
                  <a:pt x="181756" y="893713"/>
                  <a:pt x="276076" y="854459"/>
                  <a:pt x="376349" y="854459"/>
                </a:cubicBezTo>
                <a:lnTo>
                  <a:pt x="695958" y="854459"/>
                </a:lnTo>
                <a:cubicBezTo>
                  <a:pt x="727211" y="854459"/>
                  <a:pt x="752512" y="879760"/>
                  <a:pt x="752512" y="911014"/>
                </a:cubicBezTo>
                <a:lnTo>
                  <a:pt x="752512" y="1230623"/>
                </a:lnTo>
                <a:cubicBezTo>
                  <a:pt x="752512" y="1330709"/>
                  <a:pt x="713259" y="1425215"/>
                  <a:pt x="642007" y="1496467"/>
                </a:cubicBezTo>
                <a:cubicBezTo>
                  <a:pt x="570756" y="1567718"/>
                  <a:pt x="476436" y="1607158"/>
                  <a:pt x="376349" y="1607158"/>
                </a:cubicBezTo>
                <a:close/>
                <a:moveTo>
                  <a:pt x="376349" y="966267"/>
                </a:moveTo>
                <a:cubicBezTo>
                  <a:pt x="230312" y="966267"/>
                  <a:pt x="111621" y="1084957"/>
                  <a:pt x="111621" y="1230809"/>
                </a:cubicBezTo>
                <a:cubicBezTo>
                  <a:pt x="111621" y="1376660"/>
                  <a:pt x="230312" y="1495537"/>
                  <a:pt x="376349" y="1495537"/>
                </a:cubicBezTo>
                <a:cubicBezTo>
                  <a:pt x="522201" y="1495537"/>
                  <a:pt x="641077" y="1376846"/>
                  <a:pt x="641077" y="1230809"/>
                </a:cubicBezTo>
                <a:lnTo>
                  <a:pt x="641077" y="966267"/>
                </a:lnTo>
                <a:lnTo>
                  <a:pt x="376349" y="966267"/>
                </a:lnTo>
                <a:close/>
                <a:moveTo>
                  <a:pt x="1284201" y="1607158"/>
                </a:moveTo>
                <a:cubicBezTo>
                  <a:pt x="1184114" y="1607158"/>
                  <a:pt x="1089608" y="1567904"/>
                  <a:pt x="1018357" y="1496653"/>
                </a:cubicBezTo>
                <a:cubicBezTo>
                  <a:pt x="947105" y="1425401"/>
                  <a:pt x="907852" y="1331082"/>
                  <a:pt x="907852" y="1230809"/>
                </a:cubicBezTo>
                <a:lnTo>
                  <a:pt x="907852" y="911200"/>
                </a:lnTo>
                <a:cubicBezTo>
                  <a:pt x="907852" y="879946"/>
                  <a:pt x="933152" y="854646"/>
                  <a:pt x="964406" y="854646"/>
                </a:cubicBezTo>
                <a:lnTo>
                  <a:pt x="1284015" y="854646"/>
                </a:lnTo>
                <a:cubicBezTo>
                  <a:pt x="1384102" y="854646"/>
                  <a:pt x="1478607" y="893899"/>
                  <a:pt x="1549859" y="965150"/>
                </a:cubicBezTo>
                <a:cubicBezTo>
                  <a:pt x="1621110" y="1036402"/>
                  <a:pt x="1660364" y="1130722"/>
                  <a:pt x="1660364" y="1230995"/>
                </a:cubicBezTo>
                <a:cubicBezTo>
                  <a:pt x="1660364" y="1331268"/>
                  <a:pt x="1621296" y="1425401"/>
                  <a:pt x="1550045" y="1496653"/>
                </a:cubicBezTo>
                <a:cubicBezTo>
                  <a:pt x="1478794" y="1567904"/>
                  <a:pt x="1384288" y="1607158"/>
                  <a:pt x="1284201" y="1607158"/>
                </a:cubicBezTo>
                <a:close/>
                <a:moveTo>
                  <a:pt x="1019659" y="966267"/>
                </a:moveTo>
                <a:lnTo>
                  <a:pt x="1019659" y="1230995"/>
                </a:lnTo>
                <a:cubicBezTo>
                  <a:pt x="1019659" y="1376846"/>
                  <a:pt x="1138349" y="1495723"/>
                  <a:pt x="1284387" y="1495723"/>
                </a:cubicBezTo>
                <a:cubicBezTo>
                  <a:pt x="1430424" y="1495723"/>
                  <a:pt x="1549115" y="1377032"/>
                  <a:pt x="1549115" y="1230995"/>
                </a:cubicBezTo>
                <a:cubicBezTo>
                  <a:pt x="1549115" y="1084957"/>
                  <a:pt x="1430424" y="966267"/>
                  <a:pt x="1284387" y="966267"/>
                </a:cubicBezTo>
                <a:lnTo>
                  <a:pt x="1019659" y="966267"/>
                </a:ln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40" name="标题 1"/>
          <p:cNvSpPr txBox="1"/>
          <p:nvPr/>
        </p:nvSpPr>
        <p:spPr>
          <a:xfrm>
            <a:off x="9136776"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41" name="标题 1"/>
          <p:cNvSpPr txBox="1"/>
          <p:nvPr/>
        </p:nvSpPr>
        <p:spPr>
          <a:xfrm>
            <a:off x="9243968" y="855637"/>
            <a:ext cx="172663" cy="187036"/>
          </a:xfrm>
          <a:custGeom>
            <a:avLst/>
            <a:gdLst>
              <a:gd name="connsiteX0" fmla="*/ 712625 w 1425436"/>
              <a:gd name="connsiteY0" fmla="*/ 111621 h 1544091"/>
              <a:gd name="connsiteX1" fmla="*/ 902567 w 1425436"/>
              <a:gd name="connsiteY1" fmla="*/ 190314 h 1544091"/>
              <a:gd name="connsiteX2" fmla="*/ 981260 w 1425436"/>
              <a:gd name="connsiteY2" fmla="*/ 380256 h 1544091"/>
              <a:gd name="connsiteX3" fmla="*/ 902567 w 1425436"/>
              <a:gd name="connsiteY3" fmla="*/ 570198 h 1544091"/>
              <a:gd name="connsiteX4" fmla="*/ 712625 w 1425436"/>
              <a:gd name="connsiteY4" fmla="*/ 648891 h 1544091"/>
              <a:gd name="connsiteX5" fmla="*/ 522684 w 1425436"/>
              <a:gd name="connsiteY5" fmla="*/ 570198 h 1544091"/>
              <a:gd name="connsiteX6" fmla="*/ 444177 w 1425436"/>
              <a:gd name="connsiteY6" fmla="*/ 380070 h 1544091"/>
              <a:gd name="connsiteX7" fmla="*/ 522870 w 1425436"/>
              <a:gd name="connsiteY7" fmla="*/ 190128 h 1544091"/>
              <a:gd name="connsiteX8" fmla="*/ 712625 w 1425436"/>
              <a:gd name="connsiteY8" fmla="*/ 111621 h 1544091"/>
              <a:gd name="connsiteX9" fmla="*/ 712625 w 1425436"/>
              <a:gd name="connsiteY9" fmla="*/ 0 h 1544091"/>
              <a:gd name="connsiteX10" fmla="*/ 332556 w 1425436"/>
              <a:gd name="connsiteY10" fmla="*/ 380070 h 1544091"/>
              <a:gd name="connsiteX11" fmla="*/ 712625 w 1425436"/>
              <a:gd name="connsiteY11" fmla="*/ 760140 h 1544091"/>
              <a:gd name="connsiteX12" fmla="*/ 1092695 w 1425436"/>
              <a:gd name="connsiteY12" fmla="*/ 380070 h 1544091"/>
              <a:gd name="connsiteX13" fmla="*/ 712625 w 1425436"/>
              <a:gd name="connsiteY13" fmla="*/ 0 h 1544091"/>
              <a:gd name="connsiteX14" fmla="*/ 712625 w 1425436"/>
              <a:gd name="connsiteY14" fmla="*/ 943012 h 1544091"/>
              <a:gd name="connsiteX15" fmla="*/ 978842 w 1425436"/>
              <a:gd name="connsiteY15" fmla="*/ 976685 h 1544091"/>
              <a:gd name="connsiteX16" fmla="*/ 1146087 w 1425436"/>
              <a:gd name="connsiteY16" fmla="*/ 1059470 h 1544091"/>
              <a:gd name="connsiteX17" fmla="*/ 1248593 w 1425436"/>
              <a:gd name="connsiteY17" fmla="*/ 1174440 h 1544091"/>
              <a:gd name="connsiteX18" fmla="*/ 1310356 w 1425436"/>
              <a:gd name="connsiteY18" fmla="*/ 1316385 h 1544091"/>
              <a:gd name="connsiteX19" fmla="*/ 1296590 w 1425436"/>
              <a:gd name="connsiteY19" fmla="*/ 1390241 h 1544091"/>
              <a:gd name="connsiteX20" fmla="*/ 1208595 w 1425436"/>
              <a:gd name="connsiteY20" fmla="*/ 1432285 h 1544091"/>
              <a:gd name="connsiteX21" fmla="*/ 216842 w 1425436"/>
              <a:gd name="connsiteY21" fmla="*/ 1432285 h 1544091"/>
              <a:gd name="connsiteX22" fmla="*/ 128847 w 1425436"/>
              <a:gd name="connsiteY22" fmla="*/ 1390241 h 1544091"/>
              <a:gd name="connsiteX23" fmla="*/ 115081 w 1425436"/>
              <a:gd name="connsiteY23" fmla="*/ 1316385 h 1544091"/>
              <a:gd name="connsiteX24" fmla="*/ 176844 w 1425436"/>
              <a:gd name="connsiteY24" fmla="*/ 1174440 h 1544091"/>
              <a:gd name="connsiteX25" fmla="*/ 279350 w 1425436"/>
              <a:gd name="connsiteY25" fmla="*/ 1059470 h 1544091"/>
              <a:gd name="connsiteX26" fmla="*/ 446595 w 1425436"/>
              <a:gd name="connsiteY26" fmla="*/ 976685 h 1544091"/>
              <a:gd name="connsiteX27" fmla="*/ 712625 w 1425436"/>
              <a:gd name="connsiteY27" fmla="*/ 943012 h 1544091"/>
              <a:gd name="connsiteX28" fmla="*/ 712625 w 1425436"/>
              <a:gd name="connsiteY28" fmla="*/ 831391 h 1544091"/>
              <a:gd name="connsiteX29" fmla="*/ 8296 w 1425436"/>
              <a:gd name="connsiteY29" fmla="*/ 1284387 h 1544091"/>
              <a:gd name="connsiteX30" fmla="*/ 216842 w 1425436"/>
              <a:gd name="connsiteY30" fmla="*/ 1544092 h 1544091"/>
              <a:gd name="connsiteX31" fmla="*/ 1208595 w 1425436"/>
              <a:gd name="connsiteY31" fmla="*/ 1544092 h 1544091"/>
              <a:gd name="connsiteX32" fmla="*/ 1417141 w 1425436"/>
              <a:gd name="connsiteY32" fmla="*/ 1284387 h 1544091"/>
              <a:gd name="connsiteX33" fmla="*/ 712625 w 1425436"/>
              <a:gd name="connsiteY33" fmla="*/ 831391 h 1544091"/>
            </a:gdLst>
            <a:ahLst/>
            <a:cxnLst/>
            <a:rect l="l" t="t" r="r" b="b"/>
            <a:pathLst>
              <a:path w="1425436" h="1544091">
                <a:moveTo>
                  <a:pt x="712625" y="111621"/>
                </a:moveTo>
                <a:cubicBezTo>
                  <a:pt x="784435" y="111621"/>
                  <a:pt x="851780" y="139526"/>
                  <a:pt x="902567" y="190314"/>
                </a:cubicBezTo>
                <a:cubicBezTo>
                  <a:pt x="953355" y="241102"/>
                  <a:pt x="981260" y="308446"/>
                  <a:pt x="981260" y="380256"/>
                </a:cubicBezTo>
                <a:cubicBezTo>
                  <a:pt x="981260" y="452065"/>
                  <a:pt x="953355" y="519410"/>
                  <a:pt x="902567" y="570198"/>
                </a:cubicBezTo>
                <a:cubicBezTo>
                  <a:pt x="851780" y="620985"/>
                  <a:pt x="784435" y="648891"/>
                  <a:pt x="712625" y="648891"/>
                </a:cubicBezTo>
                <a:cubicBezTo>
                  <a:pt x="640816" y="648891"/>
                  <a:pt x="573471" y="620985"/>
                  <a:pt x="522684" y="570198"/>
                </a:cubicBezTo>
                <a:cubicBezTo>
                  <a:pt x="472082" y="519224"/>
                  <a:pt x="444177" y="451693"/>
                  <a:pt x="444177" y="380070"/>
                </a:cubicBezTo>
                <a:cubicBezTo>
                  <a:pt x="444177" y="308446"/>
                  <a:pt x="472082" y="240916"/>
                  <a:pt x="522870" y="190128"/>
                </a:cubicBezTo>
                <a:cubicBezTo>
                  <a:pt x="573471" y="139526"/>
                  <a:pt x="641002" y="111621"/>
                  <a:pt x="712625" y="111621"/>
                </a:cubicBezTo>
                <a:moveTo>
                  <a:pt x="712625" y="0"/>
                </a:moveTo>
                <a:cubicBezTo>
                  <a:pt x="502778" y="0"/>
                  <a:pt x="332556" y="170036"/>
                  <a:pt x="332556" y="380070"/>
                </a:cubicBezTo>
                <a:cubicBezTo>
                  <a:pt x="332556" y="589917"/>
                  <a:pt x="502778" y="760140"/>
                  <a:pt x="712625" y="760140"/>
                </a:cubicBezTo>
                <a:cubicBezTo>
                  <a:pt x="922473" y="760140"/>
                  <a:pt x="1092695" y="589917"/>
                  <a:pt x="1092695" y="380070"/>
                </a:cubicBezTo>
                <a:cubicBezTo>
                  <a:pt x="1092881" y="170036"/>
                  <a:pt x="922659" y="0"/>
                  <a:pt x="712625" y="0"/>
                </a:cubicBezTo>
                <a:close/>
                <a:moveTo>
                  <a:pt x="712625" y="943012"/>
                </a:moveTo>
                <a:cubicBezTo>
                  <a:pt x="813643" y="943012"/>
                  <a:pt x="903126" y="954360"/>
                  <a:pt x="978842" y="976685"/>
                </a:cubicBezTo>
                <a:cubicBezTo>
                  <a:pt x="1043582" y="995846"/>
                  <a:pt x="1099951" y="1023752"/>
                  <a:pt x="1146087" y="1059470"/>
                </a:cubicBezTo>
                <a:cubicBezTo>
                  <a:pt x="1186829" y="1091096"/>
                  <a:pt x="1220315" y="1128675"/>
                  <a:pt x="1248593" y="1174440"/>
                </a:cubicBezTo>
                <a:cubicBezTo>
                  <a:pt x="1273708" y="1215368"/>
                  <a:pt x="1293985" y="1261877"/>
                  <a:pt x="1310356" y="1316385"/>
                </a:cubicBezTo>
                <a:cubicBezTo>
                  <a:pt x="1320774" y="1350801"/>
                  <a:pt x="1306264" y="1377404"/>
                  <a:pt x="1296590" y="1390241"/>
                </a:cubicBezTo>
                <a:cubicBezTo>
                  <a:pt x="1276684" y="1417030"/>
                  <a:pt x="1244686" y="1432285"/>
                  <a:pt x="1208595" y="1432285"/>
                </a:cubicBezTo>
                <a:lnTo>
                  <a:pt x="216842" y="1432285"/>
                </a:lnTo>
                <a:cubicBezTo>
                  <a:pt x="180937" y="1432285"/>
                  <a:pt x="148753" y="1417030"/>
                  <a:pt x="128847" y="1390241"/>
                </a:cubicBezTo>
                <a:cubicBezTo>
                  <a:pt x="119359" y="1377404"/>
                  <a:pt x="104849" y="1350801"/>
                  <a:pt x="115081" y="1316385"/>
                </a:cubicBezTo>
                <a:cubicBezTo>
                  <a:pt x="131452" y="1261877"/>
                  <a:pt x="151543" y="1215368"/>
                  <a:pt x="176844" y="1174440"/>
                </a:cubicBezTo>
                <a:cubicBezTo>
                  <a:pt x="204936" y="1128675"/>
                  <a:pt x="238422" y="1090910"/>
                  <a:pt x="279350" y="1059470"/>
                </a:cubicBezTo>
                <a:cubicBezTo>
                  <a:pt x="325486" y="1023752"/>
                  <a:pt x="381855" y="995846"/>
                  <a:pt x="446595" y="976685"/>
                </a:cubicBezTo>
                <a:cubicBezTo>
                  <a:pt x="522125" y="954360"/>
                  <a:pt x="611794" y="943012"/>
                  <a:pt x="712625" y="943012"/>
                </a:cubicBezTo>
                <a:moveTo>
                  <a:pt x="712625" y="831391"/>
                </a:moveTo>
                <a:cubicBezTo>
                  <a:pt x="244561" y="831391"/>
                  <a:pt x="77501" y="1053331"/>
                  <a:pt x="8296" y="1284387"/>
                </a:cubicBezTo>
                <a:cubicBezTo>
                  <a:pt x="-30771" y="1414611"/>
                  <a:pt x="73037" y="1544092"/>
                  <a:pt x="216842" y="1544092"/>
                </a:cubicBezTo>
                <a:lnTo>
                  <a:pt x="1208595" y="1544092"/>
                </a:lnTo>
                <a:cubicBezTo>
                  <a:pt x="1352400" y="1544092"/>
                  <a:pt x="1456208" y="1414611"/>
                  <a:pt x="1417141" y="1284387"/>
                </a:cubicBezTo>
                <a:cubicBezTo>
                  <a:pt x="1347750" y="1053331"/>
                  <a:pt x="1180690" y="831391"/>
                  <a:pt x="712625" y="831391"/>
                </a:cubicBez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txBox="1"/>
          <p:nvPr/>
        </p:nvSpPr>
        <p:spPr>
          <a:xfrm>
            <a:off x="0" y="0"/>
            <a:ext cx="12192000" cy="6858000"/>
          </a:xfrm>
          <a:prstGeom prst="rect">
            <a:avLst/>
          </a:prstGeom>
          <a:gradFill>
            <a:gsLst>
              <a:gs pos="0">
                <a:schemeClr val="accent1">
                  <a:lumMod val="20000"/>
                  <a:lumOff val="80000"/>
                  <a:alpha val="67000"/>
                </a:schemeClr>
              </a:gs>
              <a:gs pos="100000">
                <a:schemeClr val="bg1">
                  <a:alpha val="92000"/>
                </a:schemeClr>
              </a:gs>
            </a:gsLst>
            <a:lin ang="4200000" scaled="0"/>
          </a:gradFill>
          <a:ln w="19050" cap="sq">
            <a:noFill/>
            <a:miter/>
          </a:ln>
        </p:spPr>
        <p:txBody>
          <a:bodyPr vert="horz" wrap="square" lIns="91440" tIns="45720" rIns="91440" bIns="45720" rtlCol="0" anchor="ctr"/>
          <a:lstStyle/>
          <a:p>
            <a:pPr algn="ctr">
              <a:lnSpc>
                <a:spcPct val="110000"/>
              </a:lnSpc>
            </a:pPr>
            <a:endParaRPr kumimoji="1" lang="zh-CN" altLang="en-US"/>
          </a:p>
        </p:txBody>
      </p:sp>
      <p:sp>
        <p:nvSpPr>
          <p:cNvPr id="3" name="标题 1"/>
          <p:cNvSpPr txBox="1"/>
          <p:nvPr/>
        </p:nvSpPr>
        <p:spPr>
          <a:xfrm>
            <a:off x="0" y="2334076"/>
            <a:ext cx="5036024" cy="4523924"/>
          </a:xfrm>
          <a:custGeom>
            <a:avLst/>
            <a:gdLst>
              <a:gd name="connsiteX0" fmla="*/ 1975520 w 5036024"/>
              <a:gd name="connsiteY0" fmla="*/ 0 h 4523924"/>
              <a:gd name="connsiteX1" fmla="*/ 5036024 w 5036024"/>
              <a:gd name="connsiteY1" fmla="*/ 3060504 h 4523924"/>
              <a:gd name="connsiteX2" fmla="*/ 4666638 w 5036024"/>
              <a:gd name="connsiteY2" fmla="*/ 4519322 h 4523924"/>
              <a:gd name="connsiteX3" fmla="*/ 4663843 w 5036024"/>
              <a:gd name="connsiteY3" fmla="*/ 4523924 h 4523924"/>
              <a:gd name="connsiteX4" fmla="*/ 0 w 5036024"/>
              <a:gd name="connsiteY4" fmla="*/ 4523924 h 4523924"/>
              <a:gd name="connsiteX5" fmla="*/ 0 w 5036024"/>
              <a:gd name="connsiteY5" fmla="*/ 725005 h 4523924"/>
              <a:gd name="connsiteX6" fmla="*/ 28755 w 5036024"/>
              <a:gd name="connsiteY6" fmla="*/ 698870 h 4523924"/>
              <a:gd name="connsiteX7" fmla="*/ 1975520 w 5036024"/>
              <a:gd name="connsiteY7" fmla="*/ 0 h 4523924"/>
            </a:gdLst>
            <a:ahLst/>
            <a:cxnLst/>
            <a:rect l="l" t="t" r="r" b="b"/>
            <a:pathLst>
              <a:path w="5036024" h="4523924">
                <a:moveTo>
                  <a:pt x="1975520" y="0"/>
                </a:moveTo>
                <a:cubicBezTo>
                  <a:pt x="3665790" y="0"/>
                  <a:pt x="5036024" y="1370234"/>
                  <a:pt x="5036024" y="3060504"/>
                </a:cubicBezTo>
                <a:cubicBezTo>
                  <a:pt x="5036024" y="3588714"/>
                  <a:pt x="4902212" y="4085670"/>
                  <a:pt x="4666638" y="4519322"/>
                </a:cubicBezTo>
                <a:lnTo>
                  <a:pt x="4663843" y="4523924"/>
                </a:lnTo>
                <a:lnTo>
                  <a:pt x="0" y="4523924"/>
                </a:lnTo>
                <a:lnTo>
                  <a:pt x="0" y="725005"/>
                </a:lnTo>
                <a:lnTo>
                  <a:pt x="28755" y="698870"/>
                </a:lnTo>
                <a:cubicBezTo>
                  <a:pt x="557791" y="262272"/>
                  <a:pt x="1236027" y="0"/>
                  <a:pt x="1975520" y="0"/>
                </a:cubicBezTo>
                <a:close/>
              </a:path>
            </a:pathLst>
          </a:custGeom>
          <a:solidFill>
            <a:schemeClr val="accent2">
              <a:alpha val="15000"/>
            </a:schemeClr>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4" name="标题 1"/>
          <p:cNvSpPr txBox="1"/>
          <p:nvPr/>
        </p:nvSpPr>
        <p:spPr>
          <a:xfrm>
            <a:off x="660401" y="1634648"/>
            <a:ext cx="3404513" cy="3588703"/>
          </a:xfrm>
          <a:prstGeom prst="roundRect">
            <a:avLst>
              <a:gd name="adj" fmla="val 4745"/>
            </a:avLst>
          </a:prstGeom>
          <a:solidFill>
            <a:schemeClr val="bg1"/>
          </a:solidFill>
          <a:ln w="12700" cap="sq">
            <a:noFill/>
            <a:miter/>
          </a:ln>
          <a:effectLst>
            <a:outerShdw blurRad="63500" sx="102000" sy="102000" algn="ctr" rotWithShape="0">
              <a:schemeClr val="bg1">
                <a:lumMod val="65000"/>
                <a:alpha val="40000"/>
              </a:schemeClr>
            </a:outerShdw>
          </a:effectLst>
        </p:spPr>
        <p:txBody>
          <a:bodyPr vert="horz" wrap="square" lIns="91440" tIns="45720" rIns="91440" bIns="45720" rtlCol="0" anchor="ctr"/>
          <a:lstStyle/>
          <a:p>
            <a:pPr algn="l">
              <a:lnSpc>
                <a:spcPct val="100000"/>
              </a:lnSpc>
            </a:pPr>
            <a:endParaRPr kumimoji="1" lang="zh-CN" altLang="en-US"/>
          </a:p>
        </p:txBody>
      </p:sp>
      <p:sp>
        <p:nvSpPr>
          <p:cNvPr id="5" name="标题 1"/>
          <p:cNvSpPr txBox="1"/>
          <p:nvPr/>
        </p:nvSpPr>
        <p:spPr>
          <a:xfrm>
            <a:off x="1961492" y="2040464"/>
            <a:ext cx="1467395" cy="334340"/>
          </a:xfrm>
          <a:custGeom>
            <a:avLst/>
            <a:gdLst>
              <a:gd name="connsiteX0" fmla="*/ 131251 w 3321673"/>
              <a:gd name="connsiteY0" fmla="*/ 0 h 525006"/>
              <a:gd name="connsiteX1" fmla="*/ 3321673 w 3321673"/>
              <a:gd name="connsiteY1" fmla="*/ 0 h 525006"/>
              <a:gd name="connsiteX2" fmla="*/ 3190422 w 3321673"/>
              <a:gd name="connsiteY2" fmla="*/ 525006 h 525006"/>
              <a:gd name="connsiteX3" fmla="*/ 0 w 3321673"/>
              <a:gd name="connsiteY3" fmla="*/ 525006 h 525006"/>
            </a:gdLst>
            <a:ahLst/>
            <a:cxnLst/>
            <a:rect l="l" t="t" r="r" b="b"/>
            <a:pathLst>
              <a:path w="3321673" h="525006">
                <a:moveTo>
                  <a:pt x="131251" y="0"/>
                </a:moveTo>
                <a:lnTo>
                  <a:pt x="3321673" y="0"/>
                </a:lnTo>
                <a:lnTo>
                  <a:pt x="3190422" y="525006"/>
                </a:lnTo>
                <a:lnTo>
                  <a:pt x="0" y="525006"/>
                </a:lnTo>
                <a:close/>
              </a:path>
            </a:pathLst>
          </a:custGeom>
          <a:gradFill>
            <a:gsLst>
              <a:gs pos="0">
                <a:schemeClr val="accent2">
                  <a:alpha val="50000"/>
                </a:schemeClr>
              </a:gs>
              <a:gs pos="100000">
                <a:srgbClr val="FFFFFF">
                  <a:alpha val="30000"/>
                </a:srgbClr>
              </a:gs>
            </a:gsLst>
            <a:lin ang="10800000" scaled="0"/>
          </a:gradFill>
          <a:ln w="12700" cap="sq">
            <a:noFill/>
            <a:miter/>
          </a:ln>
        </p:spPr>
        <p:txBody>
          <a:bodyPr vert="horz" wrap="square" lIns="91440" tIns="45720" rIns="91440" bIns="45720" rtlCol="0" anchor="ctr"/>
          <a:lstStyle/>
          <a:p>
            <a:pPr algn="ctr">
              <a:lnSpc>
                <a:spcPct val="100000"/>
              </a:lnSpc>
            </a:pPr>
            <a:endParaRPr kumimoji="1" lang="zh-CN" altLang="en-US"/>
          </a:p>
        </p:txBody>
      </p:sp>
      <p:sp>
        <p:nvSpPr>
          <p:cNvPr id="6" name="标题 1"/>
          <p:cNvSpPr txBox="1"/>
          <p:nvPr/>
        </p:nvSpPr>
        <p:spPr>
          <a:xfrm>
            <a:off x="4387394" y="1634648"/>
            <a:ext cx="3404513" cy="3588703"/>
          </a:xfrm>
          <a:prstGeom prst="roundRect">
            <a:avLst>
              <a:gd name="adj" fmla="val 4745"/>
            </a:avLst>
          </a:prstGeom>
          <a:solidFill>
            <a:schemeClr val="bg1"/>
          </a:solidFill>
          <a:ln w="12700" cap="sq">
            <a:noFill/>
            <a:miter/>
          </a:ln>
          <a:effectLst>
            <a:outerShdw blurRad="63500" sx="102000" sy="102000" algn="ctr" rotWithShape="0">
              <a:schemeClr val="bg1">
                <a:lumMod val="65000"/>
                <a:alpha val="40000"/>
              </a:schemeClr>
            </a:outerShdw>
          </a:effectLst>
        </p:spPr>
        <p:txBody>
          <a:bodyPr vert="horz" wrap="square" lIns="91440" tIns="45720" rIns="91440" bIns="45720" rtlCol="0" anchor="ctr"/>
          <a:lstStyle/>
          <a:p>
            <a:pPr algn="l">
              <a:lnSpc>
                <a:spcPct val="100000"/>
              </a:lnSpc>
            </a:pPr>
            <a:endParaRPr kumimoji="1" lang="zh-CN" altLang="en-US"/>
          </a:p>
        </p:txBody>
      </p:sp>
      <p:sp>
        <p:nvSpPr>
          <p:cNvPr id="7" name="标题 1"/>
          <p:cNvSpPr txBox="1"/>
          <p:nvPr/>
        </p:nvSpPr>
        <p:spPr>
          <a:xfrm>
            <a:off x="5688483" y="2040464"/>
            <a:ext cx="1467395" cy="334340"/>
          </a:xfrm>
          <a:custGeom>
            <a:avLst/>
            <a:gdLst>
              <a:gd name="connsiteX0" fmla="*/ 131251 w 3321673"/>
              <a:gd name="connsiteY0" fmla="*/ 0 h 525006"/>
              <a:gd name="connsiteX1" fmla="*/ 3321673 w 3321673"/>
              <a:gd name="connsiteY1" fmla="*/ 0 h 525006"/>
              <a:gd name="connsiteX2" fmla="*/ 3190422 w 3321673"/>
              <a:gd name="connsiteY2" fmla="*/ 525006 h 525006"/>
              <a:gd name="connsiteX3" fmla="*/ 0 w 3321673"/>
              <a:gd name="connsiteY3" fmla="*/ 525006 h 525006"/>
            </a:gdLst>
            <a:ahLst/>
            <a:cxnLst/>
            <a:rect l="l" t="t" r="r" b="b"/>
            <a:pathLst>
              <a:path w="3321673" h="525006">
                <a:moveTo>
                  <a:pt x="131251" y="0"/>
                </a:moveTo>
                <a:lnTo>
                  <a:pt x="3321673" y="0"/>
                </a:lnTo>
                <a:lnTo>
                  <a:pt x="3190422" y="525006"/>
                </a:lnTo>
                <a:lnTo>
                  <a:pt x="0" y="525006"/>
                </a:lnTo>
                <a:close/>
              </a:path>
            </a:pathLst>
          </a:custGeom>
          <a:gradFill>
            <a:gsLst>
              <a:gs pos="0">
                <a:schemeClr val="accent1">
                  <a:alpha val="50000"/>
                </a:schemeClr>
              </a:gs>
              <a:gs pos="100000">
                <a:srgbClr val="FFFFFF">
                  <a:alpha val="30000"/>
                </a:srgbClr>
              </a:gs>
            </a:gsLst>
            <a:lin ang="10800000" scaled="0"/>
          </a:gradFill>
          <a:ln w="12700" cap="sq">
            <a:noFill/>
            <a:miter/>
          </a:ln>
        </p:spPr>
        <p:txBody>
          <a:bodyPr vert="horz" wrap="square" lIns="91440" tIns="45720" rIns="91440" bIns="45720" rtlCol="0" anchor="ctr"/>
          <a:lstStyle/>
          <a:p>
            <a:pPr algn="ctr">
              <a:lnSpc>
                <a:spcPct val="100000"/>
              </a:lnSpc>
            </a:pPr>
            <a:endParaRPr kumimoji="1" lang="zh-CN" altLang="en-US"/>
          </a:p>
        </p:txBody>
      </p:sp>
      <p:sp>
        <p:nvSpPr>
          <p:cNvPr id="8" name="标题 1"/>
          <p:cNvSpPr txBox="1"/>
          <p:nvPr/>
        </p:nvSpPr>
        <p:spPr>
          <a:xfrm>
            <a:off x="8114387" y="1634648"/>
            <a:ext cx="3404513" cy="3588703"/>
          </a:xfrm>
          <a:prstGeom prst="roundRect">
            <a:avLst>
              <a:gd name="adj" fmla="val 4745"/>
            </a:avLst>
          </a:prstGeom>
          <a:solidFill>
            <a:schemeClr val="bg1"/>
          </a:solidFill>
          <a:ln w="12700" cap="sq">
            <a:noFill/>
            <a:miter/>
          </a:ln>
          <a:effectLst>
            <a:outerShdw blurRad="63500" sx="102000" sy="102000" algn="ctr" rotWithShape="0">
              <a:schemeClr val="bg1">
                <a:lumMod val="65000"/>
                <a:alpha val="40000"/>
              </a:schemeClr>
            </a:outerShdw>
          </a:effectLst>
        </p:spPr>
        <p:txBody>
          <a:bodyPr vert="horz" wrap="square" lIns="91440" tIns="45720" rIns="91440" bIns="45720" rtlCol="0" anchor="ctr"/>
          <a:lstStyle/>
          <a:p>
            <a:pPr algn="l">
              <a:lnSpc>
                <a:spcPct val="100000"/>
              </a:lnSpc>
            </a:pPr>
            <a:endParaRPr kumimoji="1" lang="zh-CN" altLang="en-US"/>
          </a:p>
        </p:txBody>
      </p:sp>
      <p:sp>
        <p:nvSpPr>
          <p:cNvPr id="9" name="标题 1"/>
          <p:cNvSpPr txBox="1"/>
          <p:nvPr/>
        </p:nvSpPr>
        <p:spPr>
          <a:xfrm>
            <a:off x="9415478" y="2040464"/>
            <a:ext cx="1467395" cy="334340"/>
          </a:xfrm>
          <a:custGeom>
            <a:avLst/>
            <a:gdLst>
              <a:gd name="connsiteX0" fmla="*/ 131251 w 3321673"/>
              <a:gd name="connsiteY0" fmla="*/ 0 h 525006"/>
              <a:gd name="connsiteX1" fmla="*/ 3321673 w 3321673"/>
              <a:gd name="connsiteY1" fmla="*/ 0 h 525006"/>
              <a:gd name="connsiteX2" fmla="*/ 3190422 w 3321673"/>
              <a:gd name="connsiteY2" fmla="*/ 525006 h 525006"/>
              <a:gd name="connsiteX3" fmla="*/ 0 w 3321673"/>
              <a:gd name="connsiteY3" fmla="*/ 525006 h 525006"/>
            </a:gdLst>
            <a:ahLst/>
            <a:cxnLst/>
            <a:rect l="l" t="t" r="r" b="b"/>
            <a:pathLst>
              <a:path w="3321673" h="525006">
                <a:moveTo>
                  <a:pt x="131251" y="0"/>
                </a:moveTo>
                <a:lnTo>
                  <a:pt x="3321673" y="0"/>
                </a:lnTo>
                <a:lnTo>
                  <a:pt x="3190422" y="525006"/>
                </a:lnTo>
                <a:lnTo>
                  <a:pt x="0" y="525006"/>
                </a:lnTo>
                <a:close/>
              </a:path>
            </a:pathLst>
          </a:custGeom>
          <a:gradFill>
            <a:gsLst>
              <a:gs pos="0">
                <a:schemeClr val="accent2">
                  <a:alpha val="50000"/>
                </a:schemeClr>
              </a:gs>
              <a:gs pos="100000">
                <a:srgbClr val="FFFFFF">
                  <a:alpha val="30000"/>
                </a:srgbClr>
              </a:gs>
            </a:gsLst>
            <a:lin ang="10800000" scaled="0"/>
          </a:gradFill>
          <a:ln w="12700" cap="sq">
            <a:noFill/>
            <a:miter/>
          </a:ln>
        </p:spPr>
        <p:txBody>
          <a:bodyPr vert="horz" wrap="square" lIns="91440" tIns="45720" rIns="91440" bIns="45720" rtlCol="0" anchor="ctr"/>
          <a:lstStyle/>
          <a:p>
            <a:pPr algn="ctr">
              <a:lnSpc>
                <a:spcPct val="100000"/>
              </a:lnSpc>
            </a:pPr>
            <a:endParaRPr kumimoji="1" lang="zh-CN" altLang="en-US"/>
          </a:p>
        </p:txBody>
      </p:sp>
      <p:sp>
        <p:nvSpPr>
          <p:cNvPr id="10" name="标题 1"/>
          <p:cNvSpPr txBox="1"/>
          <p:nvPr/>
        </p:nvSpPr>
        <p:spPr>
          <a:xfrm>
            <a:off x="1007622" y="1805555"/>
            <a:ext cx="2872083" cy="571016"/>
          </a:xfrm>
          <a:prstGeom prst="rect">
            <a:avLst/>
          </a:prstGeom>
          <a:noFill/>
          <a:ln>
            <a:noFill/>
          </a:ln>
        </p:spPr>
        <p:txBody>
          <a:bodyPr vert="horz" wrap="square" lIns="0" tIns="0" rIns="0" bIns="0" rtlCol="0" anchor="b"/>
          <a:lstStyle/>
          <a:p>
            <a:pPr algn="l">
              <a:lnSpc>
                <a:spcPct val="130000"/>
              </a:lnSpc>
            </a:pPr>
            <a:r>
              <a:rPr kumimoji="1" lang="en-US" altLang="zh-CN" sz="1600">
                <a:ln w="12700">
                  <a:noFill/>
                </a:ln>
                <a:solidFill>
                  <a:srgbClr val="8784C7">
                    <a:alpha val="100000"/>
                  </a:srgbClr>
                </a:solidFill>
                <a:latin typeface="Source Han Sans CN Bold"/>
                <a:ea typeface="Source Han Sans CN Bold"/>
                <a:cs typeface="Source Han Sans CN Bold"/>
              </a:rPr>
              <a:t>高精度数据采集</a:t>
            </a:r>
            <a:endParaRPr kumimoji="1" lang="zh-CN" altLang="en-US"/>
          </a:p>
        </p:txBody>
      </p:sp>
      <p:sp>
        <p:nvSpPr>
          <p:cNvPr id="11" name="标题 1"/>
          <p:cNvSpPr txBox="1"/>
          <p:nvPr/>
        </p:nvSpPr>
        <p:spPr>
          <a:xfrm>
            <a:off x="4734612" y="1805555"/>
            <a:ext cx="2872083" cy="571016"/>
          </a:xfrm>
          <a:prstGeom prst="rect">
            <a:avLst/>
          </a:prstGeom>
          <a:noFill/>
          <a:ln>
            <a:noFill/>
          </a:ln>
        </p:spPr>
        <p:txBody>
          <a:bodyPr vert="horz" wrap="square" lIns="0" tIns="0" rIns="0" bIns="0" rtlCol="0" anchor="b"/>
          <a:lstStyle/>
          <a:p>
            <a:pPr algn="l">
              <a:lnSpc>
                <a:spcPct val="130000"/>
              </a:lnSpc>
            </a:pPr>
            <a:r>
              <a:rPr kumimoji="1" lang="en-US" altLang="zh-CN" sz="1600">
                <a:ln w="12700">
                  <a:noFill/>
                </a:ln>
                <a:solidFill>
                  <a:srgbClr val="AD84C6">
                    <a:alpha val="100000"/>
                  </a:srgbClr>
                </a:solidFill>
                <a:latin typeface="Source Han Sans CN Bold"/>
                <a:ea typeface="Source Han Sans CN Bold"/>
                <a:cs typeface="Source Han Sans CN Bold"/>
              </a:rPr>
              <a:t>强大的数据处理能力</a:t>
            </a:r>
            <a:endParaRPr kumimoji="1" lang="zh-CN" altLang="en-US"/>
          </a:p>
        </p:txBody>
      </p:sp>
      <p:sp>
        <p:nvSpPr>
          <p:cNvPr id="12" name="标题 1"/>
          <p:cNvSpPr txBox="1"/>
          <p:nvPr/>
        </p:nvSpPr>
        <p:spPr>
          <a:xfrm>
            <a:off x="8461608" y="1805555"/>
            <a:ext cx="2872083" cy="571016"/>
          </a:xfrm>
          <a:prstGeom prst="rect">
            <a:avLst/>
          </a:prstGeom>
          <a:noFill/>
          <a:ln>
            <a:noFill/>
          </a:ln>
        </p:spPr>
        <p:txBody>
          <a:bodyPr vert="horz" wrap="square" lIns="0" tIns="0" rIns="0" bIns="0" rtlCol="0" anchor="b"/>
          <a:lstStyle/>
          <a:p>
            <a:pPr algn="l">
              <a:lnSpc>
                <a:spcPct val="130000"/>
              </a:lnSpc>
            </a:pPr>
            <a:r>
              <a:rPr kumimoji="1" lang="en-US" altLang="zh-CN" sz="1600">
                <a:ln w="12700">
                  <a:noFill/>
                </a:ln>
                <a:solidFill>
                  <a:srgbClr val="8784C7">
                    <a:alpha val="100000"/>
                  </a:srgbClr>
                </a:solidFill>
                <a:latin typeface="Source Han Sans CN Bold"/>
                <a:ea typeface="Source Han Sans CN Bold"/>
                <a:cs typeface="Source Han Sans CN Bold"/>
              </a:rPr>
              <a:t>直观的数据可视化</a:t>
            </a:r>
            <a:endParaRPr kumimoji="1" lang="zh-CN" altLang="en-US"/>
          </a:p>
        </p:txBody>
      </p:sp>
      <p:sp>
        <p:nvSpPr>
          <p:cNvPr id="13" name="标题 1"/>
          <p:cNvSpPr txBox="1"/>
          <p:nvPr/>
        </p:nvSpPr>
        <p:spPr>
          <a:xfrm>
            <a:off x="1007623" y="2598278"/>
            <a:ext cx="2872083" cy="2103914"/>
          </a:xfrm>
          <a:prstGeom prst="rect">
            <a:avLst/>
          </a:prstGeom>
          <a:noFill/>
          <a:ln>
            <a:noFill/>
          </a:ln>
        </p:spPr>
        <p:txBody>
          <a:bodyPr vert="horz" wrap="square" lIns="91440" tIns="45720" rIns="91440" bIns="45720" rtlCol="0" anchor="t"/>
          <a:lstStyle/>
          <a:p>
            <a:pPr algn="l">
              <a:lnSpc>
                <a:spcPct val="150000"/>
              </a:lnSpc>
            </a:pPr>
            <a:r>
              <a:rPr kumimoji="1" lang="en-US" altLang="zh-CN" sz="2000" dirty="0" err="1">
                <a:ln w="12700">
                  <a:noFill/>
                </a:ln>
                <a:solidFill>
                  <a:srgbClr val="262626">
                    <a:alpha val="100000"/>
                  </a:srgbClr>
                </a:solidFill>
                <a:latin typeface="Source Han Sans"/>
                <a:ea typeface="Source Han Sans"/>
                <a:cs typeface="Source Han Sans"/>
              </a:rPr>
              <a:t>图像识别技术结合USB实时传输，确保数据采集精度高、实时性强，为后续数据处理提供可靠基础</a:t>
            </a:r>
            <a:r>
              <a:rPr kumimoji="1" lang="en-US" altLang="zh-CN" sz="2000" dirty="0">
                <a:ln w="12700">
                  <a:noFill/>
                </a:ln>
                <a:solidFill>
                  <a:srgbClr val="262626">
                    <a:alpha val="100000"/>
                  </a:srgbClr>
                </a:solidFill>
                <a:latin typeface="Source Han Sans"/>
                <a:ea typeface="Source Han Sans"/>
                <a:cs typeface="Source Han Sans"/>
              </a:rPr>
              <a:t>。</a:t>
            </a:r>
            <a:endParaRPr kumimoji="1" lang="zh-CN" altLang="en-US" sz="2000" dirty="0"/>
          </a:p>
        </p:txBody>
      </p:sp>
      <p:sp>
        <p:nvSpPr>
          <p:cNvPr id="14" name="标题 1"/>
          <p:cNvSpPr txBox="1"/>
          <p:nvPr/>
        </p:nvSpPr>
        <p:spPr>
          <a:xfrm>
            <a:off x="1131614" y="4937372"/>
            <a:ext cx="406673" cy="45719"/>
          </a:xfrm>
          <a:prstGeom prst="rect">
            <a:avLst/>
          </a:prstGeom>
          <a:solidFill>
            <a:schemeClr val="accent2">
              <a:lumMod val="60000"/>
              <a:lumOff val="40000"/>
            </a:schemeClr>
          </a:solidFill>
          <a:ln w="12700" cap="sq">
            <a:noFill/>
            <a:miter/>
          </a:ln>
        </p:spPr>
        <p:txBody>
          <a:bodyPr vert="horz" wrap="square" lIns="91440" tIns="45720" rIns="91440" bIns="45720" rtlCol="0" anchor="ctr"/>
          <a:lstStyle/>
          <a:p>
            <a:pPr algn="ctr">
              <a:lnSpc>
                <a:spcPct val="100000"/>
              </a:lnSpc>
            </a:pPr>
            <a:endParaRPr kumimoji="1" lang="zh-CN" altLang="en-US"/>
          </a:p>
        </p:txBody>
      </p:sp>
      <p:sp>
        <p:nvSpPr>
          <p:cNvPr id="15" name="标题 1"/>
          <p:cNvSpPr txBox="1"/>
          <p:nvPr/>
        </p:nvSpPr>
        <p:spPr>
          <a:xfrm>
            <a:off x="4858605" y="4937372"/>
            <a:ext cx="406673" cy="45719"/>
          </a:xfrm>
          <a:prstGeom prst="rect">
            <a:avLst/>
          </a:prstGeom>
          <a:solidFill>
            <a:schemeClr val="accent1">
              <a:lumMod val="60000"/>
              <a:lumOff val="40000"/>
            </a:schemeClr>
          </a:solidFill>
          <a:ln w="12700" cap="sq">
            <a:noFill/>
            <a:miter/>
          </a:ln>
        </p:spPr>
        <p:txBody>
          <a:bodyPr vert="horz" wrap="square" lIns="91440" tIns="45720" rIns="91440" bIns="45720" rtlCol="0" anchor="ctr"/>
          <a:lstStyle/>
          <a:p>
            <a:pPr algn="ctr">
              <a:lnSpc>
                <a:spcPct val="100000"/>
              </a:lnSpc>
            </a:pPr>
            <a:endParaRPr kumimoji="1" lang="zh-CN" altLang="en-US"/>
          </a:p>
        </p:txBody>
      </p:sp>
      <p:sp>
        <p:nvSpPr>
          <p:cNvPr id="16" name="标题 1"/>
          <p:cNvSpPr txBox="1"/>
          <p:nvPr/>
        </p:nvSpPr>
        <p:spPr>
          <a:xfrm>
            <a:off x="4734616" y="2598278"/>
            <a:ext cx="2872083" cy="2103914"/>
          </a:xfrm>
          <a:prstGeom prst="rect">
            <a:avLst/>
          </a:prstGeom>
          <a:noFill/>
          <a:ln>
            <a:noFill/>
          </a:ln>
        </p:spPr>
        <p:txBody>
          <a:bodyPr vert="horz" wrap="square" lIns="91440" tIns="45720" rIns="91440" bIns="45720" rtlCol="0" anchor="t"/>
          <a:lstStyle/>
          <a:p>
            <a:pPr algn="l">
              <a:lnSpc>
                <a:spcPct val="150000"/>
              </a:lnSpc>
            </a:pPr>
            <a:r>
              <a:rPr kumimoji="1" lang="en-US" altLang="zh-CN" dirty="0" err="1">
                <a:ln w="12700">
                  <a:noFill/>
                </a:ln>
                <a:solidFill>
                  <a:srgbClr val="262626">
                    <a:alpha val="100000"/>
                  </a:srgbClr>
                </a:solidFill>
                <a:latin typeface="Source Han Sans"/>
                <a:ea typeface="Source Han Sans"/>
                <a:cs typeface="Source Han Sans"/>
              </a:rPr>
              <a:t>Python编程与机器学习算法相结合，实现数据清洗、异常值检测、模型拟合等复杂操作，提高数据处理效率和精度</a:t>
            </a:r>
            <a:r>
              <a:rPr kumimoji="1" lang="en-US" altLang="zh-CN" dirty="0">
                <a:ln w="12700">
                  <a:noFill/>
                </a:ln>
                <a:solidFill>
                  <a:srgbClr val="262626">
                    <a:alpha val="100000"/>
                  </a:srgbClr>
                </a:solidFill>
                <a:latin typeface="Source Han Sans"/>
                <a:ea typeface="Source Han Sans"/>
                <a:cs typeface="Source Han Sans"/>
              </a:rPr>
              <a:t>。</a:t>
            </a:r>
            <a:endParaRPr kumimoji="1" lang="zh-CN" altLang="en-US" dirty="0"/>
          </a:p>
        </p:txBody>
      </p:sp>
      <p:sp>
        <p:nvSpPr>
          <p:cNvPr id="17" name="标题 1"/>
          <p:cNvSpPr txBox="1"/>
          <p:nvPr/>
        </p:nvSpPr>
        <p:spPr>
          <a:xfrm>
            <a:off x="8461609" y="2598278"/>
            <a:ext cx="2872083" cy="2103914"/>
          </a:xfrm>
          <a:prstGeom prst="rect">
            <a:avLst/>
          </a:prstGeom>
          <a:noFill/>
          <a:ln>
            <a:noFill/>
          </a:ln>
        </p:spPr>
        <p:txBody>
          <a:bodyPr vert="horz" wrap="square" lIns="91440" tIns="45720" rIns="91440" bIns="45720" rtlCol="0" anchor="t"/>
          <a:lstStyle/>
          <a:p>
            <a:pPr algn="l">
              <a:lnSpc>
                <a:spcPct val="150000"/>
              </a:lnSpc>
            </a:pPr>
            <a:r>
              <a:rPr kumimoji="1" lang="en-US" altLang="zh-CN" sz="2000" dirty="0" err="1">
                <a:ln w="12700">
                  <a:noFill/>
                </a:ln>
                <a:solidFill>
                  <a:srgbClr val="262626">
                    <a:alpha val="100000"/>
                  </a:srgbClr>
                </a:solidFill>
                <a:latin typeface="Source Han Sans"/>
                <a:ea typeface="Source Han Sans"/>
                <a:cs typeface="Source Han Sans"/>
              </a:rPr>
              <a:t>多种图表类型展示实验数据，动态更新功能增强数据可读性，帮助学生快速理解实验结果</a:t>
            </a:r>
            <a:r>
              <a:rPr kumimoji="1" lang="en-US" altLang="zh-CN" sz="2000" dirty="0">
                <a:ln w="12700">
                  <a:noFill/>
                </a:ln>
                <a:solidFill>
                  <a:srgbClr val="262626">
                    <a:alpha val="100000"/>
                  </a:srgbClr>
                </a:solidFill>
                <a:latin typeface="Source Han Sans"/>
                <a:ea typeface="Source Han Sans"/>
                <a:cs typeface="Source Han Sans"/>
              </a:rPr>
              <a:t>。</a:t>
            </a:r>
            <a:endParaRPr kumimoji="1" lang="zh-CN" altLang="en-US" sz="2000" dirty="0"/>
          </a:p>
        </p:txBody>
      </p:sp>
      <p:sp>
        <p:nvSpPr>
          <p:cNvPr id="18" name="标题 1"/>
          <p:cNvSpPr txBox="1"/>
          <p:nvPr/>
        </p:nvSpPr>
        <p:spPr>
          <a:xfrm>
            <a:off x="8585600" y="4937372"/>
            <a:ext cx="406673" cy="45719"/>
          </a:xfrm>
          <a:prstGeom prst="rect">
            <a:avLst/>
          </a:prstGeom>
          <a:solidFill>
            <a:schemeClr val="accent2">
              <a:lumMod val="60000"/>
              <a:lumOff val="40000"/>
            </a:schemeClr>
          </a:solidFill>
          <a:ln w="12700" cap="sq">
            <a:noFill/>
            <a:miter/>
          </a:ln>
        </p:spPr>
        <p:txBody>
          <a:bodyPr vert="horz" wrap="square" lIns="91440" tIns="45720" rIns="91440" bIns="45720" rtlCol="0" anchor="ctr"/>
          <a:lstStyle/>
          <a:p>
            <a:pPr algn="ctr">
              <a:lnSpc>
                <a:spcPct val="100000"/>
              </a:lnSpc>
            </a:pPr>
            <a:endParaRPr kumimoji="1" lang="zh-CN" altLang="en-US"/>
          </a:p>
        </p:txBody>
      </p:sp>
      <p:sp>
        <p:nvSpPr>
          <p:cNvPr id="19" name="标题 1"/>
          <p:cNvSpPr txBox="1"/>
          <p:nvPr/>
        </p:nvSpPr>
        <p:spPr>
          <a:xfrm>
            <a:off x="10882873" y="1226159"/>
            <a:ext cx="576603" cy="576603"/>
          </a:xfrm>
          <a:prstGeom prst="ellipse">
            <a:avLst/>
          </a:prstGeom>
          <a:solidFill>
            <a:schemeClr val="accent2">
              <a:alpha val="50000"/>
            </a:schemeClr>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20" name="标题 1"/>
          <p:cNvSpPr txBox="1"/>
          <p:nvPr/>
        </p:nvSpPr>
        <p:spPr>
          <a:xfrm>
            <a:off x="6703847" y="4796234"/>
            <a:ext cx="904062" cy="904062"/>
          </a:xfrm>
          <a:prstGeom prst="ellipse">
            <a:avLst/>
          </a:prstGeom>
          <a:solidFill>
            <a:schemeClr val="accent1">
              <a:alpha val="20000"/>
            </a:schemeClr>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21" name="标题 1"/>
          <p:cNvSpPr txBox="1"/>
          <p:nvPr/>
        </p:nvSpPr>
        <p:spPr>
          <a:xfrm>
            <a:off x="660400" y="466776"/>
            <a:ext cx="10858500" cy="468000"/>
          </a:xfrm>
          <a:prstGeom prst="rect">
            <a:avLst/>
          </a:prstGeom>
          <a:noFill/>
          <a:ln>
            <a:noFill/>
          </a:ln>
        </p:spPr>
        <p:txBody>
          <a:bodyPr vert="horz" wrap="square" lIns="0" tIns="0" rIns="0" bIns="0" rtlCol="0" anchor="ctr"/>
          <a:lstStyle/>
          <a:p>
            <a:pPr algn="l">
              <a:lnSpc>
                <a:spcPct val="110000"/>
              </a:lnSpc>
            </a:pPr>
            <a:r>
              <a:rPr kumimoji="1" lang="en-US" altLang="zh-CN" sz="2800">
                <a:ln w="12700">
                  <a:noFill/>
                </a:ln>
                <a:solidFill>
                  <a:srgbClr val="262626">
                    <a:alpha val="100000"/>
                  </a:srgbClr>
                </a:solidFill>
                <a:latin typeface="Source Han Sans CN Bold"/>
                <a:ea typeface="Source Han Sans CN Bold"/>
                <a:cs typeface="Source Han Sans CN Bold"/>
              </a:rPr>
              <a:t>技术优势</a:t>
            </a:r>
            <a:endParaRPr kumimoji="1" lang="zh-CN" altLang="en-US"/>
          </a:p>
        </p:txBody>
      </p:sp>
      <p:grpSp>
        <p:nvGrpSpPr>
          <p:cNvPr id="22" name="组合 21"/>
          <p:cNvGrpSpPr/>
          <p:nvPr/>
        </p:nvGrpSpPr>
        <p:grpSpPr>
          <a:xfrm>
            <a:off x="685961" y="330467"/>
            <a:ext cx="490273" cy="72000"/>
            <a:chOff x="685961" y="330467"/>
            <a:chExt cx="490273" cy="72000"/>
          </a:xfrm>
        </p:grpSpPr>
        <p:sp>
          <p:nvSpPr>
            <p:cNvPr id="23" name="标题 1"/>
            <p:cNvSpPr txBox="1"/>
            <p:nvPr/>
          </p:nvSpPr>
          <p:spPr>
            <a:xfrm>
              <a:off x="1104234" y="330467"/>
              <a:ext cx="72000" cy="72000"/>
            </a:xfrm>
            <a:prstGeom prst="ellipse">
              <a:avLst/>
            </a:prstGeom>
            <a:solidFill>
              <a:schemeClr val="accent1"/>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24" name="标题 1"/>
            <p:cNvSpPr txBox="1"/>
            <p:nvPr/>
          </p:nvSpPr>
          <p:spPr>
            <a:xfrm>
              <a:off x="964810"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25" name="标题 1"/>
            <p:cNvSpPr txBox="1"/>
            <p:nvPr/>
          </p:nvSpPr>
          <p:spPr>
            <a:xfrm>
              <a:off x="825385"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26" name="标题 1"/>
            <p:cNvSpPr txBox="1"/>
            <p:nvPr/>
          </p:nvSpPr>
          <p:spPr>
            <a:xfrm>
              <a:off x="685961"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txBox="1"/>
          <p:nvPr/>
        </p:nvSpPr>
        <p:spPr>
          <a:xfrm>
            <a:off x="0" y="0"/>
            <a:ext cx="12192000" cy="6858000"/>
          </a:xfrm>
          <a:prstGeom prst="rect">
            <a:avLst/>
          </a:prstGeom>
          <a:gradFill>
            <a:gsLst>
              <a:gs pos="0">
                <a:schemeClr val="accent1">
                  <a:lumMod val="20000"/>
                  <a:lumOff val="80000"/>
                  <a:alpha val="67000"/>
                </a:schemeClr>
              </a:gs>
              <a:gs pos="100000">
                <a:schemeClr val="bg1">
                  <a:alpha val="92000"/>
                </a:schemeClr>
              </a:gs>
            </a:gsLst>
            <a:lin ang="4200000" scaled="0"/>
          </a:gradFill>
          <a:ln w="19050" cap="sq">
            <a:noFill/>
            <a:miter/>
          </a:ln>
        </p:spPr>
        <p:txBody>
          <a:bodyPr vert="horz" wrap="square" lIns="91440" tIns="45720" rIns="91440" bIns="45720" rtlCol="0" anchor="ctr"/>
          <a:lstStyle/>
          <a:p>
            <a:pPr algn="ctr">
              <a:lnSpc>
                <a:spcPct val="110000"/>
              </a:lnSpc>
            </a:pPr>
            <a:endParaRPr kumimoji="1" lang="zh-CN" altLang="en-US"/>
          </a:p>
        </p:txBody>
      </p:sp>
      <p:sp>
        <p:nvSpPr>
          <p:cNvPr id="3" name="标题 1"/>
          <p:cNvSpPr txBox="1"/>
          <p:nvPr/>
        </p:nvSpPr>
        <p:spPr>
          <a:xfrm>
            <a:off x="0" y="3624856"/>
            <a:ext cx="12192000" cy="3233144"/>
          </a:xfrm>
          <a:custGeom>
            <a:avLst/>
            <a:gdLst>
              <a:gd name="connsiteX0" fmla="*/ 9375494 w 12192000"/>
              <a:gd name="connsiteY0" fmla="*/ 209 h 3233144"/>
              <a:gd name="connsiteX1" fmla="*/ 12192000 w 12192000"/>
              <a:gd name="connsiteY1" fmla="*/ 327194 h 3233144"/>
              <a:gd name="connsiteX2" fmla="*/ 12192000 w 12192000"/>
              <a:gd name="connsiteY2" fmla="*/ 3233144 h 3233144"/>
              <a:gd name="connsiteX3" fmla="*/ 0 w 12192000"/>
              <a:gd name="connsiteY3" fmla="*/ 3233144 h 3233144"/>
              <a:gd name="connsiteX4" fmla="*/ 0 w 12192000"/>
              <a:gd name="connsiteY4" fmla="*/ 327194 h 3233144"/>
              <a:gd name="connsiteX5" fmla="*/ 2731625 w 12192000"/>
              <a:gd name="connsiteY5" fmla="*/ 486346 h 3233144"/>
              <a:gd name="connsiteX6" fmla="*/ 9375494 w 12192000"/>
              <a:gd name="connsiteY6" fmla="*/ 209 h 3233144"/>
            </a:gdLst>
            <a:ahLst/>
            <a:cxnLst/>
            <a:rect l="l" t="t" r="r" b="b"/>
            <a:pathLst>
              <a:path w="12192000" h="3233144">
                <a:moveTo>
                  <a:pt x="9375494" y="209"/>
                </a:moveTo>
                <a:cubicBezTo>
                  <a:pt x="10349053" y="12748"/>
                  <a:pt x="11484659" y="71586"/>
                  <a:pt x="12192000" y="327194"/>
                </a:cubicBezTo>
                <a:lnTo>
                  <a:pt x="12192000" y="3233144"/>
                </a:lnTo>
                <a:lnTo>
                  <a:pt x="0" y="3233144"/>
                </a:lnTo>
                <a:lnTo>
                  <a:pt x="0" y="327194"/>
                </a:lnTo>
                <a:cubicBezTo>
                  <a:pt x="910542" y="418826"/>
                  <a:pt x="740779" y="428473"/>
                  <a:pt x="2731625" y="486346"/>
                </a:cubicBezTo>
                <a:cubicBezTo>
                  <a:pt x="4722471" y="544219"/>
                  <a:pt x="8401935" y="-12330"/>
                  <a:pt x="9375494" y="209"/>
                </a:cubicBezTo>
                <a:close/>
              </a:path>
            </a:pathLst>
          </a:custGeom>
          <a:gradFill>
            <a:gsLst>
              <a:gs pos="1000">
                <a:schemeClr val="accent1"/>
              </a:gs>
              <a:gs pos="100000">
                <a:schemeClr val="accent1">
                  <a:lumMod val="60000"/>
                  <a:lumOff val="40000"/>
                </a:schemeClr>
              </a:gs>
            </a:gsLst>
            <a:lin ang="2700000" scaled="0"/>
          </a:gradFill>
          <a:ln cap="sq">
            <a:noFill/>
            <a:prstDash val="solid"/>
            <a:miter/>
          </a:ln>
          <a:effectLst>
            <a:outerShdw blurRad="330200" dist="190500" dir="5400000" sx="90000" sy="90000" algn="t" rotWithShape="0">
              <a:schemeClr val="accent1">
                <a:lumMod val="75000"/>
                <a:alpha val="25000"/>
              </a:schemeClr>
            </a:outerShdw>
          </a:effectLst>
        </p:spPr>
        <p:txBody>
          <a:bodyPr vert="horz" wrap="square" lIns="45720" tIns="22860" rIns="45720" bIns="22860" rtlCol="0" anchor="ctr"/>
          <a:lstStyle/>
          <a:p>
            <a:pPr algn="ctr">
              <a:lnSpc>
                <a:spcPct val="110000"/>
              </a:lnSpc>
            </a:pPr>
            <a:endParaRPr kumimoji="1" lang="zh-CN" altLang="en-US"/>
          </a:p>
        </p:txBody>
      </p:sp>
      <p:sp>
        <p:nvSpPr>
          <p:cNvPr id="4" name="标题 1"/>
          <p:cNvSpPr txBox="1"/>
          <p:nvPr/>
        </p:nvSpPr>
        <p:spPr>
          <a:xfrm>
            <a:off x="0" y="3416393"/>
            <a:ext cx="12192000" cy="617887"/>
          </a:xfrm>
          <a:custGeom>
            <a:avLst/>
            <a:gdLst>
              <a:gd name="connsiteX0" fmla="*/ 9375494 w 12192000"/>
              <a:gd name="connsiteY0" fmla="*/ 209 h 617887"/>
              <a:gd name="connsiteX1" fmla="*/ 12192000 w 12192000"/>
              <a:gd name="connsiteY1" fmla="*/ 454514 h 617887"/>
              <a:gd name="connsiteX2" fmla="*/ 9375494 w 12192000"/>
              <a:gd name="connsiteY2" fmla="*/ 127529 h 617887"/>
              <a:gd name="connsiteX3" fmla="*/ 2731625 w 12192000"/>
              <a:gd name="connsiteY3" fmla="*/ 613666 h 617887"/>
              <a:gd name="connsiteX4" fmla="*/ 0 w 12192000"/>
              <a:gd name="connsiteY4" fmla="*/ 454514 h 617887"/>
              <a:gd name="connsiteX5" fmla="*/ 2731625 w 12192000"/>
              <a:gd name="connsiteY5" fmla="*/ 486346 h 617887"/>
              <a:gd name="connsiteX6" fmla="*/ 9375494 w 12192000"/>
              <a:gd name="connsiteY6" fmla="*/ 209 h 617887"/>
              <a:gd name="connsiteX7" fmla="*/ 9375494 w 12192000"/>
              <a:gd name="connsiteY7" fmla="*/ 209 h 617887"/>
              <a:gd name="connsiteX8" fmla="*/ 9375494 w 12192000"/>
              <a:gd name="connsiteY8" fmla="*/ 209 h 617887"/>
            </a:gdLst>
            <a:ahLst/>
            <a:cxnLst/>
            <a:rect l="l" t="t" r="r" b="b"/>
            <a:pathLst>
              <a:path w="12192000" h="617887">
                <a:moveTo>
                  <a:pt x="9375494" y="209"/>
                </a:moveTo>
                <a:cubicBezTo>
                  <a:pt x="10952223" y="-5096"/>
                  <a:pt x="12192000" y="433294"/>
                  <a:pt x="12192000" y="454514"/>
                </a:cubicBezTo>
                <a:cubicBezTo>
                  <a:pt x="10888980" y="165854"/>
                  <a:pt x="10349053" y="140068"/>
                  <a:pt x="9375494" y="127529"/>
                </a:cubicBezTo>
                <a:cubicBezTo>
                  <a:pt x="8401935" y="114990"/>
                  <a:pt x="4722471" y="671539"/>
                  <a:pt x="2731625" y="613666"/>
                </a:cubicBezTo>
                <a:cubicBezTo>
                  <a:pt x="740779" y="555793"/>
                  <a:pt x="910542" y="546146"/>
                  <a:pt x="0" y="454514"/>
                </a:cubicBezTo>
                <a:cubicBezTo>
                  <a:pt x="910542" y="487985"/>
                  <a:pt x="1821083" y="475735"/>
                  <a:pt x="2731625" y="486346"/>
                </a:cubicBezTo>
                <a:cubicBezTo>
                  <a:pt x="4722471" y="544219"/>
                  <a:pt x="8401935" y="-12330"/>
                  <a:pt x="9375494" y="209"/>
                </a:cubicBezTo>
                <a:close/>
              </a:path>
            </a:pathLst>
          </a:custGeom>
          <a:solidFill>
            <a:schemeClr val="accent1"/>
          </a:solidFill>
          <a:ln cap="sq">
            <a:noFill/>
            <a:prstDash val="solid"/>
            <a:miter/>
          </a:ln>
        </p:spPr>
        <p:txBody>
          <a:bodyPr vert="horz" wrap="square" lIns="91440" tIns="45720" rIns="91440" bIns="45720" rtlCol="0" anchor="ctr"/>
          <a:lstStyle/>
          <a:p>
            <a:pPr algn="ctr">
              <a:lnSpc>
                <a:spcPct val="110000"/>
              </a:lnSpc>
            </a:pPr>
            <a:endParaRPr kumimoji="1" lang="zh-CN" altLang="en-US"/>
          </a:p>
        </p:txBody>
      </p:sp>
      <p:sp>
        <p:nvSpPr>
          <p:cNvPr id="5" name="标题 1"/>
          <p:cNvSpPr txBox="1"/>
          <p:nvPr/>
        </p:nvSpPr>
        <p:spPr>
          <a:xfrm>
            <a:off x="825385" y="971384"/>
            <a:ext cx="4648136" cy="590087"/>
          </a:xfrm>
          <a:prstGeom prst="rect">
            <a:avLst/>
          </a:prstGeom>
          <a:noFill/>
          <a:ln>
            <a:noFill/>
          </a:ln>
        </p:spPr>
        <p:txBody>
          <a:bodyPr vert="horz" wrap="square" lIns="0" tIns="0" rIns="0" bIns="0" rtlCol="0" anchor="b"/>
          <a:lstStyle/>
          <a:p>
            <a:pPr algn="l">
              <a:lnSpc>
                <a:spcPct val="130000"/>
              </a:lnSpc>
            </a:pPr>
            <a:r>
              <a:rPr kumimoji="1" lang="en-US" altLang="zh-CN" sz="2800" dirty="0" err="1">
                <a:ln w="12700">
                  <a:noFill/>
                </a:ln>
                <a:solidFill>
                  <a:srgbClr val="000000">
                    <a:alpha val="100000"/>
                  </a:srgbClr>
                </a:solidFill>
                <a:latin typeface="Source Han Sans CN Bold"/>
                <a:ea typeface="Source Han Sans CN Bold"/>
                <a:cs typeface="Source Han Sans CN Bold"/>
              </a:rPr>
              <a:t>图像识别技术应用</a:t>
            </a:r>
            <a:endParaRPr kumimoji="1" lang="zh-CN" altLang="en-US" sz="2800" dirty="0"/>
          </a:p>
        </p:txBody>
      </p:sp>
      <p:sp>
        <p:nvSpPr>
          <p:cNvPr id="6" name="标题 1"/>
          <p:cNvSpPr txBox="1"/>
          <p:nvPr/>
        </p:nvSpPr>
        <p:spPr>
          <a:xfrm>
            <a:off x="757961" y="1599333"/>
            <a:ext cx="4648136" cy="1153756"/>
          </a:xfrm>
          <a:prstGeom prst="rect">
            <a:avLst/>
          </a:prstGeom>
          <a:noFill/>
          <a:ln>
            <a:noFill/>
          </a:ln>
        </p:spPr>
        <p:txBody>
          <a:bodyPr vert="horz" wrap="square" lIns="0" tIns="0" rIns="0" bIns="0" rtlCol="0" anchor="t"/>
          <a:lstStyle/>
          <a:p>
            <a:pPr algn="l">
              <a:lnSpc>
                <a:spcPct val="150000"/>
              </a:lnSpc>
            </a:pPr>
            <a:r>
              <a:rPr kumimoji="1" lang="en-US" altLang="zh-CN" sz="2400" dirty="0" err="1">
                <a:ln w="12700">
                  <a:noFill/>
                </a:ln>
                <a:solidFill>
                  <a:srgbClr val="000000">
                    <a:alpha val="100000"/>
                  </a:srgbClr>
                </a:solidFill>
                <a:latin typeface="Source Han Sans"/>
                <a:ea typeface="Source Han Sans"/>
                <a:cs typeface="Source Han Sans"/>
              </a:rPr>
              <a:t>创新性地将OpenCV图像识别技术应用于恒压过滤实验，实现滤液液位的自动监测，减少人工操作误差</a:t>
            </a:r>
            <a:r>
              <a:rPr kumimoji="1" lang="en-US" altLang="zh-CN" sz="2400" dirty="0">
                <a:ln w="12700">
                  <a:noFill/>
                </a:ln>
                <a:solidFill>
                  <a:srgbClr val="000000">
                    <a:alpha val="100000"/>
                  </a:srgbClr>
                </a:solidFill>
                <a:latin typeface="Source Han Sans"/>
                <a:ea typeface="Source Han Sans"/>
                <a:cs typeface="Source Han Sans"/>
              </a:rPr>
              <a:t>。</a:t>
            </a:r>
            <a:endParaRPr kumimoji="1" lang="zh-CN" altLang="en-US" sz="2400" dirty="0"/>
          </a:p>
        </p:txBody>
      </p:sp>
      <p:sp>
        <p:nvSpPr>
          <p:cNvPr id="7" name="标题 1"/>
          <p:cNvSpPr txBox="1"/>
          <p:nvPr/>
        </p:nvSpPr>
        <p:spPr>
          <a:xfrm>
            <a:off x="6508692" y="937229"/>
            <a:ext cx="4648136" cy="590087"/>
          </a:xfrm>
          <a:prstGeom prst="rect">
            <a:avLst/>
          </a:prstGeom>
          <a:noFill/>
          <a:ln>
            <a:noFill/>
          </a:ln>
        </p:spPr>
        <p:txBody>
          <a:bodyPr vert="horz" wrap="square" lIns="0" tIns="0" rIns="0" bIns="0" rtlCol="0" anchor="b"/>
          <a:lstStyle/>
          <a:p>
            <a:pPr algn="l">
              <a:lnSpc>
                <a:spcPct val="130000"/>
              </a:lnSpc>
            </a:pPr>
            <a:r>
              <a:rPr kumimoji="1" lang="en-US" altLang="zh-CN" sz="2800" dirty="0" err="1">
                <a:ln w="12700">
                  <a:noFill/>
                </a:ln>
                <a:solidFill>
                  <a:srgbClr val="000000">
                    <a:alpha val="100000"/>
                  </a:srgbClr>
                </a:solidFill>
                <a:latin typeface="Source Han Sans CN Bold"/>
                <a:ea typeface="Source Han Sans CN Bold"/>
                <a:cs typeface="Source Han Sans CN Bold"/>
              </a:rPr>
              <a:t>集成化实验平台</a:t>
            </a:r>
            <a:endParaRPr kumimoji="1" lang="zh-CN" altLang="en-US" sz="2800" dirty="0"/>
          </a:p>
        </p:txBody>
      </p:sp>
      <p:sp>
        <p:nvSpPr>
          <p:cNvPr id="8" name="标题 1"/>
          <p:cNvSpPr txBox="1"/>
          <p:nvPr/>
        </p:nvSpPr>
        <p:spPr>
          <a:xfrm>
            <a:off x="6474980" y="1732222"/>
            <a:ext cx="4648136" cy="1153756"/>
          </a:xfrm>
          <a:prstGeom prst="rect">
            <a:avLst/>
          </a:prstGeom>
          <a:noFill/>
          <a:ln>
            <a:noFill/>
          </a:ln>
        </p:spPr>
        <p:txBody>
          <a:bodyPr vert="horz" wrap="square" lIns="0" tIns="0" rIns="0" bIns="0" rtlCol="0" anchor="t"/>
          <a:lstStyle/>
          <a:p>
            <a:pPr algn="l">
              <a:lnSpc>
                <a:spcPct val="150000"/>
              </a:lnSpc>
            </a:pPr>
            <a:r>
              <a:rPr kumimoji="1" lang="en-US" altLang="zh-CN" sz="2000" dirty="0" err="1">
                <a:ln w="12700">
                  <a:noFill/>
                </a:ln>
                <a:solidFill>
                  <a:srgbClr val="000000">
                    <a:alpha val="100000"/>
                  </a:srgbClr>
                </a:solidFill>
                <a:latin typeface="Source Han Sans"/>
                <a:ea typeface="Source Han Sans"/>
                <a:cs typeface="Source Han Sans"/>
              </a:rPr>
              <a:t>开发的ChemLabX软件集数据采集、处理、可视化于一体，操作简便，通用性强，可扩展至多个化工实验项目，具有较高的应用价值</a:t>
            </a:r>
            <a:r>
              <a:rPr kumimoji="1" lang="en-US" altLang="zh-CN" sz="2000" dirty="0">
                <a:ln w="12700">
                  <a:noFill/>
                </a:ln>
                <a:solidFill>
                  <a:srgbClr val="000000">
                    <a:alpha val="100000"/>
                  </a:srgbClr>
                </a:solidFill>
                <a:latin typeface="Source Han Sans"/>
                <a:ea typeface="Source Han Sans"/>
                <a:cs typeface="Source Han Sans"/>
              </a:rPr>
              <a:t>。</a:t>
            </a:r>
            <a:endParaRPr kumimoji="1" lang="zh-CN" altLang="en-US" sz="2000" dirty="0"/>
          </a:p>
        </p:txBody>
      </p:sp>
      <p:sp>
        <p:nvSpPr>
          <p:cNvPr id="9" name="标题 1"/>
          <p:cNvSpPr txBox="1"/>
          <p:nvPr/>
        </p:nvSpPr>
        <p:spPr>
          <a:xfrm>
            <a:off x="897385" y="3996474"/>
            <a:ext cx="4648136" cy="590087"/>
          </a:xfrm>
          <a:prstGeom prst="rect">
            <a:avLst/>
          </a:prstGeom>
          <a:noFill/>
          <a:ln>
            <a:noFill/>
          </a:ln>
        </p:spPr>
        <p:txBody>
          <a:bodyPr vert="horz" wrap="square" lIns="0" tIns="0" rIns="0" bIns="0" rtlCol="0" anchor="b"/>
          <a:lstStyle/>
          <a:p>
            <a:pPr algn="l">
              <a:lnSpc>
                <a:spcPct val="130000"/>
              </a:lnSpc>
            </a:pPr>
            <a:r>
              <a:rPr kumimoji="1" lang="en-US" altLang="zh-CN" sz="2800" dirty="0" err="1">
                <a:ln w="12700">
                  <a:noFill/>
                </a:ln>
                <a:solidFill>
                  <a:srgbClr val="FFFFFF">
                    <a:alpha val="100000"/>
                  </a:srgbClr>
                </a:solidFill>
                <a:latin typeface="Source Han Sans CN Bold"/>
                <a:ea typeface="Source Han Sans CN Bold"/>
                <a:cs typeface="Source Han Sans CN Bold"/>
              </a:rPr>
              <a:t>机器学习算法融合</a:t>
            </a:r>
            <a:endParaRPr kumimoji="1" lang="zh-CN" altLang="en-US" sz="2800" dirty="0"/>
          </a:p>
        </p:txBody>
      </p:sp>
      <p:sp>
        <p:nvSpPr>
          <p:cNvPr id="10" name="标题 1"/>
          <p:cNvSpPr txBox="1"/>
          <p:nvPr/>
        </p:nvSpPr>
        <p:spPr>
          <a:xfrm>
            <a:off x="946653" y="4997881"/>
            <a:ext cx="4648136" cy="1153756"/>
          </a:xfrm>
          <a:prstGeom prst="rect">
            <a:avLst/>
          </a:prstGeom>
          <a:noFill/>
          <a:ln>
            <a:noFill/>
          </a:ln>
        </p:spPr>
        <p:txBody>
          <a:bodyPr vert="horz" wrap="square" lIns="0" tIns="0" rIns="0" bIns="0" rtlCol="0" anchor="t"/>
          <a:lstStyle/>
          <a:p>
            <a:pPr algn="l">
              <a:lnSpc>
                <a:spcPct val="150000"/>
              </a:lnSpc>
            </a:pPr>
            <a:r>
              <a:rPr kumimoji="1" lang="en-US" altLang="zh-CN" dirty="0" err="1">
                <a:ln w="12700">
                  <a:noFill/>
                </a:ln>
                <a:solidFill>
                  <a:srgbClr val="FFFFFF">
                    <a:alpha val="100000"/>
                  </a:srgbClr>
                </a:solidFill>
                <a:latin typeface="Source Han Sans"/>
                <a:ea typeface="Source Han Sans"/>
                <a:cs typeface="Source Han Sans"/>
              </a:rPr>
              <a:t>引入Scikit</a:t>
            </a:r>
            <a:r>
              <a:rPr kumimoji="1" lang="en-US" altLang="zh-CN" dirty="0">
                <a:ln w="12700">
                  <a:noFill/>
                </a:ln>
                <a:solidFill>
                  <a:srgbClr val="FFFFFF">
                    <a:alpha val="100000"/>
                  </a:srgbClr>
                </a:solidFill>
                <a:latin typeface="Source Han Sans"/>
                <a:ea typeface="Source Han Sans"/>
                <a:cs typeface="Source Han Sans"/>
              </a:rPr>
              <a:t>- </a:t>
            </a:r>
            <a:r>
              <a:rPr kumimoji="1" lang="en-US" altLang="zh-CN" dirty="0" err="1">
                <a:ln w="12700">
                  <a:noFill/>
                </a:ln>
                <a:solidFill>
                  <a:srgbClr val="FFFFFF">
                    <a:alpha val="100000"/>
                  </a:srgbClr>
                </a:solidFill>
                <a:latin typeface="Source Han Sans"/>
                <a:ea typeface="Source Han Sans"/>
                <a:cs typeface="Source Han Sans"/>
              </a:rPr>
              <a:t>learn机器学习框架，对过滤方程进行数字化重拟合，提升模型精度，为实验数据处理提供新方法</a:t>
            </a:r>
            <a:r>
              <a:rPr kumimoji="1" lang="en-US" altLang="zh-CN" sz="1400" dirty="0">
                <a:ln w="12700">
                  <a:noFill/>
                </a:ln>
                <a:solidFill>
                  <a:srgbClr val="FFFFFF">
                    <a:alpha val="100000"/>
                  </a:srgbClr>
                </a:solidFill>
                <a:latin typeface="Source Han Sans"/>
                <a:ea typeface="Source Han Sans"/>
                <a:cs typeface="Source Han Sans"/>
              </a:rPr>
              <a:t>。</a:t>
            </a:r>
            <a:endParaRPr kumimoji="1" lang="zh-CN" altLang="en-US" dirty="0"/>
          </a:p>
        </p:txBody>
      </p:sp>
      <p:sp>
        <p:nvSpPr>
          <p:cNvPr id="11" name="标题 1"/>
          <p:cNvSpPr txBox="1"/>
          <p:nvPr/>
        </p:nvSpPr>
        <p:spPr>
          <a:xfrm>
            <a:off x="6432241" y="3586979"/>
            <a:ext cx="242395" cy="242395"/>
          </a:xfrm>
          <a:prstGeom prst="ellipse">
            <a:avLst/>
          </a:prstGeom>
          <a:solidFill>
            <a:schemeClr val="accent1"/>
          </a:solidFill>
          <a:ln cap="sq">
            <a:noFill/>
            <a:prstDash val="solid"/>
            <a:miter/>
          </a:ln>
        </p:spPr>
        <p:txBody>
          <a:bodyPr vert="horz" wrap="square" lIns="91440" tIns="45720" rIns="91440" bIns="45720" rtlCol="0" anchor="ctr"/>
          <a:lstStyle/>
          <a:p>
            <a:pPr algn="ctr">
              <a:lnSpc>
                <a:spcPct val="110000"/>
              </a:lnSpc>
            </a:pPr>
            <a:endParaRPr kumimoji="1" lang="zh-CN" altLang="en-US"/>
          </a:p>
        </p:txBody>
      </p:sp>
      <p:sp>
        <p:nvSpPr>
          <p:cNvPr id="12" name="标题 1"/>
          <p:cNvSpPr txBox="1"/>
          <p:nvPr/>
        </p:nvSpPr>
        <p:spPr>
          <a:xfrm>
            <a:off x="6518332" y="3673070"/>
            <a:ext cx="70213" cy="70213"/>
          </a:xfrm>
          <a:prstGeom prst="ellipse">
            <a:avLst/>
          </a:prstGeom>
          <a:solidFill>
            <a:schemeClr val="accent1"/>
          </a:solidFill>
          <a:ln cap="sq">
            <a:noFill/>
            <a:prstDash val="solid"/>
            <a:miter/>
          </a:ln>
        </p:spPr>
        <p:txBody>
          <a:bodyPr vert="horz" wrap="square" lIns="91440" tIns="45720" rIns="91440" bIns="45720" rtlCol="0" anchor="ctr"/>
          <a:lstStyle/>
          <a:p>
            <a:pPr algn="ctr">
              <a:lnSpc>
                <a:spcPct val="110000"/>
              </a:lnSpc>
            </a:pPr>
            <a:endParaRPr kumimoji="1" lang="zh-CN" altLang="en-US"/>
          </a:p>
        </p:txBody>
      </p:sp>
      <p:sp>
        <p:nvSpPr>
          <p:cNvPr id="13" name="标题 1"/>
          <p:cNvSpPr txBox="1"/>
          <p:nvPr/>
        </p:nvSpPr>
        <p:spPr>
          <a:xfrm>
            <a:off x="3771934" y="3806322"/>
            <a:ext cx="242395" cy="242395"/>
          </a:xfrm>
          <a:prstGeom prst="ellipse">
            <a:avLst/>
          </a:prstGeom>
          <a:solidFill>
            <a:schemeClr val="accent1"/>
          </a:solidFill>
          <a:ln cap="sq">
            <a:noFill/>
            <a:prstDash val="solid"/>
            <a:miter/>
          </a:ln>
        </p:spPr>
        <p:txBody>
          <a:bodyPr vert="horz" wrap="square" lIns="91440" tIns="45720" rIns="91440" bIns="45720" rtlCol="0" anchor="ctr"/>
          <a:lstStyle/>
          <a:p>
            <a:pPr algn="ctr">
              <a:lnSpc>
                <a:spcPct val="110000"/>
              </a:lnSpc>
            </a:pPr>
            <a:endParaRPr kumimoji="1" lang="zh-CN" altLang="en-US"/>
          </a:p>
        </p:txBody>
      </p:sp>
      <p:sp>
        <p:nvSpPr>
          <p:cNvPr id="14" name="标题 1"/>
          <p:cNvSpPr txBox="1"/>
          <p:nvPr/>
        </p:nvSpPr>
        <p:spPr>
          <a:xfrm>
            <a:off x="3858025" y="3892413"/>
            <a:ext cx="70213" cy="70213"/>
          </a:xfrm>
          <a:prstGeom prst="ellipse">
            <a:avLst/>
          </a:prstGeom>
          <a:solidFill>
            <a:schemeClr val="accent1"/>
          </a:solidFill>
          <a:ln cap="sq">
            <a:noFill/>
            <a:prstDash val="solid"/>
            <a:miter/>
          </a:ln>
        </p:spPr>
        <p:txBody>
          <a:bodyPr vert="horz" wrap="square" lIns="91440" tIns="45720" rIns="91440" bIns="45720" rtlCol="0" anchor="ctr"/>
          <a:lstStyle/>
          <a:p>
            <a:pPr algn="ctr">
              <a:lnSpc>
                <a:spcPct val="110000"/>
              </a:lnSpc>
            </a:pPr>
            <a:endParaRPr kumimoji="1" lang="zh-CN" altLang="en-US"/>
          </a:p>
        </p:txBody>
      </p:sp>
      <p:sp>
        <p:nvSpPr>
          <p:cNvPr id="15" name="标题 1"/>
          <p:cNvSpPr txBox="1"/>
          <p:nvPr/>
        </p:nvSpPr>
        <p:spPr>
          <a:xfrm>
            <a:off x="960032" y="3786791"/>
            <a:ext cx="242395" cy="242395"/>
          </a:xfrm>
          <a:prstGeom prst="ellipse">
            <a:avLst/>
          </a:prstGeom>
          <a:solidFill>
            <a:schemeClr val="accent1"/>
          </a:solidFill>
          <a:ln cap="sq">
            <a:noFill/>
            <a:prstDash val="solid"/>
            <a:miter/>
          </a:ln>
        </p:spPr>
        <p:txBody>
          <a:bodyPr vert="horz" wrap="square" lIns="91440" tIns="45720" rIns="91440" bIns="45720" rtlCol="0" anchor="ctr"/>
          <a:lstStyle/>
          <a:p>
            <a:pPr algn="ctr">
              <a:lnSpc>
                <a:spcPct val="110000"/>
              </a:lnSpc>
            </a:pPr>
            <a:endParaRPr kumimoji="1" lang="zh-CN" altLang="en-US"/>
          </a:p>
        </p:txBody>
      </p:sp>
      <p:sp>
        <p:nvSpPr>
          <p:cNvPr id="16" name="标题 1"/>
          <p:cNvSpPr txBox="1"/>
          <p:nvPr/>
        </p:nvSpPr>
        <p:spPr>
          <a:xfrm>
            <a:off x="1046123" y="3872882"/>
            <a:ext cx="70213" cy="70213"/>
          </a:xfrm>
          <a:prstGeom prst="ellipse">
            <a:avLst/>
          </a:prstGeom>
          <a:solidFill>
            <a:schemeClr val="accent1"/>
          </a:solidFill>
          <a:ln cap="sq">
            <a:noFill/>
            <a:prstDash val="solid"/>
            <a:miter/>
          </a:ln>
        </p:spPr>
        <p:txBody>
          <a:bodyPr vert="horz" wrap="square" lIns="91440" tIns="45720" rIns="91440" bIns="45720" rtlCol="0" anchor="ctr"/>
          <a:lstStyle/>
          <a:p>
            <a:pPr algn="ctr">
              <a:lnSpc>
                <a:spcPct val="110000"/>
              </a:lnSpc>
            </a:pPr>
            <a:endParaRPr kumimoji="1" lang="zh-CN" altLang="en-US"/>
          </a:p>
        </p:txBody>
      </p:sp>
      <p:sp>
        <p:nvSpPr>
          <p:cNvPr id="17" name="标题 1"/>
          <p:cNvSpPr txBox="1"/>
          <p:nvPr/>
        </p:nvSpPr>
        <p:spPr>
          <a:xfrm>
            <a:off x="660400" y="466776"/>
            <a:ext cx="10858500" cy="468000"/>
          </a:xfrm>
          <a:prstGeom prst="rect">
            <a:avLst/>
          </a:prstGeom>
          <a:noFill/>
          <a:ln>
            <a:noFill/>
          </a:ln>
        </p:spPr>
        <p:txBody>
          <a:bodyPr vert="horz" wrap="square" lIns="0" tIns="0" rIns="0" bIns="0" rtlCol="0" anchor="ctr"/>
          <a:lstStyle/>
          <a:p>
            <a:pPr algn="l">
              <a:lnSpc>
                <a:spcPct val="110000"/>
              </a:lnSpc>
            </a:pPr>
            <a:r>
              <a:rPr kumimoji="1" lang="en-US" altLang="zh-CN" sz="2800">
                <a:ln w="12700">
                  <a:noFill/>
                </a:ln>
                <a:solidFill>
                  <a:srgbClr val="262626">
                    <a:alpha val="100000"/>
                  </a:srgbClr>
                </a:solidFill>
                <a:latin typeface="Source Han Sans CN Bold"/>
                <a:ea typeface="Source Han Sans CN Bold"/>
                <a:cs typeface="Source Han Sans CN Bold"/>
              </a:rPr>
              <a:t>创新点</a:t>
            </a:r>
            <a:endParaRPr kumimoji="1" lang="zh-CN" altLang="en-US"/>
          </a:p>
        </p:txBody>
      </p:sp>
      <p:grpSp>
        <p:nvGrpSpPr>
          <p:cNvPr id="18" name="组合 17"/>
          <p:cNvGrpSpPr/>
          <p:nvPr/>
        </p:nvGrpSpPr>
        <p:grpSpPr>
          <a:xfrm>
            <a:off x="685961" y="330467"/>
            <a:ext cx="490273" cy="72000"/>
            <a:chOff x="685961" y="330467"/>
            <a:chExt cx="490273" cy="72000"/>
          </a:xfrm>
        </p:grpSpPr>
        <p:sp>
          <p:nvSpPr>
            <p:cNvPr id="19" name="标题 1"/>
            <p:cNvSpPr txBox="1"/>
            <p:nvPr/>
          </p:nvSpPr>
          <p:spPr>
            <a:xfrm>
              <a:off x="1104234" y="330467"/>
              <a:ext cx="72000" cy="72000"/>
            </a:xfrm>
            <a:prstGeom prst="ellipse">
              <a:avLst/>
            </a:prstGeom>
            <a:solidFill>
              <a:schemeClr val="accent1"/>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20" name="标题 1"/>
            <p:cNvSpPr txBox="1"/>
            <p:nvPr/>
          </p:nvSpPr>
          <p:spPr>
            <a:xfrm>
              <a:off x="964810"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21" name="标题 1"/>
            <p:cNvSpPr txBox="1"/>
            <p:nvPr/>
          </p:nvSpPr>
          <p:spPr>
            <a:xfrm>
              <a:off x="825385"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22" name="标题 1"/>
            <p:cNvSpPr txBox="1"/>
            <p:nvPr/>
          </p:nvSpPr>
          <p:spPr>
            <a:xfrm>
              <a:off x="685961"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txBox="1"/>
          <p:nvPr/>
        </p:nvSpPr>
        <p:spPr>
          <a:xfrm>
            <a:off x="-18288" y="0"/>
            <a:ext cx="12210288" cy="6879265"/>
          </a:xfrm>
          <a:prstGeom prst="rect">
            <a:avLst/>
          </a:prstGeom>
          <a:solidFill>
            <a:schemeClr val="accent1"/>
          </a:solidFill>
          <a:ln w="19050" cap="sq">
            <a:noFill/>
            <a:miter/>
          </a:ln>
        </p:spPr>
        <p:txBody>
          <a:bodyPr vert="horz" wrap="square" lIns="91440" tIns="45720" rIns="91440" bIns="45720" rtlCol="0" anchor="ctr"/>
          <a:lstStyle/>
          <a:p>
            <a:pPr algn="ctr">
              <a:lnSpc>
                <a:spcPct val="110000"/>
              </a:lnSpc>
            </a:pPr>
            <a:endParaRPr kumimoji="1" lang="zh-CN" altLang="en-US"/>
          </a:p>
        </p:txBody>
      </p:sp>
      <p:sp>
        <p:nvSpPr>
          <p:cNvPr id="3" name="标题 1"/>
          <p:cNvSpPr txBox="1"/>
          <p:nvPr/>
        </p:nvSpPr>
        <p:spPr>
          <a:xfrm>
            <a:off x="-36576" y="0"/>
            <a:ext cx="12228576" cy="3785191"/>
          </a:xfrm>
          <a:prstGeom prst="rect">
            <a:avLst/>
          </a:prstGeom>
          <a:solidFill>
            <a:schemeClr val="bg1"/>
          </a:solidFill>
          <a:ln w="19050" cap="sq">
            <a:noFill/>
            <a:miter/>
          </a:ln>
        </p:spPr>
        <p:txBody>
          <a:bodyPr vert="horz" wrap="square" lIns="91440" tIns="45720" rIns="91440" bIns="45720" rtlCol="0" anchor="ctr"/>
          <a:lstStyle/>
          <a:p>
            <a:pPr algn="ctr">
              <a:lnSpc>
                <a:spcPct val="110000"/>
              </a:lnSpc>
            </a:pPr>
            <a:endParaRPr kumimoji="1" lang="zh-CN" altLang="en-US"/>
          </a:p>
        </p:txBody>
      </p:sp>
      <p:pic>
        <p:nvPicPr>
          <p:cNvPr id="4" name="图片 3"/>
          <p:cNvPicPr>
            <a:picLocks noChangeAspect="1"/>
          </p:cNvPicPr>
          <p:nvPr/>
        </p:nvPicPr>
        <p:blipFill>
          <a:blip r:embed="rId2">
            <a:alphaModFix/>
          </a:blip>
          <a:srcRect/>
          <a:stretch>
            <a:fillRect/>
          </a:stretch>
        </p:blipFill>
        <p:spPr>
          <a:xfrm>
            <a:off x="0" y="0"/>
            <a:ext cx="10353878" cy="6858000"/>
          </a:xfrm>
          <a:prstGeom prst="rect">
            <a:avLst/>
          </a:prstGeom>
          <a:noFill/>
          <a:ln>
            <a:noFill/>
          </a:ln>
        </p:spPr>
      </p:pic>
      <p:sp>
        <p:nvSpPr>
          <p:cNvPr id="5" name="标题 1"/>
          <p:cNvSpPr txBox="1"/>
          <p:nvPr/>
        </p:nvSpPr>
        <p:spPr>
          <a:xfrm>
            <a:off x="380789" y="356190"/>
            <a:ext cx="11411196" cy="6145619"/>
          </a:xfrm>
          <a:prstGeom prst="roundRect">
            <a:avLst>
              <a:gd name="adj" fmla="val 5820"/>
            </a:avLst>
          </a:prstGeom>
          <a:solidFill>
            <a:schemeClr val="bg1">
              <a:alpha val="94250"/>
            </a:schemeClr>
          </a:solidFill>
          <a:ln w="19050" cap="sq">
            <a:solidFill>
              <a:schemeClr val="accent1">
                <a:alpha val="100000"/>
              </a:schemeClr>
            </a:solidFill>
            <a:miter/>
          </a:ln>
        </p:spPr>
        <p:txBody>
          <a:bodyPr vert="horz" wrap="square" lIns="91440" tIns="45720" rIns="91440" bIns="45720" rtlCol="0" anchor="ctr"/>
          <a:lstStyle/>
          <a:p>
            <a:pPr algn="ctr">
              <a:lnSpc>
                <a:spcPct val="110000"/>
              </a:lnSpc>
            </a:pPr>
            <a:endParaRPr kumimoji="1" lang="zh-CN" altLang="en-US"/>
          </a:p>
        </p:txBody>
      </p:sp>
      <p:sp>
        <p:nvSpPr>
          <p:cNvPr id="6" name="标题 1"/>
          <p:cNvSpPr txBox="1"/>
          <p:nvPr/>
        </p:nvSpPr>
        <p:spPr>
          <a:xfrm>
            <a:off x="718068" y="5402773"/>
            <a:ext cx="3542922" cy="461665"/>
          </a:xfrm>
          <a:prstGeom prst="rect">
            <a:avLst/>
          </a:prstGeom>
          <a:noFill/>
          <a:ln>
            <a:noFill/>
          </a:ln>
        </p:spPr>
        <p:txBody>
          <a:bodyPr vert="horz" wrap="square" lIns="91440" tIns="45720" rIns="91440" bIns="45720" rtlCol="0" anchor="t"/>
          <a:lstStyle/>
          <a:p>
            <a:pPr algn="l">
              <a:lnSpc>
                <a:spcPct val="100000"/>
              </a:lnSpc>
            </a:pPr>
            <a:r>
              <a:rPr kumimoji="1" lang="en-US" altLang="zh-CN" sz="2400">
                <a:ln w="12700">
                  <a:noFill/>
                </a:ln>
                <a:solidFill>
                  <a:srgbClr val="000000">
                    <a:alpha val="100000"/>
                  </a:srgbClr>
                </a:solidFill>
                <a:latin typeface="OPPOSans R"/>
                <a:ea typeface="OPPOSans R"/>
                <a:cs typeface="OPPOSans R"/>
              </a:rPr>
              <a:t>PowerPoint design</a:t>
            </a:r>
            <a:endParaRPr kumimoji="1" lang="zh-CN" altLang="en-US"/>
          </a:p>
        </p:txBody>
      </p:sp>
      <p:sp>
        <p:nvSpPr>
          <p:cNvPr id="7" name="标题 1"/>
          <p:cNvSpPr txBox="1"/>
          <p:nvPr/>
        </p:nvSpPr>
        <p:spPr>
          <a:xfrm rot="5400000">
            <a:off x="4006498" y="5199742"/>
            <a:ext cx="181269" cy="862458"/>
          </a:xfrm>
          <a:custGeom>
            <a:avLst/>
            <a:gdLst>
              <a:gd name="connsiteX0" fmla="*/ 90634 w 181269"/>
              <a:gd name="connsiteY0" fmla="*/ 766099 h 862458"/>
              <a:gd name="connsiteX1" fmla="*/ 181269 w 181269"/>
              <a:gd name="connsiteY1" fmla="*/ 828112 h 862458"/>
              <a:gd name="connsiteX2" fmla="*/ 181269 w 181269"/>
              <a:gd name="connsiteY2" fmla="*/ 862458 h 862458"/>
              <a:gd name="connsiteX3" fmla="*/ 90634 w 181269"/>
              <a:gd name="connsiteY3" fmla="*/ 800444 h 862458"/>
              <a:gd name="connsiteX4" fmla="*/ 0 w 181269"/>
              <a:gd name="connsiteY4" fmla="*/ 862458 h 862458"/>
              <a:gd name="connsiteX5" fmla="*/ 0 w 181269"/>
              <a:gd name="connsiteY5" fmla="*/ 828112 h 862458"/>
              <a:gd name="connsiteX6" fmla="*/ 90634 w 181269"/>
              <a:gd name="connsiteY6" fmla="*/ 612497 h 862458"/>
              <a:gd name="connsiteX7" fmla="*/ 181269 w 181269"/>
              <a:gd name="connsiteY7" fmla="*/ 674510 h 862458"/>
              <a:gd name="connsiteX8" fmla="*/ 181269 w 181269"/>
              <a:gd name="connsiteY8" fmla="*/ 709810 h 862458"/>
              <a:gd name="connsiteX9" fmla="*/ 90634 w 181269"/>
              <a:gd name="connsiteY9" fmla="*/ 647797 h 862458"/>
              <a:gd name="connsiteX10" fmla="*/ 0 w 181269"/>
              <a:gd name="connsiteY10" fmla="*/ 709810 h 862458"/>
              <a:gd name="connsiteX11" fmla="*/ 0 w 181269"/>
              <a:gd name="connsiteY11" fmla="*/ 674510 h 862458"/>
              <a:gd name="connsiteX12" fmla="*/ 90634 w 181269"/>
              <a:gd name="connsiteY12" fmla="*/ 459850 h 862458"/>
              <a:gd name="connsiteX13" fmla="*/ 181269 w 181269"/>
              <a:gd name="connsiteY13" fmla="*/ 521863 h 862458"/>
              <a:gd name="connsiteX14" fmla="*/ 181269 w 181269"/>
              <a:gd name="connsiteY14" fmla="*/ 556209 h 862458"/>
              <a:gd name="connsiteX15" fmla="*/ 90634 w 181269"/>
              <a:gd name="connsiteY15" fmla="*/ 494196 h 862458"/>
              <a:gd name="connsiteX16" fmla="*/ 0 w 181269"/>
              <a:gd name="connsiteY16" fmla="*/ 556209 h 862458"/>
              <a:gd name="connsiteX17" fmla="*/ 0 w 181269"/>
              <a:gd name="connsiteY17" fmla="*/ 521863 h 862458"/>
              <a:gd name="connsiteX18" fmla="*/ 90634 w 181269"/>
              <a:gd name="connsiteY18" fmla="*/ 306248 h 862458"/>
              <a:gd name="connsiteX19" fmla="*/ 181269 w 181269"/>
              <a:gd name="connsiteY19" fmla="*/ 368261 h 862458"/>
              <a:gd name="connsiteX20" fmla="*/ 181269 w 181269"/>
              <a:gd name="connsiteY20" fmla="*/ 403561 h 862458"/>
              <a:gd name="connsiteX21" fmla="*/ 90634 w 181269"/>
              <a:gd name="connsiteY21" fmla="*/ 341548 h 862458"/>
              <a:gd name="connsiteX22" fmla="*/ 0 w 181269"/>
              <a:gd name="connsiteY22" fmla="*/ 403561 h 862458"/>
              <a:gd name="connsiteX23" fmla="*/ 0 w 181269"/>
              <a:gd name="connsiteY23" fmla="*/ 368261 h 862458"/>
              <a:gd name="connsiteX24" fmla="*/ 90634 w 181269"/>
              <a:gd name="connsiteY24" fmla="*/ 153601 h 862458"/>
              <a:gd name="connsiteX25" fmla="*/ 181269 w 181269"/>
              <a:gd name="connsiteY25" fmla="*/ 215614 h 862458"/>
              <a:gd name="connsiteX26" fmla="*/ 181269 w 181269"/>
              <a:gd name="connsiteY26" fmla="*/ 249960 h 862458"/>
              <a:gd name="connsiteX27" fmla="*/ 90634 w 181269"/>
              <a:gd name="connsiteY27" fmla="*/ 187946 h 862458"/>
              <a:gd name="connsiteX28" fmla="*/ 0 w 181269"/>
              <a:gd name="connsiteY28" fmla="*/ 249960 h 862458"/>
              <a:gd name="connsiteX29" fmla="*/ 0 w 181269"/>
              <a:gd name="connsiteY29" fmla="*/ 215614 h 862458"/>
              <a:gd name="connsiteX30" fmla="*/ 90634 w 181269"/>
              <a:gd name="connsiteY30" fmla="*/ 0 h 862458"/>
              <a:gd name="connsiteX31" fmla="*/ 181269 w 181269"/>
              <a:gd name="connsiteY31" fmla="*/ 62013 h 862458"/>
              <a:gd name="connsiteX32" fmla="*/ 181269 w 181269"/>
              <a:gd name="connsiteY32" fmla="*/ 97312 h 862458"/>
              <a:gd name="connsiteX33" fmla="*/ 90634 w 181269"/>
              <a:gd name="connsiteY33" fmla="*/ 35299 h 862458"/>
              <a:gd name="connsiteX34" fmla="*/ 0 w 181269"/>
              <a:gd name="connsiteY34" fmla="*/ 97312 h 862458"/>
              <a:gd name="connsiteX35" fmla="*/ 0 w 181269"/>
              <a:gd name="connsiteY35" fmla="*/ 62013 h 862458"/>
            </a:gdLst>
            <a:ahLst/>
            <a:cxnLst/>
            <a:rect l="l" t="t" r="r" b="b"/>
            <a:pathLst>
              <a:path w="181269" h="862458">
                <a:moveTo>
                  <a:pt x="90634" y="766099"/>
                </a:moveTo>
                <a:lnTo>
                  <a:pt x="181269" y="828112"/>
                </a:lnTo>
                <a:lnTo>
                  <a:pt x="181269" y="862458"/>
                </a:lnTo>
                <a:lnTo>
                  <a:pt x="90634" y="800444"/>
                </a:lnTo>
                <a:lnTo>
                  <a:pt x="0" y="862458"/>
                </a:lnTo>
                <a:lnTo>
                  <a:pt x="0" y="828112"/>
                </a:lnTo>
                <a:close/>
                <a:moveTo>
                  <a:pt x="90634" y="612497"/>
                </a:moveTo>
                <a:lnTo>
                  <a:pt x="181269" y="674510"/>
                </a:lnTo>
                <a:lnTo>
                  <a:pt x="181269" y="709810"/>
                </a:lnTo>
                <a:lnTo>
                  <a:pt x="90634" y="647797"/>
                </a:lnTo>
                <a:lnTo>
                  <a:pt x="0" y="709810"/>
                </a:lnTo>
                <a:lnTo>
                  <a:pt x="0" y="674510"/>
                </a:lnTo>
                <a:close/>
                <a:moveTo>
                  <a:pt x="90634" y="459850"/>
                </a:moveTo>
                <a:lnTo>
                  <a:pt x="181269" y="521863"/>
                </a:lnTo>
                <a:lnTo>
                  <a:pt x="181269" y="556209"/>
                </a:lnTo>
                <a:lnTo>
                  <a:pt x="90634" y="494196"/>
                </a:lnTo>
                <a:lnTo>
                  <a:pt x="0" y="556209"/>
                </a:lnTo>
                <a:lnTo>
                  <a:pt x="0" y="521863"/>
                </a:lnTo>
                <a:close/>
                <a:moveTo>
                  <a:pt x="90634" y="306248"/>
                </a:moveTo>
                <a:lnTo>
                  <a:pt x="181269" y="368261"/>
                </a:lnTo>
                <a:lnTo>
                  <a:pt x="181269" y="403561"/>
                </a:lnTo>
                <a:lnTo>
                  <a:pt x="90634" y="341548"/>
                </a:lnTo>
                <a:lnTo>
                  <a:pt x="0" y="403561"/>
                </a:lnTo>
                <a:lnTo>
                  <a:pt x="0" y="368261"/>
                </a:lnTo>
                <a:close/>
                <a:moveTo>
                  <a:pt x="90634" y="153601"/>
                </a:moveTo>
                <a:lnTo>
                  <a:pt x="181269" y="215614"/>
                </a:lnTo>
                <a:lnTo>
                  <a:pt x="181269" y="249960"/>
                </a:lnTo>
                <a:lnTo>
                  <a:pt x="90634" y="187946"/>
                </a:lnTo>
                <a:lnTo>
                  <a:pt x="0" y="249960"/>
                </a:lnTo>
                <a:lnTo>
                  <a:pt x="0" y="215614"/>
                </a:lnTo>
                <a:close/>
                <a:moveTo>
                  <a:pt x="90634" y="0"/>
                </a:moveTo>
                <a:lnTo>
                  <a:pt x="181269" y="62013"/>
                </a:lnTo>
                <a:lnTo>
                  <a:pt x="181269" y="97312"/>
                </a:lnTo>
                <a:lnTo>
                  <a:pt x="90634" y="35299"/>
                </a:lnTo>
                <a:lnTo>
                  <a:pt x="0" y="97312"/>
                </a:lnTo>
                <a:lnTo>
                  <a:pt x="0" y="62013"/>
                </a:lnTo>
                <a:close/>
              </a:path>
            </a:pathLst>
          </a:custGeom>
          <a:solidFill>
            <a:schemeClr val="accent1"/>
          </a:solidFill>
          <a:ln w="9537" cap="flat">
            <a:noFill/>
            <a:miter/>
          </a:ln>
        </p:spPr>
        <p:txBody>
          <a:bodyPr vert="horz" wrap="square" lIns="91440" tIns="45720" rIns="91440" bIns="45720" rtlCol="0" anchor="ctr"/>
          <a:lstStyle/>
          <a:p>
            <a:pPr algn="l">
              <a:lnSpc>
                <a:spcPct val="110000"/>
              </a:lnSpc>
            </a:pPr>
            <a:endParaRPr kumimoji="1" lang="zh-CN" altLang="en-US"/>
          </a:p>
        </p:txBody>
      </p:sp>
      <p:pic>
        <p:nvPicPr>
          <p:cNvPr id="8" name="图片 7"/>
          <p:cNvPicPr>
            <a:picLocks noChangeAspect="1"/>
          </p:cNvPicPr>
          <p:nvPr/>
        </p:nvPicPr>
        <p:blipFill>
          <a:blip r:embed="rId3">
            <a:alphaModFix/>
          </a:blip>
          <a:srcRect/>
          <a:stretch>
            <a:fillRect/>
          </a:stretch>
        </p:blipFill>
        <p:spPr>
          <a:xfrm>
            <a:off x="5581606" y="1684253"/>
            <a:ext cx="5626029" cy="4237788"/>
          </a:xfrm>
          <a:prstGeom prst="rect">
            <a:avLst/>
          </a:prstGeom>
          <a:noFill/>
          <a:ln>
            <a:noFill/>
          </a:ln>
        </p:spPr>
      </p:pic>
      <p:grpSp>
        <p:nvGrpSpPr>
          <p:cNvPr id="9" name="组合 8"/>
          <p:cNvGrpSpPr/>
          <p:nvPr/>
        </p:nvGrpSpPr>
        <p:grpSpPr>
          <a:xfrm>
            <a:off x="11407173" y="4493237"/>
            <a:ext cx="153888" cy="1677983"/>
            <a:chOff x="11407173" y="4493237"/>
            <a:chExt cx="153888" cy="1677983"/>
          </a:xfrm>
        </p:grpSpPr>
        <p:sp>
          <p:nvSpPr>
            <p:cNvPr id="10" name="标题 1"/>
            <p:cNvSpPr txBox="1"/>
            <p:nvPr/>
          </p:nvSpPr>
          <p:spPr>
            <a:xfrm rot="5400000">
              <a:off x="11407173" y="4493237"/>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1" name="标题 1"/>
            <p:cNvSpPr txBox="1"/>
            <p:nvPr/>
          </p:nvSpPr>
          <p:spPr>
            <a:xfrm rot="5400000">
              <a:off x="11407173" y="4588527"/>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2" name="标题 1"/>
            <p:cNvSpPr txBox="1"/>
            <p:nvPr/>
          </p:nvSpPr>
          <p:spPr>
            <a:xfrm rot="5400000">
              <a:off x="11407447" y="4683543"/>
              <a:ext cx="153340" cy="153888"/>
            </a:xfrm>
            <a:custGeom>
              <a:avLst/>
              <a:gdLst>
                <a:gd name="connsiteX0" fmla="*/ 0 w 267133"/>
                <a:gd name="connsiteY0" fmla="*/ 268087 h 268087"/>
                <a:gd name="connsiteX1" fmla="*/ 267133 w 267133"/>
                <a:gd name="connsiteY1" fmla="*/ 0 h 268087"/>
              </a:gdLst>
              <a:ahLst/>
              <a:cxnLst/>
              <a:rect l="l" t="t" r="r" b="b"/>
              <a:pathLst>
                <a:path w="267133" h="268087">
                  <a:moveTo>
                    <a:pt x="0" y="268087"/>
                  </a:moveTo>
                  <a:lnTo>
                    <a:pt x="267133"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3" name="标题 1"/>
            <p:cNvSpPr txBox="1"/>
            <p:nvPr/>
          </p:nvSpPr>
          <p:spPr>
            <a:xfrm rot="5400000">
              <a:off x="11407173" y="477856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4" name="标题 1"/>
            <p:cNvSpPr txBox="1"/>
            <p:nvPr/>
          </p:nvSpPr>
          <p:spPr>
            <a:xfrm rot="5400000">
              <a:off x="11407173" y="487385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5" name="标题 1"/>
            <p:cNvSpPr txBox="1"/>
            <p:nvPr/>
          </p:nvSpPr>
          <p:spPr>
            <a:xfrm rot="5400000">
              <a:off x="11407173" y="496914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6" name="标题 1"/>
            <p:cNvSpPr txBox="1"/>
            <p:nvPr/>
          </p:nvSpPr>
          <p:spPr>
            <a:xfrm rot="5400000">
              <a:off x="11407173" y="506443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7" name="标题 1"/>
            <p:cNvSpPr txBox="1"/>
            <p:nvPr/>
          </p:nvSpPr>
          <p:spPr>
            <a:xfrm rot="5400000">
              <a:off x="11407173" y="515972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8" name="标题 1"/>
            <p:cNvSpPr txBox="1"/>
            <p:nvPr/>
          </p:nvSpPr>
          <p:spPr>
            <a:xfrm rot="5400000">
              <a:off x="11407173" y="525501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9" name="标题 1"/>
            <p:cNvSpPr txBox="1"/>
            <p:nvPr/>
          </p:nvSpPr>
          <p:spPr>
            <a:xfrm rot="5400000">
              <a:off x="11407173" y="535030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0" name="标题 1"/>
            <p:cNvSpPr txBox="1"/>
            <p:nvPr/>
          </p:nvSpPr>
          <p:spPr>
            <a:xfrm rot="5400000">
              <a:off x="11407173" y="544559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1" name="标题 1"/>
            <p:cNvSpPr txBox="1"/>
            <p:nvPr/>
          </p:nvSpPr>
          <p:spPr>
            <a:xfrm rot="5400000">
              <a:off x="11407173" y="554088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2" name="标题 1"/>
            <p:cNvSpPr txBox="1"/>
            <p:nvPr/>
          </p:nvSpPr>
          <p:spPr>
            <a:xfrm rot="5400000">
              <a:off x="11407173" y="563617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3" name="标题 1"/>
            <p:cNvSpPr txBox="1"/>
            <p:nvPr/>
          </p:nvSpPr>
          <p:spPr>
            <a:xfrm rot="5400000">
              <a:off x="11407173" y="573146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4" name="标题 1"/>
            <p:cNvSpPr txBox="1"/>
            <p:nvPr/>
          </p:nvSpPr>
          <p:spPr>
            <a:xfrm rot="5400000">
              <a:off x="11407173" y="582675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5" name="标题 1"/>
            <p:cNvSpPr txBox="1"/>
            <p:nvPr/>
          </p:nvSpPr>
          <p:spPr>
            <a:xfrm rot="5400000">
              <a:off x="11407173" y="592204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6" name="标题 1"/>
            <p:cNvSpPr txBox="1"/>
            <p:nvPr/>
          </p:nvSpPr>
          <p:spPr>
            <a:xfrm rot="5400000">
              <a:off x="11407173" y="6017332"/>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grpSp>
      <p:cxnSp>
        <p:nvCxnSpPr>
          <p:cNvPr id="27" name="标题 1"/>
          <p:cNvCxnSpPr/>
          <p:nvPr/>
        </p:nvCxnSpPr>
        <p:spPr>
          <a:xfrm>
            <a:off x="828675" y="5217603"/>
            <a:ext cx="3793327" cy="0"/>
          </a:xfrm>
          <a:prstGeom prst="line">
            <a:avLst/>
          </a:prstGeom>
          <a:noFill/>
          <a:ln w="19050" cap="flat">
            <a:solidFill>
              <a:schemeClr val="accent1">
                <a:alpha val="100000"/>
              </a:schemeClr>
            </a:solidFill>
            <a:prstDash val="solid"/>
            <a:miter/>
          </a:ln>
        </p:spPr>
      </p:cxnSp>
      <p:sp>
        <p:nvSpPr>
          <p:cNvPr id="28" name="标题 1"/>
          <p:cNvSpPr txBox="1"/>
          <p:nvPr/>
        </p:nvSpPr>
        <p:spPr>
          <a:xfrm>
            <a:off x="762331" y="-969939"/>
            <a:ext cx="3659543" cy="4355985"/>
          </a:xfrm>
          <a:prstGeom prst="rect">
            <a:avLst/>
          </a:prstGeom>
          <a:noFill/>
          <a:ln cap="sq">
            <a:noFill/>
          </a:ln>
          <a:effectLst>
            <a:outerShdw blurRad="457200" dist="127000" dir="5400000" sx="90000" sy="90000" rotWithShape="0">
              <a:srgbClr val="4E82EA">
                <a:alpha val="60000"/>
              </a:srgbClr>
            </a:outerShdw>
          </a:effectLst>
        </p:spPr>
        <p:txBody>
          <a:bodyPr vert="horz" wrap="square" lIns="0" tIns="0" rIns="0" bIns="0" rtlCol="0" anchor="b"/>
          <a:lstStyle/>
          <a:p>
            <a:pPr algn="l">
              <a:lnSpc>
                <a:spcPct val="110000"/>
              </a:lnSpc>
            </a:pPr>
            <a:r>
              <a:rPr kumimoji="1" lang="en-US" altLang="zh-CN" sz="15000">
                <a:ln w="12700">
                  <a:noFill/>
                </a:ln>
                <a:gradFill>
                  <a:gsLst>
                    <a:gs pos="0">
                      <a:srgbClr val="FFFFFF">
                        <a:alpha val="0"/>
                      </a:srgbClr>
                    </a:gs>
                    <a:gs pos="85000">
                      <a:srgbClr val="AD84C6">
                        <a:alpha val="100000"/>
                      </a:srgbClr>
                    </a:gs>
                  </a:gsLst>
                  <a:lin ang="16200000" scaled="0"/>
                </a:gradFill>
                <a:latin typeface="Source Han Sans CN Bold"/>
                <a:ea typeface="Source Han Sans CN Bold"/>
                <a:cs typeface="Source Han Sans CN Bold"/>
              </a:rPr>
              <a:t>05</a:t>
            </a:r>
            <a:endParaRPr kumimoji="1" lang="zh-CN" altLang="en-US"/>
          </a:p>
        </p:txBody>
      </p:sp>
      <p:sp>
        <p:nvSpPr>
          <p:cNvPr id="29" name="标题 1"/>
          <p:cNvSpPr txBox="1"/>
          <p:nvPr/>
        </p:nvSpPr>
        <p:spPr>
          <a:xfrm flipH="1">
            <a:off x="5680842" y="1643575"/>
            <a:ext cx="1359810" cy="459332"/>
          </a:xfrm>
          <a:custGeom>
            <a:avLst/>
            <a:gdLst>
              <a:gd name="connsiteX0" fmla="*/ 985324 w 1954210"/>
              <a:gd name="connsiteY0" fmla="*/ 0 h 1147870"/>
              <a:gd name="connsiteX1" fmla="*/ 1280281 w 1954210"/>
              <a:gd name="connsiteY1" fmla="*/ 0 h 1147870"/>
              <a:gd name="connsiteX2" fmla="*/ 1462005 w 1954210"/>
              <a:gd name="connsiteY2" fmla="*/ 574392 h 1147870"/>
              <a:gd name="connsiteX3" fmla="*/ 1280281 w 1954210"/>
              <a:gd name="connsiteY3" fmla="*/ 1147870 h 1147870"/>
              <a:gd name="connsiteX4" fmla="*/ 985324 w 1954210"/>
              <a:gd name="connsiteY4" fmla="*/ 1147870 h 1147870"/>
              <a:gd name="connsiteX5" fmla="*/ 1167960 w 1954210"/>
              <a:gd name="connsiteY5" fmla="*/ 574392 h 1147870"/>
              <a:gd name="connsiteX6" fmla="*/ 0 w 1954210"/>
              <a:gd name="connsiteY6" fmla="*/ 0 h 1147870"/>
              <a:gd name="connsiteX7" fmla="*/ 294045 w 1954210"/>
              <a:gd name="connsiteY7" fmla="*/ 0 h 1147870"/>
              <a:gd name="connsiteX8" fmla="*/ 475768 w 1954210"/>
              <a:gd name="connsiteY8" fmla="*/ 574392 h 1147870"/>
              <a:gd name="connsiteX9" fmla="*/ 294045 w 1954210"/>
              <a:gd name="connsiteY9" fmla="*/ 1147870 h 1147870"/>
              <a:gd name="connsiteX10" fmla="*/ 0 w 1954210"/>
              <a:gd name="connsiteY10" fmla="*/ 1147870 h 1147870"/>
              <a:gd name="connsiteX11" fmla="*/ 181724 w 1954210"/>
              <a:gd name="connsiteY11" fmla="*/ 574392 h 1147870"/>
              <a:gd name="connsiteX12" fmla="*/ 493118 w 1954210"/>
              <a:gd name="connsiteY12" fmla="*/ 0 h 1147870"/>
              <a:gd name="connsiteX13" fmla="*/ 787163 w 1954210"/>
              <a:gd name="connsiteY13" fmla="*/ 0 h 1147870"/>
              <a:gd name="connsiteX14" fmla="*/ 968886 w 1954210"/>
              <a:gd name="connsiteY14" fmla="*/ 574392 h 1147870"/>
              <a:gd name="connsiteX15" fmla="*/ 787163 w 1954210"/>
              <a:gd name="connsiteY15" fmla="*/ 1147870 h 1147870"/>
              <a:gd name="connsiteX16" fmla="*/ 493118 w 1954210"/>
              <a:gd name="connsiteY16" fmla="*/ 1147870 h 1147870"/>
              <a:gd name="connsiteX17" fmla="*/ 674842 w 1954210"/>
              <a:gd name="connsiteY17" fmla="*/ 574392 h 1147870"/>
              <a:gd name="connsiteX18" fmla="*/ 1478442 w 1954210"/>
              <a:gd name="connsiteY18" fmla="*/ 0 h 1147870"/>
              <a:gd name="connsiteX19" fmla="*/ 1772486 w 1954210"/>
              <a:gd name="connsiteY19" fmla="*/ 0 h 1147870"/>
              <a:gd name="connsiteX20" fmla="*/ 1954210 w 1954210"/>
              <a:gd name="connsiteY20" fmla="*/ 574392 h 1147870"/>
              <a:gd name="connsiteX21" fmla="*/ 1772486 w 1954210"/>
              <a:gd name="connsiteY21" fmla="*/ 1147870 h 1147870"/>
              <a:gd name="connsiteX22" fmla="*/ 1478442 w 1954210"/>
              <a:gd name="connsiteY22" fmla="*/ 1147870 h 1147870"/>
              <a:gd name="connsiteX23" fmla="*/ 1660166 w 1954210"/>
              <a:gd name="connsiteY23" fmla="*/ 574392 h 1147870"/>
            </a:gdLst>
            <a:ahLst/>
            <a:cxnLst/>
            <a:rect l="l" t="t" r="r" b="b"/>
            <a:pathLst>
              <a:path w="1954210" h="1147870">
                <a:moveTo>
                  <a:pt x="985324" y="0"/>
                </a:moveTo>
                <a:lnTo>
                  <a:pt x="1280281" y="0"/>
                </a:lnTo>
                <a:lnTo>
                  <a:pt x="1462005" y="574392"/>
                </a:lnTo>
                <a:lnTo>
                  <a:pt x="1280281" y="1147870"/>
                </a:lnTo>
                <a:lnTo>
                  <a:pt x="985324" y="1147870"/>
                </a:lnTo>
                <a:lnTo>
                  <a:pt x="1167960" y="574392"/>
                </a:lnTo>
                <a:close/>
                <a:moveTo>
                  <a:pt x="0" y="0"/>
                </a:moveTo>
                <a:lnTo>
                  <a:pt x="294045" y="0"/>
                </a:lnTo>
                <a:lnTo>
                  <a:pt x="475768" y="574392"/>
                </a:lnTo>
                <a:lnTo>
                  <a:pt x="294045" y="1147870"/>
                </a:lnTo>
                <a:lnTo>
                  <a:pt x="0" y="1147870"/>
                </a:lnTo>
                <a:lnTo>
                  <a:pt x="181724" y="574392"/>
                </a:lnTo>
                <a:close/>
                <a:moveTo>
                  <a:pt x="493118" y="0"/>
                </a:moveTo>
                <a:lnTo>
                  <a:pt x="787163" y="0"/>
                </a:lnTo>
                <a:lnTo>
                  <a:pt x="968886" y="574392"/>
                </a:lnTo>
                <a:lnTo>
                  <a:pt x="787163" y="1147870"/>
                </a:lnTo>
                <a:lnTo>
                  <a:pt x="493118" y="1147870"/>
                </a:lnTo>
                <a:lnTo>
                  <a:pt x="674842" y="574392"/>
                </a:lnTo>
                <a:close/>
                <a:moveTo>
                  <a:pt x="1478442" y="0"/>
                </a:moveTo>
                <a:lnTo>
                  <a:pt x="1772486" y="0"/>
                </a:lnTo>
                <a:lnTo>
                  <a:pt x="1954210" y="574392"/>
                </a:lnTo>
                <a:lnTo>
                  <a:pt x="1772486" y="1147870"/>
                </a:lnTo>
                <a:lnTo>
                  <a:pt x="1478442" y="1147870"/>
                </a:lnTo>
                <a:lnTo>
                  <a:pt x="1660166" y="574392"/>
                </a:lnTo>
                <a:close/>
              </a:path>
            </a:pathLst>
          </a:custGeom>
          <a:gradFill>
            <a:gsLst>
              <a:gs pos="0">
                <a:schemeClr val="accent1">
                  <a:alpha val="0"/>
                </a:schemeClr>
              </a:gs>
              <a:gs pos="100000">
                <a:schemeClr val="accent1">
                  <a:alpha val="50000"/>
                </a:schemeClr>
              </a:gs>
            </a:gsLst>
            <a:lin ang="0" scaled="0"/>
          </a:gradFill>
          <a:ln w="9128" cap="flat">
            <a:noFill/>
            <a:miter/>
          </a:ln>
        </p:spPr>
        <p:txBody>
          <a:bodyPr vert="horz" wrap="square" lIns="91440" tIns="45720" rIns="91440" bIns="45720" rtlCol="0" anchor="ctr"/>
          <a:lstStyle/>
          <a:p>
            <a:pPr algn="l">
              <a:lnSpc>
                <a:spcPct val="110000"/>
              </a:lnSpc>
            </a:pPr>
            <a:endParaRPr kumimoji="1" lang="zh-CN" altLang="en-US"/>
          </a:p>
        </p:txBody>
      </p:sp>
      <p:sp>
        <p:nvSpPr>
          <p:cNvPr id="30" name="标题 1"/>
          <p:cNvSpPr txBox="1"/>
          <p:nvPr/>
        </p:nvSpPr>
        <p:spPr>
          <a:xfrm>
            <a:off x="728194" y="3330214"/>
            <a:ext cx="5318711" cy="1801344"/>
          </a:xfrm>
          <a:prstGeom prst="rect">
            <a:avLst/>
          </a:prstGeom>
          <a:noFill/>
          <a:ln>
            <a:noFill/>
          </a:ln>
        </p:spPr>
        <p:txBody>
          <a:bodyPr vert="horz" wrap="square" lIns="91440" tIns="45720" rIns="91440" bIns="45720" rtlCol="0" anchor="t"/>
          <a:lstStyle/>
          <a:p>
            <a:pPr algn="l">
              <a:lnSpc>
                <a:spcPct val="130000"/>
              </a:lnSpc>
            </a:pPr>
            <a:r>
              <a:rPr kumimoji="1" lang="en-US" altLang="zh-CN" sz="4000">
                <a:ln w="12700">
                  <a:noFill/>
                </a:ln>
                <a:solidFill>
                  <a:srgbClr val="262626">
                    <a:alpha val="100000"/>
                  </a:srgbClr>
                </a:solidFill>
                <a:latin typeface="Source Han Sans CN Bold"/>
                <a:ea typeface="Source Han Sans CN Bold"/>
                <a:cs typeface="Source Han Sans CN Bold"/>
              </a:rPr>
              <a:t>应用前景与推广价值</a:t>
            </a:r>
            <a:endParaRPr kumimoji="1" lang="zh-CN" altLang="en-US"/>
          </a:p>
        </p:txBody>
      </p:sp>
      <p:sp>
        <p:nvSpPr>
          <p:cNvPr id="31" name="标题 1"/>
          <p:cNvSpPr txBox="1"/>
          <p:nvPr/>
        </p:nvSpPr>
        <p:spPr>
          <a:xfrm>
            <a:off x="2996669" y="1762208"/>
            <a:ext cx="879889" cy="681398"/>
          </a:xfrm>
          <a:prstGeom prst="rect">
            <a:avLst/>
          </a:prstGeom>
          <a:noFill/>
          <a:ln cap="sq">
            <a:noFill/>
          </a:ln>
          <a:effectLst>
            <a:outerShdw blurRad="457200" dist="127000" dir="5400000" sx="90000" sy="90000" rotWithShape="0">
              <a:srgbClr val="4E82EA">
                <a:alpha val="60000"/>
              </a:srgbClr>
            </a:outerShdw>
          </a:effectLst>
        </p:spPr>
        <p:txBody>
          <a:bodyPr vert="horz" wrap="square" lIns="0" tIns="0" rIns="0" bIns="0" rtlCol="0" anchor="b"/>
          <a:lstStyle/>
          <a:p>
            <a:pPr algn="l">
              <a:lnSpc>
                <a:spcPct val="110000"/>
              </a:lnSpc>
            </a:pPr>
            <a:r>
              <a:rPr kumimoji="1" lang="en-US" altLang="zh-CN" sz="1800">
                <a:ln w="12700">
                  <a:noFill/>
                </a:ln>
                <a:solidFill>
                  <a:srgbClr val="AD84C6">
                    <a:alpha val="100000"/>
                  </a:srgbClr>
                </a:solidFill>
                <a:latin typeface="Source Han Sans CN Bold"/>
                <a:ea typeface="Source Han Sans CN Bold"/>
                <a:cs typeface="Source Han Sans CN Bold"/>
              </a:rPr>
              <a:t>PART</a:t>
            </a:r>
            <a:endParaRPr kumimoji="1" lang="zh-CN" altLang="en-US"/>
          </a:p>
        </p:txBody>
      </p:sp>
      <p:sp>
        <p:nvSpPr>
          <p:cNvPr id="32" name="标题 1"/>
          <p:cNvSpPr txBox="1"/>
          <p:nvPr/>
        </p:nvSpPr>
        <p:spPr>
          <a:xfrm flipH="1">
            <a:off x="3037484" y="2686902"/>
            <a:ext cx="910947" cy="307710"/>
          </a:xfrm>
          <a:custGeom>
            <a:avLst/>
            <a:gdLst>
              <a:gd name="connsiteX0" fmla="*/ 985324 w 1954210"/>
              <a:gd name="connsiteY0" fmla="*/ 0 h 1147870"/>
              <a:gd name="connsiteX1" fmla="*/ 1280281 w 1954210"/>
              <a:gd name="connsiteY1" fmla="*/ 0 h 1147870"/>
              <a:gd name="connsiteX2" fmla="*/ 1462005 w 1954210"/>
              <a:gd name="connsiteY2" fmla="*/ 574392 h 1147870"/>
              <a:gd name="connsiteX3" fmla="*/ 1280281 w 1954210"/>
              <a:gd name="connsiteY3" fmla="*/ 1147870 h 1147870"/>
              <a:gd name="connsiteX4" fmla="*/ 985324 w 1954210"/>
              <a:gd name="connsiteY4" fmla="*/ 1147870 h 1147870"/>
              <a:gd name="connsiteX5" fmla="*/ 1167960 w 1954210"/>
              <a:gd name="connsiteY5" fmla="*/ 574392 h 1147870"/>
              <a:gd name="connsiteX6" fmla="*/ 0 w 1954210"/>
              <a:gd name="connsiteY6" fmla="*/ 0 h 1147870"/>
              <a:gd name="connsiteX7" fmla="*/ 294045 w 1954210"/>
              <a:gd name="connsiteY7" fmla="*/ 0 h 1147870"/>
              <a:gd name="connsiteX8" fmla="*/ 475768 w 1954210"/>
              <a:gd name="connsiteY8" fmla="*/ 574392 h 1147870"/>
              <a:gd name="connsiteX9" fmla="*/ 294045 w 1954210"/>
              <a:gd name="connsiteY9" fmla="*/ 1147870 h 1147870"/>
              <a:gd name="connsiteX10" fmla="*/ 0 w 1954210"/>
              <a:gd name="connsiteY10" fmla="*/ 1147870 h 1147870"/>
              <a:gd name="connsiteX11" fmla="*/ 181724 w 1954210"/>
              <a:gd name="connsiteY11" fmla="*/ 574392 h 1147870"/>
              <a:gd name="connsiteX12" fmla="*/ 493118 w 1954210"/>
              <a:gd name="connsiteY12" fmla="*/ 0 h 1147870"/>
              <a:gd name="connsiteX13" fmla="*/ 787163 w 1954210"/>
              <a:gd name="connsiteY13" fmla="*/ 0 h 1147870"/>
              <a:gd name="connsiteX14" fmla="*/ 968886 w 1954210"/>
              <a:gd name="connsiteY14" fmla="*/ 574392 h 1147870"/>
              <a:gd name="connsiteX15" fmla="*/ 787163 w 1954210"/>
              <a:gd name="connsiteY15" fmla="*/ 1147870 h 1147870"/>
              <a:gd name="connsiteX16" fmla="*/ 493118 w 1954210"/>
              <a:gd name="connsiteY16" fmla="*/ 1147870 h 1147870"/>
              <a:gd name="connsiteX17" fmla="*/ 674842 w 1954210"/>
              <a:gd name="connsiteY17" fmla="*/ 574392 h 1147870"/>
              <a:gd name="connsiteX18" fmla="*/ 1478442 w 1954210"/>
              <a:gd name="connsiteY18" fmla="*/ 0 h 1147870"/>
              <a:gd name="connsiteX19" fmla="*/ 1772486 w 1954210"/>
              <a:gd name="connsiteY19" fmla="*/ 0 h 1147870"/>
              <a:gd name="connsiteX20" fmla="*/ 1954210 w 1954210"/>
              <a:gd name="connsiteY20" fmla="*/ 574392 h 1147870"/>
              <a:gd name="connsiteX21" fmla="*/ 1772486 w 1954210"/>
              <a:gd name="connsiteY21" fmla="*/ 1147870 h 1147870"/>
              <a:gd name="connsiteX22" fmla="*/ 1478442 w 1954210"/>
              <a:gd name="connsiteY22" fmla="*/ 1147870 h 1147870"/>
              <a:gd name="connsiteX23" fmla="*/ 1660166 w 1954210"/>
              <a:gd name="connsiteY23" fmla="*/ 574392 h 1147870"/>
            </a:gdLst>
            <a:ahLst/>
            <a:cxnLst/>
            <a:rect l="l" t="t" r="r" b="b"/>
            <a:pathLst>
              <a:path w="1954210" h="1147870">
                <a:moveTo>
                  <a:pt x="985324" y="0"/>
                </a:moveTo>
                <a:lnTo>
                  <a:pt x="1280281" y="0"/>
                </a:lnTo>
                <a:lnTo>
                  <a:pt x="1462005" y="574392"/>
                </a:lnTo>
                <a:lnTo>
                  <a:pt x="1280281" y="1147870"/>
                </a:lnTo>
                <a:lnTo>
                  <a:pt x="985324" y="1147870"/>
                </a:lnTo>
                <a:lnTo>
                  <a:pt x="1167960" y="574392"/>
                </a:lnTo>
                <a:close/>
                <a:moveTo>
                  <a:pt x="0" y="0"/>
                </a:moveTo>
                <a:lnTo>
                  <a:pt x="294045" y="0"/>
                </a:lnTo>
                <a:lnTo>
                  <a:pt x="475768" y="574392"/>
                </a:lnTo>
                <a:lnTo>
                  <a:pt x="294045" y="1147870"/>
                </a:lnTo>
                <a:lnTo>
                  <a:pt x="0" y="1147870"/>
                </a:lnTo>
                <a:lnTo>
                  <a:pt x="181724" y="574392"/>
                </a:lnTo>
                <a:close/>
                <a:moveTo>
                  <a:pt x="493118" y="0"/>
                </a:moveTo>
                <a:lnTo>
                  <a:pt x="787163" y="0"/>
                </a:lnTo>
                <a:lnTo>
                  <a:pt x="968886" y="574392"/>
                </a:lnTo>
                <a:lnTo>
                  <a:pt x="787163" y="1147870"/>
                </a:lnTo>
                <a:lnTo>
                  <a:pt x="493118" y="1147870"/>
                </a:lnTo>
                <a:lnTo>
                  <a:pt x="674842" y="574392"/>
                </a:lnTo>
                <a:close/>
                <a:moveTo>
                  <a:pt x="1478442" y="0"/>
                </a:moveTo>
                <a:lnTo>
                  <a:pt x="1772486" y="0"/>
                </a:lnTo>
                <a:lnTo>
                  <a:pt x="1954210" y="574392"/>
                </a:lnTo>
                <a:lnTo>
                  <a:pt x="1772486" y="1147870"/>
                </a:lnTo>
                <a:lnTo>
                  <a:pt x="1478442" y="1147870"/>
                </a:lnTo>
                <a:lnTo>
                  <a:pt x="1660166" y="574392"/>
                </a:lnTo>
                <a:close/>
              </a:path>
            </a:pathLst>
          </a:custGeom>
          <a:gradFill>
            <a:gsLst>
              <a:gs pos="0">
                <a:schemeClr val="accent1">
                  <a:alpha val="0"/>
                </a:schemeClr>
              </a:gs>
              <a:gs pos="100000">
                <a:schemeClr val="accent1">
                  <a:alpha val="50000"/>
                </a:schemeClr>
              </a:gs>
            </a:gsLst>
            <a:lin ang="0" scaled="0"/>
          </a:gradFill>
          <a:ln w="9128" cap="flat">
            <a:noFill/>
            <a:miter/>
          </a:ln>
        </p:spPr>
        <p:txBody>
          <a:bodyPr vert="horz" wrap="square" lIns="91440" tIns="45720" rIns="91440" bIns="45720" rtlCol="0" anchor="ctr"/>
          <a:lstStyle/>
          <a:p>
            <a:pPr algn="l">
              <a:lnSpc>
                <a:spcPct val="110000"/>
              </a:lnSpc>
            </a:pPr>
            <a:endParaRPr kumimoji="1" lang="zh-CN" altLang="en-US"/>
          </a:p>
        </p:txBody>
      </p:sp>
      <p:sp>
        <p:nvSpPr>
          <p:cNvPr id="33" name="标题 1"/>
          <p:cNvSpPr txBox="1"/>
          <p:nvPr/>
        </p:nvSpPr>
        <p:spPr>
          <a:xfrm>
            <a:off x="837269" y="898167"/>
            <a:ext cx="1969037" cy="244512"/>
          </a:xfrm>
          <a:custGeom>
            <a:avLst/>
            <a:gdLst>
              <a:gd name="connsiteX0" fmla="*/ 353068 w 1228797"/>
              <a:gd name="connsiteY0" fmla="*/ 146933 h 152590"/>
              <a:gd name="connsiteX1" fmla="*/ 353259 w 1228797"/>
              <a:gd name="connsiteY1" fmla="*/ 146971 h 152590"/>
              <a:gd name="connsiteX2" fmla="*/ 352878 w 1228797"/>
              <a:gd name="connsiteY2" fmla="*/ 146971 h 152590"/>
              <a:gd name="connsiteX3" fmla="*/ 463654 w 1228797"/>
              <a:gd name="connsiteY3" fmla="*/ 28766 h 152590"/>
              <a:gd name="connsiteX4" fmla="*/ 457368 w 1228797"/>
              <a:gd name="connsiteY4" fmla="*/ 35052 h 152590"/>
              <a:gd name="connsiteX5" fmla="*/ 457368 w 1228797"/>
              <a:gd name="connsiteY5" fmla="*/ 66866 h 152590"/>
              <a:gd name="connsiteX6" fmla="*/ 463464 w 1228797"/>
              <a:gd name="connsiteY6" fmla="*/ 73152 h 152590"/>
              <a:gd name="connsiteX7" fmla="*/ 463654 w 1228797"/>
              <a:gd name="connsiteY7" fmla="*/ 73152 h 152590"/>
              <a:gd name="connsiteX8" fmla="*/ 502611 w 1228797"/>
              <a:gd name="connsiteY8" fmla="*/ 73152 h 152590"/>
              <a:gd name="connsiteX9" fmla="*/ 525281 w 1228797"/>
              <a:gd name="connsiteY9" fmla="*/ 51911 h 152590"/>
              <a:gd name="connsiteX10" fmla="*/ 504450 w 1228797"/>
              <a:gd name="connsiteY10" fmla="*/ 28795 h 152590"/>
              <a:gd name="connsiteX11" fmla="*/ 503183 w 1228797"/>
              <a:gd name="connsiteY11" fmla="*/ 28766 h 152590"/>
              <a:gd name="connsiteX12" fmla="*/ 1154216 w 1228797"/>
              <a:gd name="connsiteY12" fmla="*/ 28194 h 152590"/>
              <a:gd name="connsiteX13" fmla="*/ 1154216 w 1228797"/>
              <a:gd name="connsiteY13" fmla="*/ 28765 h 152590"/>
              <a:gd name="connsiteX14" fmla="*/ 1104877 w 1228797"/>
              <a:gd name="connsiteY14" fmla="*/ 77914 h 152590"/>
              <a:gd name="connsiteX15" fmla="*/ 1154026 w 1228797"/>
              <a:gd name="connsiteY15" fmla="*/ 127254 h 152590"/>
              <a:gd name="connsiteX16" fmla="*/ 1203365 w 1228797"/>
              <a:gd name="connsiteY16" fmla="*/ 78105 h 152590"/>
              <a:gd name="connsiteX17" fmla="*/ 1203365 w 1228797"/>
              <a:gd name="connsiteY17" fmla="*/ 78009 h 152590"/>
              <a:gd name="connsiteX18" fmla="*/ 1154502 w 1228797"/>
              <a:gd name="connsiteY18" fmla="*/ 28195 h 152590"/>
              <a:gd name="connsiteX19" fmla="*/ 1154216 w 1228797"/>
              <a:gd name="connsiteY19" fmla="*/ 28194 h 152590"/>
              <a:gd name="connsiteX20" fmla="*/ 836558 w 1228797"/>
              <a:gd name="connsiteY20" fmla="*/ 25718 h 152590"/>
              <a:gd name="connsiteX21" fmla="*/ 787314 w 1228797"/>
              <a:gd name="connsiteY21" fmla="*/ 74962 h 152590"/>
              <a:gd name="connsiteX22" fmla="*/ 836558 w 1228797"/>
              <a:gd name="connsiteY22" fmla="*/ 124207 h 152590"/>
              <a:gd name="connsiteX23" fmla="*/ 885802 w 1228797"/>
              <a:gd name="connsiteY23" fmla="*/ 74962 h 152590"/>
              <a:gd name="connsiteX24" fmla="*/ 885802 w 1228797"/>
              <a:gd name="connsiteY24" fmla="*/ 74867 h 152590"/>
              <a:gd name="connsiteX25" fmla="*/ 836558 w 1228797"/>
              <a:gd name="connsiteY25" fmla="*/ 25718 h 152590"/>
              <a:gd name="connsiteX26" fmla="*/ 200954 w 1228797"/>
              <a:gd name="connsiteY26" fmla="*/ 25527 h 152590"/>
              <a:gd name="connsiteX27" fmla="*/ 200954 w 1228797"/>
              <a:gd name="connsiteY27" fmla="*/ 25908 h 152590"/>
              <a:gd name="connsiteX28" fmla="*/ 151424 w 1228797"/>
              <a:gd name="connsiteY28" fmla="*/ 75248 h 152590"/>
              <a:gd name="connsiteX29" fmla="*/ 200764 w 1228797"/>
              <a:gd name="connsiteY29" fmla="*/ 124778 h 152590"/>
              <a:gd name="connsiteX30" fmla="*/ 250294 w 1228797"/>
              <a:gd name="connsiteY30" fmla="*/ 75438 h 152590"/>
              <a:gd name="connsiteX31" fmla="*/ 250294 w 1228797"/>
              <a:gd name="connsiteY31" fmla="*/ 75248 h 152590"/>
              <a:gd name="connsiteX32" fmla="*/ 201145 w 1228797"/>
              <a:gd name="connsiteY32" fmla="*/ 25528 h 152590"/>
              <a:gd name="connsiteX33" fmla="*/ 200954 w 1228797"/>
              <a:gd name="connsiteY33" fmla="*/ 25527 h 152590"/>
              <a:gd name="connsiteX34" fmla="*/ 437841 w 1228797"/>
              <a:gd name="connsiteY34" fmla="*/ 3429 h 152590"/>
              <a:gd name="connsiteX35" fmla="*/ 502040 w 1228797"/>
              <a:gd name="connsiteY35" fmla="*/ 3429 h 152590"/>
              <a:gd name="connsiteX36" fmla="*/ 535949 w 1228797"/>
              <a:gd name="connsiteY36" fmla="*/ 16764 h 152590"/>
              <a:gd name="connsiteX37" fmla="*/ 550808 w 1228797"/>
              <a:gd name="connsiteY37" fmla="*/ 49340 h 152590"/>
              <a:gd name="connsiteX38" fmla="*/ 528615 w 1228797"/>
              <a:gd name="connsiteY38" fmla="*/ 91345 h 152590"/>
              <a:gd name="connsiteX39" fmla="*/ 526233 w 1228797"/>
              <a:gd name="connsiteY39" fmla="*/ 99251 h 152590"/>
              <a:gd name="connsiteX40" fmla="*/ 544712 w 1228797"/>
              <a:gd name="connsiteY40" fmla="*/ 138017 h 152590"/>
              <a:gd name="connsiteX41" fmla="*/ 541683 w 1228797"/>
              <a:gd name="connsiteY41" fmla="*/ 146377 h 152590"/>
              <a:gd name="connsiteX42" fmla="*/ 538997 w 1228797"/>
              <a:gd name="connsiteY42" fmla="*/ 146971 h 152590"/>
              <a:gd name="connsiteX43" fmla="*/ 525567 w 1228797"/>
              <a:gd name="connsiteY43" fmla="*/ 146971 h 152590"/>
              <a:gd name="connsiteX44" fmla="*/ 519947 w 1228797"/>
              <a:gd name="connsiteY44" fmla="*/ 143447 h 152590"/>
              <a:gd name="connsiteX45" fmla="*/ 500230 w 1228797"/>
              <a:gd name="connsiteY45" fmla="*/ 102203 h 152590"/>
              <a:gd name="connsiteX46" fmla="*/ 494611 w 1228797"/>
              <a:gd name="connsiteY46" fmla="*/ 98679 h 152590"/>
              <a:gd name="connsiteX47" fmla="*/ 463654 w 1228797"/>
              <a:gd name="connsiteY47" fmla="*/ 98679 h 152590"/>
              <a:gd name="connsiteX48" fmla="*/ 457368 w 1228797"/>
              <a:gd name="connsiteY48" fmla="*/ 104773 h 152590"/>
              <a:gd name="connsiteX49" fmla="*/ 457368 w 1228797"/>
              <a:gd name="connsiteY49" fmla="*/ 104966 h 152590"/>
              <a:gd name="connsiteX50" fmla="*/ 457368 w 1228797"/>
              <a:gd name="connsiteY50" fmla="*/ 140684 h 152590"/>
              <a:gd name="connsiteX51" fmla="*/ 451081 w 1228797"/>
              <a:gd name="connsiteY51" fmla="*/ 146971 h 152590"/>
              <a:gd name="connsiteX52" fmla="*/ 437841 w 1228797"/>
              <a:gd name="connsiteY52" fmla="*/ 146971 h 152590"/>
              <a:gd name="connsiteX53" fmla="*/ 431555 w 1228797"/>
              <a:gd name="connsiteY53" fmla="*/ 140684 h 152590"/>
              <a:gd name="connsiteX54" fmla="*/ 431555 w 1228797"/>
              <a:gd name="connsiteY54" fmla="*/ 9716 h 152590"/>
              <a:gd name="connsiteX55" fmla="*/ 437841 w 1228797"/>
              <a:gd name="connsiteY55" fmla="*/ 3429 h 152590"/>
              <a:gd name="connsiteX56" fmla="*/ 293633 w 1228797"/>
              <a:gd name="connsiteY56" fmla="*/ 3429 h 152590"/>
              <a:gd name="connsiteX57" fmla="*/ 306777 w 1228797"/>
              <a:gd name="connsiteY57" fmla="*/ 3429 h 152590"/>
              <a:gd name="connsiteX58" fmla="*/ 312683 w 1228797"/>
              <a:gd name="connsiteY58" fmla="*/ 9715 h 152590"/>
              <a:gd name="connsiteX59" fmla="*/ 312683 w 1228797"/>
              <a:gd name="connsiteY59" fmla="*/ 80677 h 152590"/>
              <a:gd name="connsiteX60" fmla="*/ 350592 w 1228797"/>
              <a:gd name="connsiteY60" fmla="*/ 123032 h 152590"/>
              <a:gd name="connsiteX61" fmla="*/ 392950 w 1228797"/>
              <a:gd name="connsiteY61" fmla="*/ 85118 h 152590"/>
              <a:gd name="connsiteX62" fmla="*/ 392978 w 1228797"/>
              <a:gd name="connsiteY62" fmla="*/ 81248 h 152590"/>
              <a:gd name="connsiteX63" fmla="*/ 392978 w 1228797"/>
              <a:gd name="connsiteY63" fmla="*/ 9715 h 152590"/>
              <a:gd name="connsiteX64" fmla="*/ 399265 w 1228797"/>
              <a:gd name="connsiteY64" fmla="*/ 3429 h 152590"/>
              <a:gd name="connsiteX65" fmla="*/ 412505 w 1228797"/>
              <a:gd name="connsiteY65" fmla="*/ 3429 h 152590"/>
              <a:gd name="connsiteX66" fmla="*/ 418696 w 1228797"/>
              <a:gd name="connsiteY66" fmla="*/ 9715 h 152590"/>
              <a:gd name="connsiteX67" fmla="*/ 418696 w 1228797"/>
              <a:gd name="connsiteY67" fmla="*/ 81153 h 152590"/>
              <a:gd name="connsiteX68" fmla="*/ 378496 w 1228797"/>
              <a:gd name="connsiteY68" fmla="*/ 141799 h 152590"/>
              <a:gd name="connsiteX69" fmla="*/ 353068 w 1228797"/>
              <a:gd name="connsiteY69" fmla="*/ 146933 h 152590"/>
              <a:gd name="connsiteX70" fmla="*/ 327634 w 1228797"/>
              <a:gd name="connsiteY70" fmla="*/ 141836 h 152590"/>
              <a:gd name="connsiteX71" fmla="*/ 287346 w 1228797"/>
              <a:gd name="connsiteY71" fmla="*/ 81248 h 152590"/>
              <a:gd name="connsiteX72" fmla="*/ 287346 w 1228797"/>
              <a:gd name="connsiteY72" fmla="*/ 81153 h 152590"/>
              <a:gd name="connsiteX73" fmla="*/ 287346 w 1228797"/>
              <a:gd name="connsiteY73" fmla="*/ 9715 h 152590"/>
              <a:gd name="connsiteX74" fmla="*/ 293633 w 1228797"/>
              <a:gd name="connsiteY74" fmla="*/ 3429 h 152590"/>
              <a:gd name="connsiteX75" fmla="*/ 6264 w 1228797"/>
              <a:gd name="connsiteY75" fmla="*/ 3333 h 152590"/>
              <a:gd name="connsiteX76" fmla="*/ 18646 w 1228797"/>
              <a:gd name="connsiteY76" fmla="*/ 3333 h 152590"/>
              <a:gd name="connsiteX77" fmla="*/ 23790 w 1228797"/>
              <a:gd name="connsiteY77" fmla="*/ 6000 h 152590"/>
              <a:gd name="connsiteX78" fmla="*/ 61890 w 1228797"/>
              <a:gd name="connsiteY78" fmla="*/ 59817 h 152590"/>
              <a:gd name="connsiteX79" fmla="*/ 67033 w 1228797"/>
              <a:gd name="connsiteY79" fmla="*/ 62388 h 152590"/>
              <a:gd name="connsiteX80" fmla="*/ 72081 w 1228797"/>
              <a:gd name="connsiteY80" fmla="*/ 59817 h 152590"/>
              <a:gd name="connsiteX81" fmla="*/ 110181 w 1228797"/>
              <a:gd name="connsiteY81" fmla="*/ 6000 h 152590"/>
              <a:gd name="connsiteX82" fmla="*/ 115325 w 1228797"/>
              <a:gd name="connsiteY82" fmla="*/ 3333 h 152590"/>
              <a:gd name="connsiteX83" fmla="*/ 127707 w 1228797"/>
              <a:gd name="connsiteY83" fmla="*/ 3333 h 152590"/>
              <a:gd name="connsiteX84" fmla="*/ 134065 w 1228797"/>
              <a:gd name="connsiteY84" fmla="*/ 9548 h 152590"/>
              <a:gd name="connsiteX85" fmla="*/ 132851 w 1228797"/>
              <a:gd name="connsiteY85" fmla="*/ 13335 h 152590"/>
              <a:gd name="connsiteX86" fmla="*/ 81702 w 1228797"/>
              <a:gd name="connsiteY86" fmla="*/ 83724 h 152590"/>
              <a:gd name="connsiteX87" fmla="*/ 79987 w 1228797"/>
              <a:gd name="connsiteY87" fmla="*/ 89154 h 152590"/>
              <a:gd name="connsiteX88" fmla="*/ 79987 w 1228797"/>
              <a:gd name="connsiteY88" fmla="*/ 140684 h 152590"/>
              <a:gd name="connsiteX89" fmla="*/ 73701 w 1228797"/>
              <a:gd name="connsiteY89" fmla="*/ 146970 h 152590"/>
              <a:gd name="connsiteX90" fmla="*/ 60270 w 1228797"/>
              <a:gd name="connsiteY90" fmla="*/ 146970 h 152590"/>
              <a:gd name="connsiteX91" fmla="*/ 53984 w 1228797"/>
              <a:gd name="connsiteY91" fmla="*/ 140684 h 152590"/>
              <a:gd name="connsiteX92" fmla="*/ 53984 w 1228797"/>
              <a:gd name="connsiteY92" fmla="*/ 89154 h 152590"/>
              <a:gd name="connsiteX93" fmla="*/ 52269 w 1228797"/>
              <a:gd name="connsiteY93" fmla="*/ 83724 h 152590"/>
              <a:gd name="connsiteX94" fmla="*/ 1215 w 1228797"/>
              <a:gd name="connsiteY94" fmla="*/ 13335 h 152590"/>
              <a:gd name="connsiteX95" fmla="*/ 2572 w 1228797"/>
              <a:gd name="connsiteY95" fmla="*/ 4549 h 152590"/>
              <a:gd name="connsiteX96" fmla="*/ 6264 w 1228797"/>
              <a:gd name="connsiteY96" fmla="*/ 3333 h 152590"/>
              <a:gd name="connsiteX97" fmla="*/ 1154026 w 1228797"/>
              <a:gd name="connsiteY97" fmla="*/ 3238 h 152590"/>
              <a:gd name="connsiteX98" fmla="*/ 1228797 w 1228797"/>
              <a:gd name="connsiteY98" fmla="*/ 77819 h 152590"/>
              <a:gd name="connsiteX99" fmla="*/ 1228797 w 1228797"/>
              <a:gd name="connsiteY99" fmla="*/ 77914 h 152590"/>
              <a:gd name="connsiteX100" fmla="*/ 1154216 w 1228797"/>
              <a:gd name="connsiteY100" fmla="*/ 152590 h 152590"/>
              <a:gd name="connsiteX101" fmla="*/ 1079445 w 1228797"/>
              <a:gd name="connsiteY101" fmla="*/ 78009 h 152590"/>
              <a:gd name="connsiteX102" fmla="*/ 1154026 w 1228797"/>
              <a:gd name="connsiteY102" fmla="*/ 3238 h 152590"/>
              <a:gd name="connsiteX103" fmla="*/ 646058 w 1228797"/>
              <a:gd name="connsiteY103" fmla="*/ 2096 h 152590"/>
              <a:gd name="connsiteX104" fmla="*/ 659774 w 1228797"/>
              <a:gd name="connsiteY104" fmla="*/ 2096 h 152590"/>
              <a:gd name="connsiteX105" fmla="*/ 666060 w 1228797"/>
              <a:gd name="connsiteY105" fmla="*/ 8382 h 152590"/>
              <a:gd name="connsiteX106" fmla="*/ 666060 w 1228797"/>
              <a:gd name="connsiteY106" fmla="*/ 116491 h 152590"/>
              <a:gd name="connsiteX107" fmla="*/ 672346 w 1228797"/>
              <a:gd name="connsiteY107" fmla="*/ 122778 h 152590"/>
              <a:gd name="connsiteX108" fmla="*/ 750166 w 1228797"/>
              <a:gd name="connsiteY108" fmla="*/ 122778 h 152590"/>
              <a:gd name="connsiteX109" fmla="*/ 756452 w 1228797"/>
              <a:gd name="connsiteY109" fmla="*/ 129064 h 152590"/>
              <a:gd name="connsiteX110" fmla="*/ 756452 w 1228797"/>
              <a:gd name="connsiteY110" fmla="*/ 141733 h 152590"/>
              <a:gd name="connsiteX111" fmla="*/ 750356 w 1228797"/>
              <a:gd name="connsiteY111" fmla="*/ 148019 h 152590"/>
              <a:gd name="connsiteX112" fmla="*/ 750166 w 1228797"/>
              <a:gd name="connsiteY112" fmla="*/ 148019 h 152590"/>
              <a:gd name="connsiteX113" fmla="*/ 646058 w 1228797"/>
              <a:gd name="connsiteY113" fmla="*/ 148019 h 152590"/>
              <a:gd name="connsiteX114" fmla="*/ 639771 w 1228797"/>
              <a:gd name="connsiteY114" fmla="*/ 141733 h 152590"/>
              <a:gd name="connsiteX115" fmla="*/ 639771 w 1228797"/>
              <a:gd name="connsiteY115" fmla="*/ 8382 h 152590"/>
              <a:gd name="connsiteX116" fmla="*/ 646058 w 1228797"/>
              <a:gd name="connsiteY116" fmla="*/ 2096 h 152590"/>
              <a:gd name="connsiteX117" fmla="*/ 995720 w 1228797"/>
              <a:gd name="connsiteY117" fmla="*/ 191 h 152590"/>
              <a:gd name="connsiteX118" fmla="*/ 1040488 w 1228797"/>
              <a:gd name="connsiteY118" fmla="*/ 15621 h 152590"/>
              <a:gd name="connsiteX119" fmla="*/ 1051060 w 1228797"/>
              <a:gd name="connsiteY119" fmla="*/ 25146 h 152590"/>
              <a:gd name="connsiteX120" fmla="*/ 1051251 w 1228797"/>
              <a:gd name="connsiteY120" fmla="*/ 25418 h 152590"/>
              <a:gd name="connsiteX121" fmla="*/ 1049536 w 1228797"/>
              <a:gd name="connsiteY121" fmla="*/ 34004 h 152590"/>
              <a:gd name="connsiteX122" fmla="*/ 1038964 w 1228797"/>
              <a:gd name="connsiteY122" fmla="*/ 41434 h 152590"/>
              <a:gd name="connsiteX123" fmla="*/ 1030867 w 1228797"/>
              <a:gd name="connsiteY123" fmla="*/ 40767 h 152590"/>
              <a:gd name="connsiteX124" fmla="*/ 1028010 w 1228797"/>
              <a:gd name="connsiteY124" fmla="*/ 38100 h 152590"/>
              <a:gd name="connsiteX125" fmla="*/ 1027343 w 1228797"/>
              <a:gd name="connsiteY125" fmla="*/ 37624 h 152590"/>
              <a:gd name="connsiteX126" fmla="*/ 995911 w 1228797"/>
              <a:gd name="connsiteY126" fmla="*/ 26194 h 152590"/>
              <a:gd name="connsiteX127" fmla="*/ 993815 w 1228797"/>
              <a:gd name="connsiteY127" fmla="*/ 26194 h 152590"/>
              <a:gd name="connsiteX128" fmla="*/ 990386 w 1228797"/>
              <a:gd name="connsiteY128" fmla="*/ 26194 h 152590"/>
              <a:gd name="connsiteX129" fmla="*/ 981623 w 1228797"/>
              <a:gd name="connsiteY129" fmla="*/ 28004 h 152590"/>
              <a:gd name="connsiteX130" fmla="*/ 947638 w 1228797"/>
              <a:gd name="connsiteY130" fmla="*/ 64456 h 152590"/>
              <a:gd name="connsiteX131" fmla="*/ 984957 w 1228797"/>
              <a:gd name="connsiteY131" fmla="*/ 123254 h 152590"/>
              <a:gd name="connsiteX132" fmla="*/ 988957 w 1228797"/>
              <a:gd name="connsiteY132" fmla="*/ 124016 h 152590"/>
              <a:gd name="connsiteX133" fmla="*/ 992291 w 1228797"/>
              <a:gd name="connsiteY133" fmla="*/ 122968 h 152590"/>
              <a:gd name="connsiteX134" fmla="*/ 1001816 w 1228797"/>
              <a:gd name="connsiteY134" fmla="*/ 122968 h 152590"/>
              <a:gd name="connsiteX135" fmla="*/ 1009150 w 1228797"/>
              <a:gd name="connsiteY135" fmla="*/ 121920 h 152590"/>
              <a:gd name="connsiteX136" fmla="*/ 1010484 w 1228797"/>
              <a:gd name="connsiteY136" fmla="*/ 121920 h 152590"/>
              <a:gd name="connsiteX137" fmla="*/ 1011817 w 1228797"/>
              <a:gd name="connsiteY137" fmla="*/ 121920 h 152590"/>
              <a:gd name="connsiteX138" fmla="*/ 1017437 w 1228797"/>
              <a:gd name="connsiteY138" fmla="*/ 119920 h 152590"/>
              <a:gd name="connsiteX139" fmla="*/ 1018580 w 1228797"/>
              <a:gd name="connsiteY139" fmla="*/ 119444 h 152590"/>
              <a:gd name="connsiteX140" fmla="*/ 1019723 w 1228797"/>
              <a:gd name="connsiteY140" fmla="*/ 118967 h 152590"/>
              <a:gd name="connsiteX141" fmla="*/ 1020866 w 1228797"/>
              <a:gd name="connsiteY141" fmla="*/ 118396 h 152590"/>
              <a:gd name="connsiteX142" fmla="*/ 1023438 w 1228797"/>
              <a:gd name="connsiteY142" fmla="*/ 117062 h 152590"/>
              <a:gd name="connsiteX143" fmla="*/ 1024200 w 1228797"/>
              <a:gd name="connsiteY143" fmla="*/ 116491 h 152590"/>
              <a:gd name="connsiteX144" fmla="*/ 1041154 w 1228797"/>
              <a:gd name="connsiteY144" fmla="*/ 95345 h 152590"/>
              <a:gd name="connsiteX145" fmla="*/ 1040202 w 1228797"/>
              <a:gd name="connsiteY145" fmla="*/ 90297 h 152590"/>
              <a:gd name="connsiteX146" fmla="*/ 1036106 w 1228797"/>
              <a:gd name="connsiteY146" fmla="*/ 88583 h 152590"/>
              <a:gd name="connsiteX147" fmla="*/ 1008579 w 1228797"/>
              <a:gd name="connsiteY147" fmla="*/ 88583 h 152590"/>
              <a:gd name="connsiteX148" fmla="*/ 1002292 w 1228797"/>
              <a:gd name="connsiteY148" fmla="*/ 82296 h 152590"/>
              <a:gd name="connsiteX149" fmla="*/ 1002292 w 1228797"/>
              <a:gd name="connsiteY149" fmla="*/ 69437 h 152590"/>
              <a:gd name="connsiteX150" fmla="*/ 1002292 w 1228797"/>
              <a:gd name="connsiteY150" fmla="*/ 69245 h 152590"/>
              <a:gd name="connsiteX151" fmla="*/ 1008579 w 1228797"/>
              <a:gd name="connsiteY151" fmla="*/ 63151 h 152590"/>
              <a:gd name="connsiteX152" fmla="*/ 1065729 w 1228797"/>
              <a:gd name="connsiteY152" fmla="*/ 63151 h 152590"/>
              <a:gd name="connsiteX153" fmla="*/ 1066205 w 1228797"/>
              <a:gd name="connsiteY153" fmla="*/ 63151 h 152590"/>
              <a:gd name="connsiteX154" fmla="*/ 1066777 w 1228797"/>
              <a:gd name="connsiteY154" fmla="*/ 63151 h 152590"/>
              <a:gd name="connsiteX155" fmla="*/ 1068205 w 1228797"/>
              <a:gd name="connsiteY155" fmla="*/ 68771 h 152590"/>
              <a:gd name="connsiteX156" fmla="*/ 1068205 w 1228797"/>
              <a:gd name="connsiteY156" fmla="*/ 80391 h 152590"/>
              <a:gd name="connsiteX157" fmla="*/ 1043155 w 1228797"/>
              <a:gd name="connsiteY157" fmla="*/ 136112 h 152590"/>
              <a:gd name="connsiteX158" fmla="*/ 1040869 w 1228797"/>
              <a:gd name="connsiteY158" fmla="*/ 138113 h 152590"/>
              <a:gd name="connsiteX159" fmla="*/ 1039630 w 1228797"/>
              <a:gd name="connsiteY159" fmla="*/ 139065 h 152590"/>
              <a:gd name="connsiteX160" fmla="*/ 1037249 w 1228797"/>
              <a:gd name="connsiteY160" fmla="*/ 140780 h 152590"/>
              <a:gd name="connsiteX161" fmla="*/ 1036011 w 1228797"/>
              <a:gd name="connsiteY161" fmla="*/ 141637 h 152590"/>
              <a:gd name="connsiteX162" fmla="*/ 1033630 w 1228797"/>
              <a:gd name="connsiteY162" fmla="*/ 143161 h 152590"/>
              <a:gd name="connsiteX163" fmla="*/ 1032391 w 1228797"/>
              <a:gd name="connsiteY163" fmla="*/ 143923 h 152590"/>
              <a:gd name="connsiteX164" fmla="*/ 1029915 w 1228797"/>
              <a:gd name="connsiteY164" fmla="*/ 145352 h 152590"/>
              <a:gd name="connsiteX165" fmla="*/ 1029343 w 1228797"/>
              <a:gd name="connsiteY165" fmla="*/ 145352 h 152590"/>
              <a:gd name="connsiteX166" fmla="*/ 1025343 w 1228797"/>
              <a:gd name="connsiteY166" fmla="*/ 147257 h 152590"/>
              <a:gd name="connsiteX167" fmla="*/ 1024676 w 1228797"/>
              <a:gd name="connsiteY167" fmla="*/ 147257 h 152590"/>
              <a:gd name="connsiteX168" fmla="*/ 1022104 w 1228797"/>
              <a:gd name="connsiteY168" fmla="*/ 148209 h 152590"/>
              <a:gd name="connsiteX169" fmla="*/ 1020866 w 1228797"/>
              <a:gd name="connsiteY169" fmla="*/ 148209 h 152590"/>
              <a:gd name="connsiteX170" fmla="*/ 1020104 w 1228797"/>
              <a:gd name="connsiteY170" fmla="*/ 148209 h 152590"/>
              <a:gd name="connsiteX171" fmla="*/ 1018009 w 1228797"/>
              <a:gd name="connsiteY171" fmla="*/ 148971 h 152590"/>
              <a:gd name="connsiteX172" fmla="*/ 1017151 w 1228797"/>
              <a:gd name="connsiteY172" fmla="*/ 148971 h 152590"/>
              <a:gd name="connsiteX173" fmla="*/ 1015913 w 1228797"/>
              <a:gd name="connsiteY173" fmla="*/ 148971 h 152590"/>
              <a:gd name="connsiteX174" fmla="*/ 1015056 w 1228797"/>
              <a:gd name="connsiteY174" fmla="*/ 148971 h 152590"/>
              <a:gd name="connsiteX175" fmla="*/ 1013151 w 1228797"/>
              <a:gd name="connsiteY175" fmla="*/ 149447 h 152590"/>
              <a:gd name="connsiteX176" fmla="*/ 1012103 w 1228797"/>
              <a:gd name="connsiteY176" fmla="*/ 149447 h 152590"/>
              <a:gd name="connsiteX177" fmla="*/ 1010960 w 1228797"/>
              <a:gd name="connsiteY177" fmla="*/ 149447 h 152590"/>
              <a:gd name="connsiteX178" fmla="*/ 1009912 w 1228797"/>
              <a:gd name="connsiteY178" fmla="*/ 149447 h 152590"/>
              <a:gd name="connsiteX179" fmla="*/ 1008103 w 1228797"/>
              <a:gd name="connsiteY179" fmla="*/ 149447 h 152590"/>
              <a:gd name="connsiteX180" fmla="*/ 1006960 w 1228797"/>
              <a:gd name="connsiteY180" fmla="*/ 149447 h 152590"/>
              <a:gd name="connsiteX181" fmla="*/ 1005817 w 1228797"/>
              <a:gd name="connsiteY181" fmla="*/ 149447 h 152590"/>
              <a:gd name="connsiteX182" fmla="*/ 1004578 w 1228797"/>
              <a:gd name="connsiteY182" fmla="*/ 149447 h 152590"/>
              <a:gd name="connsiteX183" fmla="*/ 1002864 w 1228797"/>
              <a:gd name="connsiteY183" fmla="*/ 149447 h 152590"/>
              <a:gd name="connsiteX184" fmla="*/ 995720 w 1228797"/>
              <a:gd name="connsiteY184" fmla="*/ 149447 h 152590"/>
              <a:gd name="connsiteX185" fmla="*/ 990386 w 1228797"/>
              <a:gd name="connsiteY185" fmla="*/ 149447 h 152590"/>
              <a:gd name="connsiteX186" fmla="*/ 918425 w 1228797"/>
              <a:gd name="connsiteY186" fmla="*/ 72152 h 152590"/>
              <a:gd name="connsiteX187" fmla="*/ 995720 w 1228797"/>
              <a:gd name="connsiteY187" fmla="*/ 191 h 152590"/>
              <a:gd name="connsiteX188" fmla="*/ 836558 w 1228797"/>
              <a:gd name="connsiteY188" fmla="*/ 191 h 152590"/>
              <a:gd name="connsiteX189" fmla="*/ 911234 w 1228797"/>
              <a:gd name="connsiteY189" fmla="*/ 74867 h 152590"/>
              <a:gd name="connsiteX190" fmla="*/ 836558 w 1228797"/>
              <a:gd name="connsiteY190" fmla="*/ 149543 h 152590"/>
              <a:gd name="connsiteX191" fmla="*/ 761882 w 1228797"/>
              <a:gd name="connsiteY191" fmla="*/ 74867 h 152590"/>
              <a:gd name="connsiteX192" fmla="*/ 836558 w 1228797"/>
              <a:gd name="connsiteY192" fmla="*/ 191 h 152590"/>
              <a:gd name="connsiteX193" fmla="*/ 200954 w 1228797"/>
              <a:gd name="connsiteY193" fmla="*/ 0 h 152590"/>
              <a:gd name="connsiteX194" fmla="*/ 275821 w 1228797"/>
              <a:gd name="connsiteY194" fmla="*/ 74867 h 152590"/>
              <a:gd name="connsiteX195" fmla="*/ 200954 w 1228797"/>
              <a:gd name="connsiteY195" fmla="*/ 149733 h 152590"/>
              <a:gd name="connsiteX196" fmla="*/ 126088 w 1228797"/>
              <a:gd name="connsiteY196" fmla="*/ 74867 h 152590"/>
              <a:gd name="connsiteX197" fmla="*/ 200954 w 1228797"/>
              <a:gd name="connsiteY197" fmla="*/ 0 h 152590"/>
            </a:gdLst>
            <a:ahLst/>
            <a:cxnLst/>
            <a:rect l="l" t="t" r="r" b="b"/>
            <a:pathLst>
              <a:path w="1228797" h="152590">
                <a:moveTo>
                  <a:pt x="353068" y="146933"/>
                </a:moveTo>
                <a:lnTo>
                  <a:pt x="353259" y="146971"/>
                </a:lnTo>
                <a:lnTo>
                  <a:pt x="352878" y="146971"/>
                </a:lnTo>
                <a:close/>
                <a:moveTo>
                  <a:pt x="463654" y="28766"/>
                </a:moveTo>
                <a:cubicBezTo>
                  <a:pt x="460187" y="28766"/>
                  <a:pt x="457368" y="31580"/>
                  <a:pt x="457368" y="35052"/>
                </a:cubicBezTo>
                <a:lnTo>
                  <a:pt x="457368" y="66866"/>
                </a:lnTo>
                <a:cubicBezTo>
                  <a:pt x="457311" y="70284"/>
                  <a:pt x="460044" y="73099"/>
                  <a:pt x="463464" y="73152"/>
                </a:cubicBezTo>
                <a:cubicBezTo>
                  <a:pt x="463530" y="73153"/>
                  <a:pt x="463588" y="73153"/>
                  <a:pt x="463654" y="73152"/>
                </a:cubicBezTo>
                <a:lnTo>
                  <a:pt x="502611" y="73152"/>
                </a:lnTo>
                <a:cubicBezTo>
                  <a:pt x="514613" y="73223"/>
                  <a:pt x="524576" y="63892"/>
                  <a:pt x="525281" y="51911"/>
                </a:cubicBezTo>
                <a:cubicBezTo>
                  <a:pt x="525910" y="39775"/>
                  <a:pt x="516585" y="29427"/>
                  <a:pt x="504450" y="28795"/>
                </a:cubicBezTo>
                <a:cubicBezTo>
                  <a:pt x="504031" y="28773"/>
                  <a:pt x="503602" y="28763"/>
                  <a:pt x="503183" y="28766"/>
                </a:cubicBezTo>
                <a:close/>
                <a:moveTo>
                  <a:pt x="1154216" y="28194"/>
                </a:moveTo>
                <a:lnTo>
                  <a:pt x="1154216" y="28765"/>
                </a:lnTo>
                <a:cubicBezTo>
                  <a:pt x="1127022" y="28713"/>
                  <a:pt x="1104934" y="50717"/>
                  <a:pt x="1104877" y="77914"/>
                </a:cubicBezTo>
                <a:cubicBezTo>
                  <a:pt x="1104820" y="105111"/>
                  <a:pt x="1126832" y="127201"/>
                  <a:pt x="1154026" y="127254"/>
                </a:cubicBezTo>
                <a:cubicBezTo>
                  <a:pt x="1181220" y="127306"/>
                  <a:pt x="1203308" y="105301"/>
                  <a:pt x="1203365" y="78105"/>
                </a:cubicBezTo>
                <a:cubicBezTo>
                  <a:pt x="1203365" y="78073"/>
                  <a:pt x="1203365" y="78041"/>
                  <a:pt x="1203365" y="78009"/>
                </a:cubicBezTo>
                <a:cubicBezTo>
                  <a:pt x="1203632" y="50761"/>
                  <a:pt x="1181753" y="28458"/>
                  <a:pt x="1154502" y="28195"/>
                </a:cubicBezTo>
                <a:cubicBezTo>
                  <a:pt x="1154407" y="28195"/>
                  <a:pt x="1154312" y="28194"/>
                  <a:pt x="1154216" y="28194"/>
                </a:cubicBezTo>
                <a:close/>
                <a:moveTo>
                  <a:pt x="836558" y="25718"/>
                </a:moveTo>
                <a:cubicBezTo>
                  <a:pt x="809364" y="25718"/>
                  <a:pt x="787314" y="47766"/>
                  <a:pt x="787314" y="74962"/>
                </a:cubicBezTo>
                <a:cubicBezTo>
                  <a:pt x="787314" y="102159"/>
                  <a:pt x="809364" y="124207"/>
                  <a:pt x="836558" y="124207"/>
                </a:cubicBezTo>
                <a:cubicBezTo>
                  <a:pt x="863752" y="124207"/>
                  <a:pt x="885802" y="102159"/>
                  <a:pt x="885802" y="74962"/>
                </a:cubicBezTo>
                <a:cubicBezTo>
                  <a:pt x="885802" y="74931"/>
                  <a:pt x="885802" y="74898"/>
                  <a:pt x="885802" y="74867"/>
                </a:cubicBezTo>
                <a:cubicBezTo>
                  <a:pt x="885745" y="47707"/>
                  <a:pt x="863714" y="25718"/>
                  <a:pt x="836558" y="25718"/>
                </a:cubicBezTo>
                <a:close/>
                <a:moveTo>
                  <a:pt x="200954" y="25527"/>
                </a:moveTo>
                <a:lnTo>
                  <a:pt x="200954" y="25908"/>
                </a:lnTo>
                <a:cubicBezTo>
                  <a:pt x="173652" y="25856"/>
                  <a:pt x="151477" y="47945"/>
                  <a:pt x="151424" y="75248"/>
                </a:cubicBezTo>
                <a:cubicBezTo>
                  <a:pt x="151372" y="102550"/>
                  <a:pt x="173462" y="124725"/>
                  <a:pt x="200764" y="124778"/>
                </a:cubicBezTo>
                <a:cubicBezTo>
                  <a:pt x="228063" y="124830"/>
                  <a:pt x="250237" y="102740"/>
                  <a:pt x="250294" y="75438"/>
                </a:cubicBezTo>
                <a:cubicBezTo>
                  <a:pt x="250294" y="75374"/>
                  <a:pt x="250294" y="75311"/>
                  <a:pt x="250294" y="75248"/>
                </a:cubicBezTo>
                <a:cubicBezTo>
                  <a:pt x="250456" y="47946"/>
                  <a:pt x="228444" y="25686"/>
                  <a:pt x="201145" y="25528"/>
                </a:cubicBezTo>
                <a:cubicBezTo>
                  <a:pt x="201078" y="25527"/>
                  <a:pt x="201021" y="25527"/>
                  <a:pt x="200954" y="25527"/>
                </a:cubicBezTo>
                <a:close/>
                <a:moveTo>
                  <a:pt x="437841" y="3429"/>
                </a:moveTo>
                <a:lnTo>
                  <a:pt x="502040" y="3429"/>
                </a:lnTo>
                <a:cubicBezTo>
                  <a:pt x="514623" y="3414"/>
                  <a:pt x="526748" y="8180"/>
                  <a:pt x="535949" y="16764"/>
                </a:cubicBezTo>
                <a:cubicBezTo>
                  <a:pt x="545074" y="25190"/>
                  <a:pt x="550427" y="36928"/>
                  <a:pt x="550808" y="49340"/>
                </a:cubicBezTo>
                <a:cubicBezTo>
                  <a:pt x="551303" y="66268"/>
                  <a:pt x="542883" y="82215"/>
                  <a:pt x="528615" y="91345"/>
                </a:cubicBezTo>
                <a:cubicBezTo>
                  <a:pt x="525881" y="92959"/>
                  <a:pt x="524852" y="96397"/>
                  <a:pt x="526233" y="99251"/>
                </a:cubicBezTo>
                <a:lnTo>
                  <a:pt x="544712" y="138017"/>
                </a:lnTo>
                <a:cubicBezTo>
                  <a:pt x="546188" y="141161"/>
                  <a:pt x="544826" y="144904"/>
                  <a:pt x="541683" y="146377"/>
                </a:cubicBezTo>
                <a:cubicBezTo>
                  <a:pt x="540845" y="146772"/>
                  <a:pt x="539930" y="146974"/>
                  <a:pt x="538997" y="146971"/>
                </a:cubicBezTo>
                <a:lnTo>
                  <a:pt x="525567" y="146971"/>
                </a:lnTo>
                <a:cubicBezTo>
                  <a:pt x="523166" y="146983"/>
                  <a:pt x="520976" y="145611"/>
                  <a:pt x="519947" y="143447"/>
                </a:cubicBezTo>
                <a:lnTo>
                  <a:pt x="500230" y="102203"/>
                </a:lnTo>
                <a:cubicBezTo>
                  <a:pt x="499221" y="100023"/>
                  <a:pt x="497011" y="98643"/>
                  <a:pt x="494611" y="98679"/>
                </a:cubicBezTo>
                <a:lnTo>
                  <a:pt x="463654" y="98679"/>
                </a:lnTo>
                <a:cubicBezTo>
                  <a:pt x="460235" y="98626"/>
                  <a:pt x="457425" y="101355"/>
                  <a:pt x="457368" y="104773"/>
                </a:cubicBezTo>
                <a:cubicBezTo>
                  <a:pt x="457368" y="104838"/>
                  <a:pt x="457368" y="104902"/>
                  <a:pt x="457368" y="104966"/>
                </a:cubicBezTo>
                <a:lnTo>
                  <a:pt x="457368" y="140684"/>
                </a:lnTo>
                <a:cubicBezTo>
                  <a:pt x="457368" y="144156"/>
                  <a:pt x="454558" y="146971"/>
                  <a:pt x="451081" y="146971"/>
                </a:cubicBezTo>
                <a:lnTo>
                  <a:pt x="437841" y="146971"/>
                </a:lnTo>
                <a:cubicBezTo>
                  <a:pt x="434365" y="146971"/>
                  <a:pt x="431555" y="144156"/>
                  <a:pt x="431555" y="140684"/>
                </a:cubicBezTo>
                <a:lnTo>
                  <a:pt x="431555" y="9716"/>
                </a:lnTo>
                <a:cubicBezTo>
                  <a:pt x="431603" y="6265"/>
                  <a:pt x="434393" y="3480"/>
                  <a:pt x="437841" y="3429"/>
                </a:cubicBezTo>
                <a:close/>
                <a:moveTo>
                  <a:pt x="293633" y="3429"/>
                </a:moveTo>
                <a:lnTo>
                  <a:pt x="306777" y="3429"/>
                </a:lnTo>
                <a:cubicBezTo>
                  <a:pt x="310101" y="3631"/>
                  <a:pt x="312692" y="6387"/>
                  <a:pt x="312683" y="9715"/>
                </a:cubicBezTo>
                <a:lnTo>
                  <a:pt x="312683" y="80677"/>
                </a:lnTo>
                <a:cubicBezTo>
                  <a:pt x="311454" y="102842"/>
                  <a:pt x="328427" y="121805"/>
                  <a:pt x="350592" y="123032"/>
                </a:cubicBezTo>
                <a:cubicBezTo>
                  <a:pt x="372757" y="124258"/>
                  <a:pt x="391721" y="107284"/>
                  <a:pt x="392950" y="85118"/>
                </a:cubicBezTo>
                <a:cubicBezTo>
                  <a:pt x="393026" y="83830"/>
                  <a:pt x="393035" y="82538"/>
                  <a:pt x="392978" y="81248"/>
                </a:cubicBezTo>
                <a:lnTo>
                  <a:pt x="392978" y="9715"/>
                </a:lnTo>
                <a:cubicBezTo>
                  <a:pt x="393026" y="6265"/>
                  <a:pt x="395817" y="3480"/>
                  <a:pt x="399265" y="3429"/>
                </a:cubicBezTo>
                <a:lnTo>
                  <a:pt x="412505" y="3429"/>
                </a:lnTo>
                <a:cubicBezTo>
                  <a:pt x="415943" y="3481"/>
                  <a:pt x="418696" y="6281"/>
                  <a:pt x="418696" y="9715"/>
                </a:cubicBezTo>
                <a:lnTo>
                  <a:pt x="418696" y="81153"/>
                </a:lnTo>
                <a:cubicBezTo>
                  <a:pt x="418696" y="108416"/>
                  <a:pt x="402119" y="131807"/>
                  <a:pt x="378496" y="141799"/>
                </a:cubicBezTo>
                <a:lnTo>
                  <a:pt x="353068" y="146933"/>
                </a:lnTo>
                <a:lnTo>
                  <a:pt x="327634" y="141836"/>
                </a:lnTo>
                <a:cubicBezTo>
                  <a:pt x="303998" y="131878"/>
                  <a:pt x="287389" y="108511"/>
                  <a:pt x="287346" y="81248"/>
                </a:cubicBezTo>
                <a:cubicBezTo>
                  <a:pt x="287346" y="81217"/>
                  <a:pt x="287346" y="81184"/>
                  <a:pt x="287346" y="81153"/>
                </a:cubicBezTo>
                <a:lnTo>
                  <a:pt x="287346" y="9715"/>
                </a:lnTo>
                <a:cubicBezTo>
                  <a:pt x="287394" y="6265"/>
                  <a:pt x="290184" y="3480"/>
                  <a:pt x="293633" y="3429"/>
                </a:cubicBezTo>
                <a:close/>
                <a:moveTo>
                  <a:pt x="6264" y="3333"/>
                </a:moveTo>
                <a:lnTo>
                  <a:pt x="18646" y="3333"/>
                </a:lnTo>
                <a:cubicBezTo>
                  <a:pt x="20692" y="3332"/>
                  <a:pt x="22611" y="4327"/>
                  <a:pt x="23790" y="6000"/>
                </a:cubicBezTo>
                <a:lnTo>
                  <a:pt x="61890" y="59817"/>
                </a:lnTo>
                <a:cubicBezTo>
                  <a:pt x="63109" y="61430"/>
                  <a:pt x="65011" y="62381"/>
                  <a:pt x="67033" y="62388"/>
                </a:cubicBezTo>
                <a:cubicBezTo>
                  <a:pt x="69032" y="62397"/>
                  <a:pt x="70913" y="61439"/>
                  <a:pt x="72081" y="59817"/>
                </a:cubicBezTo>
                <a:lnTo>
                  <a:pt x="110181" y="6000"/>
                </a:lnTo>
                <a:cubicBezTo>
                  <a:pt x="111360" y="4327"/>
                  <a:pt x="113279" y="3332"/>
                  <a:pt x="115325" y="3333"/>
                </a:cubicBezTo>
                <a:lnTo>
                  <a:pt x="127707" y="3333"/>
                </a:lnTo>
                <a:cubicBezTo>
                  <a:pt x="131179" y="3293"/>
                  <a:pt x="134026" y="6076"/>
                  <a:pt x="134065" y="9548"/>
                </a:cubicBezTo>
                <a:cubicBezTo>
                  <a:pt x="134082" y="10908"/>
                  <a:pt x="133655" y="12237"/>
                  <a:pt x="132851" y="13335"/>
                </a:cubicBezTo>
                <a:lnTo>
                  <a:pt x="81702" y="83724"/>
                </a:lnTo>
                <a:cubicBezTo>
                  <a:pt x="80555" y="85300"/>
                  <a:pt x="79953" y="87206"/>
                  <a:pt x="79987" y="89154"/>
                </a:cubicBezTo>
                <a:lnTo>
                  <a:pt x="79987" y="140684"/>
                </a:lnTo>
                <a:cubicBezTo>
                  <a:pt x="79987" y="144156"/>
                  <a:pt x="77172" y="146970"/>
                  <a:pt x="73701" y="146970"/>
                </a:cubicBezTo>
                <a:lnTo>
                  <a:pt x="60270" y="146970"/>
                </a:lnTo>
                <a:cubicBezTo>
                  <a:pt x="56798" y="146970"/>
                  <a:pt x="53984" y="144156"/>
                  <a:pt x="53984" y="140684"/>
                </a:cubicBezTo>
                <a:lnTo>
                  <a:pt x="53984" y="89154"/>
                </a:lnTo>
                <a:cubicBezTo>
                  <a:pt x="54018" y="87206"/>
                  <a:pt x="53416" y="85300"/>
                  <a:pt x="52269" y="83724"/>
                </a:cubicBezTo>
                <a:lnTo>
                  <a:pt x="1215" y="13335"/>
                </a:lnTo>
                <a:cubicBezTo>
                  <a:pt x="-836" y="10533"/>
                  <a:pt x="-229" y="6600"/>
                  <a:pt x="2572" y="4549"/>
                </a:cubicBezTo>
                <a:cubicBezTo>
                  <a:pt x="3643" y="3764"/>
                  <a:pt x="4936" y="3338"/>
                  <a:pt x="6264" y="3333"/>
                </a:cubicBezTo>
                <a:close/>
                <a:moveTo>
                  <a:pt x="1154026" y="3238"/>
                </a:moveTo>
                <a:cubicBezTo>
                  <a:pt x="1195269" y="3186"/>
                  <a:pt x="1228740" y="36577"/>
                  <a:pt x="1228797" y="77819"/>
                </a:cubicBezTo>
                <a:cubicBezTo>
                  <a:pt x="1228797" y="77850"/>
                  <a:pt x="1228797" y="77883"/>
                  <a:pt x="1228797" y="77914"/>
                </a:cubicBezTo>
                <a:cubicBezTo>
                  <a:pt x="1228740" y="119097"/>
                  <a:pt x="1195402" y="152485"/>
                  <a:pt x="1154216" y="152590"/>
                </a:cubicBezTo>
                <a:cubicBezTo>
                  <a:pt x="1112973" y="152642"/>
                  <a:pt x="1079502" y="119252"/>
                  <a:pt x="1079445" y="78009"/>
                </a:cubicBezTo>
                <a:cubicBezTo>
                  <a:pt x="1079388" y="36767"/>
                  <a:pt x="1112783" y="3290"/>
                  <a:pt x="1154026" y="3238"/>
                </a:cubicBezTo>
                <a:close/>
                <a:moveTo>
                  <a:pt x="646058" y="2096"/>
                </a:moveTo>
                <a:lnTo>
                  <a:pt x="659774" y="2096"/>
                </a:lnTo>
                <a:cubicBezTo>
                  <a:pt x="663250" y="2096"/>
                  <a:pt x="666060" y="4911"/>
                  <a:pt x="666060" y="8382"/>
                </a:cubicBezTo>
                <a:lnTo>
                  <a:pt x="666060" y="116491"/>
                </a:lnTo>
                <a:cubicBezTo>
                  <a:pt x="666060" y="119963"/>
                  <a:pt x="668870" y="122778"/>
                  <a:pt x="672346" y="122778"/>
                </a:cubicBezTo>
                <a:lnTo>
                  <a:pt x="750166" y="122778"/>
                </a:lnTo>
                <a:cubicBezTo>
                  <a:pt x="753633" y="122778"/>
                  <a:pt x="756452" y="125592"/>
                  <a:pt x="756452" y="129064"/>
                </a:cubicBezTo>
                <a:lnTo>
                  <a:pt x="756452" y="141733"/>
                </a:lnTo>
                <a:cubicBezTo>
                  <a:pt x="756509" y="145151"/>
                  <a:pt x="753776" y="147966"/>
                  <a:pt x="750356" y="148019"/>
                </a:cubicBezTo>
                <a:cubicBezTo>
                  <a:pt x="750290" y="148020"/>
                  <a:pt x="750232" y="148020"/>
                  <a:pt x="750166" y="148019"/>
                </a:cubicBezTo>
                <a:lnTo>
                  <a:pt x="646058" y="148019"/>
                </a:lnTo>
                <a:cubicBezTo>
                  <a:pt x="642581" y="148019"/>
                  <a:pt x="639771" y="145204"/>
                  <a:pt x="639771" y="141733"/>
                </a:cubicBezTo>
                <a:lnTo>
                  <a:pt x="639771" y="8382"/>
                </a:lnTo>
                <a:cubicBezTo>
                  <a:pt x="639819" y="4932"/>
                  <a:pt x="642609" y="2147"/>
                  <a:pt x="646058" y="2096"/>
                </a:cubicBezTo>
                <a:close/>
                <a:moveTo>
                  <a:pt x="995720" y="191"/>
                </a:moveTo>
                <a:cubicBezTo>
                  <a:pt x="1011922" y="355"/>
                  <a:pt x="1027629" y="5769"/>
                  <a:pt x="1040488" y="15621"/>
                </a:cubicBezTo>
                <a:cubicBezTo>
                  <a:pt x="1044298" y="18466"/>
                  <a:pt x="1047831" y="21654"/>
                  <a:pt x="1051060" y="25146"/>
                </a:cubicBezTo>
                <a:cubicBezTo>
                  <a:pt x="1051127" y="25235"/>
                  <a:pt x="1051194" y="25326"/>
                  <a:pt x="1051251" y="25418"/>
                </a:cubicBezTo>
                <a:cubicBezTo>
                  <a:pt x="1053146" y="28264"/>
                  <a:pt x="1052384" y="32107"/>
                  <a:pt x="1049536" y="34004"/>
                </a:cubicBezTo>
                <a:lnTo>
                  <a:pt x="1038964" y="41434"/>
                </a:lnTo>
                <a:cubicBezTo>
                  <a:pt x="1036478" y="43261"/>
                  <a:pt x="1033020" y="42976"/>
                  <a:pt x="1030867" y="40767"/>
                </a:cubicBezTo>
                <a:cubicBezTo>
                  <a:pt x="1029962" y="39830"/>
                  <a:pt x="1029010" y="38939"/>
                  <a:pt x="1028010" y="38100"/>
                </a:cubicBezTo>
                <a:cubicBezTo>
                  <a:pt x="1027753" y="37997"/>
                  <a:pt x="1027524" y="37834"/>
                  <a:pt x="1027343" y="37624"/>
                </a:cubicBezTo>
                <a:cubicBezTo>
                  <a:pt x="1018532" y="30242"/>
                  <a:pt x="1007407" y="26196"/>
                  <a:pt x="995911" y="26194"/>
                </a:cubicBezTo>
                <a:lnTo>
                  <a:pt x="993815" y="26194"/>
                </a:lnTo>
                <a:cubicBezTo>
                  <a:pt x="992672" y="26099"/>
                  <a:pt x="991529" y="26099"/>
                  <a:pt x="990386" y="26194"/>
                </a:cubicBezTo>
                <a:cubicBezTo>
                  <a:pt x="987414" y="26512"/>
                  <a:pt x="984481" y="27118"/>
                  <a:pt x="981623" y="28004"/>
                </a:cubicBezTo>
                <a:cubicBezTo>
                  <a:pt x="964526" y="33101"/>
                  <a:pt x="951524" y="47046"/>
                  <a:pt x="947638" y="64456"/>
                </a:cubicBezTo>
                <a:cubicBezTo>
                  <a:pt x="941704" y="90998"/>
                  <a:pt x="958411" y="117323"/>
                  <a:pt x="984957" y="123254"/>
                </a:cubicBezTo>
                <a:lnTo>
                  <a:pt x="988957" y="124016"/>
                </a:lnTo>
                <a:lnTo>
                  <a:pt x="992291" y="122968"/>
                </a:lnTo>
                <a:lnTo>
                  <a:pt x="1001816" y="122968"/>
                </a:lnTo>
                <a:cubicBezTo>
                  <a:pt x="1004274" y="122753"/>
                  <a:pt x="1006731" y="122403"/>
                  <a:pt x="1009150" y="121920"/>
                </a:cubicBezTo>
                <a:lnTo>
                  <a:pt x="1010484" y="121920"/>
                </a:lnTo>
                <a:lnTo>
                  <a:pt x="1011817" y="121920"/>
                </a:lnTo>
                <a:lnTo>
                  <a:pt x="1017437" y="119920"/>
                </a:lnTo>
                <a:lnTo>
                  <a:pt x="1018580" y="119444"/>
                </a:lnTo>
                <a:lnTo>
                  <a:pt x="1019723" y="118967"/>
                </a:lnTo>
                <a:lnTo>
                  <a:pt x="1020866" y="118396"/>
                </a:lnTo>
                <a:lnTo>
                  <a:pt x="1023438" y="117062"/>
                </a:lnTo>
                <a:lnTo>
                  <a:pt x="1024200" y="116491"/>
                </a:lnTo>
                <a:cubicBezTo>
                  <a:pt x="1031496" y="110931"/>
                  <a:pt x="1037316" y="103671"/>
                  <a:pt x="1041154" y="95345"/>
                </a:cubicBezTo>
                <a:cubicBezTo>
                  <a:pt x="1041764" y="93613"/>
                  <a:pt x="1041393" y="91690"/>
                  <a:pt x="1040202" y="90297"/>
                </a:cubicBezTo>
                <a:cubicBezTo>
                  <a:pt x="1039135" y="89178"/>
                  <a:pt x="1037649" y="88556"/>
                  <a:pt x="1036106" y="88583"/>
                </a:cubicBezTo>
                <a:lnTo>
                  <a:pt x="1008579" y="88583"/>
                </a:lnTo>
                <a:cubicBezTo>
                  <a:pt x="1005102" y="88583"/>
                  <a:pt x="1002292" y="85768"/>
                  <a:pt x="1002292" y="82296"/>
                </a:cubicBezTo>
                <a:lnTo>
                  <a:pt x="1002292" y="69437"/>
                </a:lnTo>
                <a:cubicBezTo>
                  <a:pt x="1002292" y="69373"/>
                  <a:pt x="1002292" y="69310"/>
                  <a:pt x="1002292" y="69245"/>
                </a:cubicBezTo>
                <a:cubicBezTo>
                  <a:pt x="1002350" y="65826"/>
                  <a:pt x="1005159" y="63097"/>
                  <a:pt x="1008579" y="63151"/>
                </a:cubicBezTo>
                <a:lnTo>
                  <a:pt x="1065729" y="63151"/>
                </a:lnTo>
                <a:lnTo>
                  <a:pt x="1066205" y="63151"/>
                </a:lnTo>
                <a:lnTo>
                  <a:pt x="1066777" y="63151"/>
                </a:lnTo>
                <a:cubicBezTo>
                  <a:pt x="1068139" y="64680"/>
                  <a:pt x="1068672" y="66776"/>
                  <a:pt x="1068205" y="68771"/>
                </a:cubicBezTo>
                <a:lnTo>
                  <a:pt x="1068205" y="80391"/>
                </a:lnTo>
                <a:cubicBezTo>
                  <a:pt x="1068244" y="101700"/>
                  <a:pt x="1059119" y="121997"/>
                  <a:pt x="1043155" y="136112"/>
                </a:cubicBezTo>
                <a:lnTo>
                  <a:pt x="1040869" y="138113"/>
                </a:lnTo>
                <a:lnTo>
                  <a:pt x="1039630" y="139065"/>
                </a:lnTo>
                <a:cubicBezTo>
                  <a:pt x="1038878" y="139697"/>
                  <a:pt x="1038087" y="140270"/>
                  <a:pt x="1037249" y="140780"/>
                </a:cubicBezTo>
                <a:lnTo>
                  <a:pt x="1036011" y="141637"/>
                </a:lnTo>
                <a:lnTo>
                  <a:pt x="1033630" y="143161"/>
                </a:lnTo>
                <a:lnTo>
                  <a:pt x="1032391" y="143923"/>
                </a:lnTo>
                <a:lnTo>
                  <a:pt x="1029915" y="145352"/>
                </a:lnTo>
                <a:lnTo>
                  <a:pt x="1029343" y="145352"/>
                </a:lnTo>
                <a:lnTo>
                  <a:pt x="1025343" y="147257"/>
                </a:lnTo>
                <a:lnTo>
                  <a:pt x="1024676" y="147257"/>
                </a:lnTo>
                <a:lnTo>
                  <a:pt x="1022104" y="148209"/>
                </a:lnTo>
                <a:lnTo>
                  <a:pt x="1020866" y="148209"/>
                </a:lnTo>
                <a:lnTo>
                  <a:pt x="1020104" y="148209"/>
                </a:lnTo>
                <a:lnTo>
                  <a:pt x="1018009" y="148971"/>
                </a:lnTo>
                <a:lnTo>
                  <a:pt x="1017151" y="148971"/>
                </a:lnTo>
                <a:lnTo>
                  <a:pt x="1015913" y="148971"/>
                </a:lnTo>
                <a:lnTo>
                  <a:pt x="1015056" y="148971"/>
                </a:lnTo>
                <a:lnTo>
                  <a:pt x="1013151" y="149447"/>
                </a:lnTo>
                <a:lnTo>
                  <a:pt x="1012103" y="149447"/>
                </a:lnTo>
                <a:lnTo>
                  <a:pt x="1010960" y="149447"/>
                </a:lnTo>
                <a:lnTo>
                  <a:pt x="1009912" y="149447"/>
                </a:lnTo>
                <a:lnTo>
                  <a:pt x="1008103" y="149447"/>
                </a:lnTo>
                <a:lnTo>
                  <a:pt x="1006960" y="149447"/>
                </a:lnTo>
                <a:lnTo>
                  <a:pt x="1005817" y="149447"/>
                </a:lnTo>
                <a:lnTo>
                  <a:pt x="1004578" y="149447"/>
                </a:lnTo>
                <a:lnTo>
                  <a:pt x="1002864" y="149447"/>
                </a:lnTo>
                <a:lnTo>
                  <a:pt x="995720" y="149447"/>
                </a:lnTo>
                <a:cubicBezTo>
                  <a:pt x="993939" y="149511"/>
                  <a:pt x="992167" y="149511"/>
                  <a:pt x="990386" y="149447"/>
                </a:cubicBezTo>
                <a:cubicBezTo>
                  <a:pt x="949171" y="147975"/>
                  <a:pt x="916948" y="113368"/>
                  <a:pt x="918425" y="72152"/>
                </a:cubicBezTo>
                <a:cubicBezTo>
                  <a:pt x="919901" y="30936"/>
                  <a:pt x="954505" y="-1282"/>
                  <a:pt x="995720" y="191"/>
                </a:cubicBezTo>
                <a:close/>
                <a:moveTo>
                  <a:pt x="836558" y="191"/>
                </a:moveTo>
                <a:cubicBezTo>
                  <a:pt x="877801" y="191"/>
                  <a:pt x="911234" y="33625"/>
                  <a:pt x="911234" y="74867"/>
                </a:cubicBezTo>
                <a:cubicBezTo>
                  <a:pt x="911234" y="116109"/>
                  <a:pt x="877801" y="149543"/>
                  <a:pt x="836558" y="149543"/>
                </a:cubicBezTo>
                <a:cubicBezTo>
                  <a:pt x="795315" y="149543"/>
                  <a:pt x="761882" y="116109"/>
                  <a:pt x="761882" y="74867"/>
                </a:cubicBezTo>
                <a:cubicBezTo>
                  <a:pt x="761882" y="33625"/>
                  <a:pt x="795315" y="191"/>
                  <a:pt x="836558" y="191"/>
                </a:cubicBezTo>
                <a:close/>
                <a:moveTo>
                  <a:pt x="200954" y="0"/>
                </a:moveTo>
                <a:cubicBezTo>
                  <a:pt x="242302" y="0"/>
                  <a:pt x="275821" y="33518"/>
                  <a:pt x="275821" y="74867"/>
                </a:cubicBezTo>
                <a:cubicBezTo>
                  <a:pt x="275821" y="116215"/>
                  <a:pt x="242302" y="149733"/>
                  <a:pt x="200954" y="149733"/>
                </a:cubicBezTo>
                <a:cubicBezTo>
                  <a:pt x="159606" y="149733"/>
                  <a:pt x="126088" y="116215"/>
                  <a:pt x="126088" y="74867"/>
                </a:cubicBezTo>
                <a:cubicBezTo>
                  <a:pt x="126088" y="33518"/>
                  <a:pt x="159606" y="0"/>
                  <a:pt x="200954" y="0"/>
                </a:cubicBezTo>
                <a:close/>
              </a:path>
            </a:pathLst>
          </a:custGeom>
          <a:solidFill>
            <a:schemeClr val="accent1">
              <a:lumMod val="75000"/>
            </a:schemeClr>
          </a:solidFill>
          <a:ln w="9525" cap="flat">
            <a:noFill/>
            <a:miter/>
          </a:ln>
        </p:spPr>
        <p:txBody>
          <a:bodyPr vert="horz" wrap="square" lIns="91440" tIns="45720" rIns="91440" bIns="45720" rtlCol="0" anchor="ctr"/>
          <a:lstStyle/>
          <a:p>
            <a:pPr algn="l">
              <a:lnSpc>
                <a:spcPct val="110000"/>
              </a:lnSpc>
            </a:pPr>
            <a:endParaRPr kumimoji="1" lang="zh-CN" altLang="en-US"/>
          </a:p>
        </p:txBody>
      </p:sp>
      <p:sp>
        <p:nvSpPr>
          <p:cNvPr id="34" name="标题 1"/>
          <p:cNvSpPr txBox="1"/>
          <p:nvPr/>
        </p:nvSpPr>
        <p:spPr>
          <a:xfrm>
            <a:off x="10954983"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35" name="标题 1"/>
          <p:cNvSpPr txBox="1"/>
          <p:nvPr/>
        </p:nvSpPr>
        <p:spPr>
          <a:xfrm>
            <a:off x="11055004" y="855637"/>
            <a:ext cx="187008" cy="187036"/>
          </a:xfrm>
          <a:custGeom>
            <a:avLst/>
            <a:gdLst>
              <a:gd name="connsiteX0" fmla="*/ 669168 w 1599855"/>
              <a:gd name="connsiteY0" fmla="*/ 111621 h 1600088"/>
              <a:gd name="connsiteX1" fmla="*/ 886086 w 1599855"/>
              <a:gd name="connsiteY1" fmla="*/ 155339 h 1600088"/>
              <a:gd name="connsiteX2" fmla="*/ 1063377 w 1599855"/>
              <a:gd name="connsiteY2" fmla="*/ 274960 h 1600088"/>
              <a:gd name="connsiteX3" fmla="*/ 1182998 w 1599855"/>
              <a:gd name="connsiteY3" fmla="*/ 452251 h 1600088"/>
              <a:gd name="connsiteX4" fmla="*/ 1226716 w 1599855"/>
              <a:gd name="connsiteY4" fmla="*/ 669168 h 1600088"/>
              <a:gd name="connsiteX5" fmla="*/ 1182998 w 1599855"/>
              <a:gd name="connsiteY5" fmla="*/ 886085 h 1600088"/>
              <a:gd name="connsiteX6" fmla="*/ 1063377 w 1599855"/>
              <a:gd name="connsiteY6" fmla="*/ 1063377 h 1600088"/>
              <a:gd name="connsiteX7" fmla="*/ 886086 w 1599855"/>
              <a:gd name="connsiteY7" fmla="*/ 1182998 h 1600088"/>
              <a:gd name="connsiteX8" fmla="*/ 669168 w 1599855"/>
              <a:gd name="connsiteY8" fmla="*/ 1226716 h 1600088"/>
              <a:gd name="connsiteX9" fmla="*/ 452251 w 1599855"/>
              <a:gd name="connsiteY9" fmla="*/ 1182998 h 1600088"/>
              <a:gd name="connsiteX10" fmla="*/ 274960 w 1599855"/>
              <a:gd name="connsiteY10" fmla="*/ 1063377 h 1600088"/>
              <a:gd name="connsiteX11" fmla="*/ 155339 w 1599855"/>
              <a:gd name="connsiteY11" fmla="*/ 886085 h 1600088"/>
              <a:gd name="connsiteX12" fmla="*/ 111621 w 1599855"/>
              <a:gd name="connsiteY12" fmla="*/ 669168 h 1600088"/>
              <a:gd name="connsiteX13" fmla="*/ 155339 w 1599855"/>
              <a:gd name="connsiteY13" fmla="*/ 452251 h 1600088"/>
              <a:gd name="connsiteX14" fmla="*/ 274960 w 1599855"/>
              <a:gd name="connsiteY14" fmla="*/ 274960 h 1600088"/>
              <a:gd name="connsiteX15" fmla="*/ 452251 w 1599855"/>
              <a:gd name="connsiteY15" fmla="*/ 155339 h 1600088"/>
              <a:gd name="connsiteX16" fmla="*/ 669168 w 1599855"/>
              <a:gd name="connsiteY16" fmla="*/ 111621 h 1600088"/>
              <a:gd name="connsiteX17" fmla="*/ 669168 w 1599855"/>
              <a:gd name="connsiteY17" fmla="*/ 0 h 1600088"/>
              <a:gd name="connsiteX18" fmla="*/ 0 w 1599855"/>
              <a:gd name="connsiteY18" fmla="*/ 669168 h 1600088"/>
              <a:gd name="connsiteX19" fmla="*/ 669168 w 1599855"/>
              <a:gd name="connsiteY19" fmla="*/ 1338337 h 1600088"/>
              <a:gd name="connsiteX20" fmla="*/ 1338337 w 1599855"/>
              <a:gd name="connsiteY20" fmla="*/ 669168 h 1600088"/>
              <a:gd name="connsiteX21" fmla="*/ 669168 w 1599855"/>
              <a:gd name="connsiteY21" fmla="*/ 0 h 1600088"/>
              <a:gd name="connsiteX22" fmla="*/ 1544278 w 1599855"/>
              <a:gd name="connsiteY22" fmla="*/ 1600088 h 1600088"/>
              <a:gd name="connsiteX23" fmla="*/ 1504838 w 1599855"/>
              <a:gd name="connsiteY23" fmla="*/ 1583717 h 1600088"/>
              <a:gd name="connsiteX24" fmla="*/ 1247366 w 1599855"/>
              <a:gd name="connsiteY24" fmla="*/ 1326431 h 1600088"/>
              <a:gd name="connsiteX25" fmla="*/ 1247366 w 1599855"/>
              <a:gd name="connsiteY25" fmla="*/ 1247552 h 1600088"/>
              <a:gd name="connsiteX26" fmla="*/ 1326245 w 1599855"/>
              <a:gd name="connsiteY26" fmla="*/ 1247552 h 1600088"/>
              <a:gd name="connsiteX27" fmla="*/ 1583531 w 1599855"/>
              <a:gd name="connsiteY27" fmla="*/ 1504838 h 1600088"/>
              <a:gd name="connsiteX28" fmla="*/ 1583531 w 1599855"/>
              <a:gd name="connsiteY28" fmla="*/ 1583717 h 1600088"/>
              <a:gd name="connsiteX29" fmla="*/ 1544278 w 1599855"/>
              <a:gd name="connsiteY29" fmla="*/ 1600088 h 1600088"/>
            </a:gdLst>
            <a:ahLst/>
            <a:cxnLst/>
            <a:rect l="l" t="t" r="r" b="b"/>
            <a:pathLst>
              <a:path w="1599855" h="1600088">
                <a:moveTo>
                  <a:pt x="669168" y="111621"/>
                </a:moveTo>
                <a:cubicBezTo>
                  <a:pt x="744513" y="111621"/>
                  <a:pt x="817438" y="126318"/>
                  <a:pt x="886086" y="155339"/>
                </a:cubicBezTo>
                <a:cubicBezTo>
                  <a:pt x="952500" y="183431"/>
                  <a:pt x="1012031" y="223614"/>
                  <a:pt x="1063377" y="274960"/>
                </a:cubicBezTo>
                <a:cubicBezTo>
                  <a:pt x="1114537" y="326120"/>
                  <a:pt x="1154906" y="385837"/>
                  <a:pt x="1182998" y="452251"/>
                </a:cubicBezTo>
                <a:cubicBezTo>
                  <a:pt x="1212019" y="520898"/>
                  <a:pt x="1226716" y="594010"/>
                  <a:pt x="1226716" y="669168"/>
                </a:cubicBezTo>
                <a:cubicBezTo>
                  <a:pt x="1226716" y="744327"/>
                  <a:pt x="1212019" y="817438"/>
                  <a:pt x="1182998" y="886085"/>
                </a:cubicBezTo>
                <a:cubicBezTo>
                  <a:pt x="1154906" y="952500"/>
                  <a:pt x="1114723" y="1012031"/>
                  <a:pt x="1063377" y="1063377"/>
                </a:cubicBezTo>
                <a:cubicBezTo>
                  <a:pt x="1012217" y="1114537"/>
                  <a:pt x="952500" y="1154906"/>
                  <a:pt x="886086" y="1182998"/>
                </a:cubicBezTo>
                <a:cubicBezTo>
                  <a:pt x="817438" y="1212019"/>
                  <a:pt x="744327" y="1226716"/>
                  <a:pt x="669168" y="1226716"/>
                </a:cubicBezTo>
                <a:cubicBezTo>
                  <a:pt x="594010" y="1226716"/>
                  <a:pt x="520898" y="1212019"/>
                  <a:pt x="452251" y="1182998"/>
                </a:cubicBezTo>
                <a:cubicBezTo>
                  <a:pt x="385837" y="1154906"/>
                  <a:pt x="326306" y="1114723"/>
                  <a:pt x="274960" y="1063377"/>
                </a:cubicBezTo>
                <a:cubicBezTo>
                  <a:pt x="223800" y="1012217"/>
                  <a:pt x="183431" y="952500"/>
                  <a:pt x="155339" y="886085"/>
                </a:cubicBezTo>
                <a:cubicBezTo>
                  <a:pt x="126318" y="817438"/>
                  <a:pt x="111621" y="744327"/>
                  <a:pt x="111621" y="669168"/>
                </a:cubicBezTo>
                <a:cubicBezTo>
                  <a:pt x="111621" y="594010"/>
                  <a:pt x="126318" y="520898"/>
                  <a:pt x="155339" y="452251"/>
                </a:cubicBezTo>
                <a:cubicBezTo>
                  <a:pt x="183431" y="385837"/>
                  <a:pt x="223614" y="326306"/>
                  <a:pt x="274960" y="274960"/>
                </a:cubicBezTo>
                <a:cubicBezTo>
                  <a:pt x="326306" y="223614"/>
                  <a:pt x="385837" y="183431"/>
                  <a:pt x="452251" y="155339"/>
                </a:cubicBezTo>
                <a:cubicBezTo>
                  <a:pt x="520898" y="126318"/>
                  <a:pt x="593824" y="111621"/>
                  <a:pt x="669168" y="111621"/>
                </a:cubicBezTo>
                <a:moveTo>
                  <a:pt x="669168" y="0"/>
                </a:moveTo>
                <a:cubicBezTo>
                  <a:pt x="299517" y="0"/>
                  <a:pt x="0" y="299517"/>
                  <a:pt x="0" y="669168"/>
                </a:cubicBezTo>
                <a:cubicBezTo>
                  <a:pt x="0" y="1038820"/>
                  <a:pt x="299517" y="1338337"/>
                  <a:pt x="669168" y="1338337"/>
                </a:cubicBezTo>
                <a:cubicBezTo>
                  <a:pt x="1038820" y="1338337"/>
                  <a:pt x="1338337" y="1038820"/>
                  <a:pt x="1338337" y="669168"/>
                </a:cubicBezTo>
                <a:cubicBezTo>
                  <a:pt x="1338337" y="299703"/>
                  <a:pt x="1038820" y="0"/>
                  <a:pt x="669168" y="0"/>
                </a:cubicBezTo>
                <a:close/>
                <a:moveTo>
                  <a:pt x="1544278" y="1600088"/>
                </a:moveTo>
                <a:cubicBezTo>
                  <a:pt x="1529953" y="1600088"/>
                  <a:pt x="1515628" y="1594693"/>
                  <a:pt x="1504838" y="1583717"/>
                </a:cubicBezTo>
                <a:lnTo>
                  <a:pt x="1247366" y="1326431"/>
                </a:lnTo>
                <a:cubicBezTo>
                  <a:pt x="1225600" y="1304665"/>
                  <a:pt x="1225600" y="1269318"/>
                  <a:pt x="1247366" y="1247552"/>
                </a:cubicBezTo>
                <a:cubicBezTo>
                  <a:pt x="1269132" y="1225786"/>
                  <a:pt x="1304479" y="1225786"/>
                  <a:pt x="1326245" y="1247552"/>
                </a:cubicBezTo>
                <a:lnTo>
                  <a:pt x="1583531" y="1504838"/>
                </a:lnTo>
                <a:cubicBezTo>
                  <a:pt x="1605297" y="1526605"/>
                  <a:pt x="1605297" y="1561951"/>
                  <a:pt x="1583531" y="1583717"/>
                </a:cubicBezTo>
                <a:cubicBezTo>
                  <a:pt x="1572927" y="1594693"/>
                  <a:pt x="1558603" y="1600088"/>
                  <a:pt x="1544278" y="1600088"/>
                </a:cubicBez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36" name="标题 1"/>
          <p:cNvSpPr txBox="1"/>
          <p:nvPr/>
        </p:nvSpPr>
        <p:spPr>
          <a:xfrm>
            <a:off x="10348914"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37" name="标题 1"/>
          <p:cNvSpPr txBox="1"/>
          <p:nvPr/>
        </p:nvSpPr>
        <p:spPr>
          <a:xfrm>
            <a:off x="10443217" y="855637"/>
            <a:ext cx="198442" cy="187036"/>
          </a:xfrm>
          <a:custGeom>
            <a:avLst/>
            <a:gdLst>
              <a:gd name="connsiteX0" fmla="*/ 1110072 w 1498885"/>
              <a:gd name="connsiteY0" fmla="*/ 1039039 h 1412736"/>
              <a:gd name="connsiteX1" fmla="*/ 1149511 w 1498885"/>
              <a:gd name="connsiteY1" fmla="*/ 1055363 h 1412736"/>
              <a:gd name="connsiteX2" fmla="*/ 1371451 w 1498885"/>
              <a:gd name="connsiteY2" fmla="*/ 1277303 h 1412736"/>
              <a:gd name="connsiteX3" fmla="*/ 1371451 w 1498885"/>
              <a:gd name="connsiteY3" fmla="*/ 1356182 h 1412736"/>
              <a:gd name="connsiteX4" fmla="*/ 1332012 w 1498885"/>
              <a:gd name="connsiteY4" fmla="*/ 1372553 h 1412736"/>
              <a:gd name="connsiteX5" fmla="*/ 1292572 w 1498885"/>
              <a:gd name="connsiteY5" fmla="*/ 1356182 h 1412736"/>
              <a:gd name="connsiteX6" fmla="*/ 1070632 w 1498885"/>
              <a:gd name="connsiteY6" fmla="*/ 1134242 h 1412736"/>
              <a:gd name="connsiteX7" fmla="*/ 1070632 w 1498885"/>
              <a:gd name="connsiteY7" fmla="*/ 1055363 h 1412736"/>
              <a:gd name="connsiteX8" fmla="*/ 1110072 w 1498885"/>
              <a:gd name="connsiteY8" fmla="*/ 1039039 h 1412736"/>
              <a:gd name="connsiteX9" fmla="*/ 1110072 w 1498885"/>
              <a:gd name="connsiteY9" fmla="*/ 705989 h 1412736"/>
              <a:gd name="connsiteX10" fmla="*/ 1443075 w 1498885"/>
              <a:gd name="connsiteY10" fmla="*/ 705989 h 1412736"/>
              <a:gd name="connsiteX11" fmla="*/ 1498885 w 1498885"/>
              <a:gd name="connsiteY11" fmla="*/ 761800 h 1412736"/>
              <a:gd name="connsiteX12" fmla="*/ 1443075 w 1498885"/>
              <a:gd name="connsiteY12" fmla="*/ 817611 h 1412736"/>
              <a:gd name="connsiteX13" fmla="*/ 1110072 w 1498885"/>
              <a:gd name="connsiteY13" fmla="*/ 817611 h 1412736"/>
              <a:gd name="connsiteX14" fmla="*/ 1054261 w 1498885"/>
              <a:gd name="connsiteY14" fmla="*/ 761800 h 1412736"/>
              <a:gd name="connsiteX15" fmla="*/ 1110072 w 1498885"/>
              <a:gd name="connsiteY15" fmla="*/ 705989 h 1412736"/>
              <a:gd name="connsiteX16" fmla="*/ 1332012 w 1498885"/>
              <a:gd name="connsiteY16" fmla="*/ 151093 h 1412736"/>
              <a:gd name="connsiteX17" fmla="*/ 1371451 w 1498885"/>
              <a:gd name="connsiteY17" fmla="*/ 167418 h 1412736"/>
              <a:gd name="connsiteX18" fmla="*/ 1371451 w 1498885"/>
              <a:gd name="connsiteY18" fmla="*/ 246297 h 1412736"/>
              <a:gd name="connsiteX19" fmla="*/ 1149511 w 1498885"/>
              <a:gd name="connsiteY19" fmla="*/ 468236 h 1412736"/>
              <a:gd name="connsiteX20" fmla="*/ 1110072 w 1498885"/>
              <a:gd name="connsiteY20" fmla="*/ 484608 h 1412736"/>
              <a:gd name="connsiteX21" fmla="*/ 1070632 w 1498885"/>
              <a:gd name="connsiteY21" fmla="*/ 468236 h 1412736"/>
              <a:gd name="connsiteX22" fmla="*/ 1070632 w 1498885"/>
              <a:gd name="connsiteY22" fmla="*/ 389358 h 1412736"/>
              <a:gd name="connsiteX23" fmla="*/ 1292572 w 1498885"/>
              <a:gd name="connsiteY23" fmla="*/ 167418 h 1412736"/>
              <a:gd name="connsiteX24" fmla="*/ 1332012 w 1498885"/>
              <a:gd name="connsiteY24" fmla="*/ 151093 h 1412736"/>
              <a:gd name="connsiteX25" fmla="*/ 709724 w 1498885"/>
              <a:gd name="connsiteY25" fmla="*/ 111607 h 1412736"/>
              <a:gd name="connsiteX26" fmla="*/ 649635 w 1498885"/>
              <a:gd name="connsiteY26" fmla="*/ 127420 h 1412736"/>
              <a:gd name="connsiteX27" fmla="*/ 174129 w 1498885"/>
              <a:gd name="connsiteY27" fmla="*/ 394752 h 1412736"/>
              <a:gd name="connsiteX28" fmla="*/ 111621 w 1498885"/>
              <a:gd name="connsiteY28" fmla="*/ 501536 h 1412736"/>
              <a:gd name="connsiteX29" fmla="*/ 111621 w 1498885"/>
              <a:gd name="connsiteY29" fmla="*/ 910814 h 1412736"/>
              <a:gd name="connsiteX30" fmla="*/ 174129 w 1498885"/>
              <a:gd name="connsiteY30" fmla="*/ 1017598 h 1412736"/>
              <a:gd name="connsiteX31" fmla="*/ 649821 w 1498885"/>
              <a:gd name="connsiteY31" fmla="*/ 1284930 h 1412736"/>
              <a:gd name="connsiteX32" fmla="*/ 771674 w 1498885"/>
              <a:gd name="connsiteY32" fmla="*/ 1283814 h 1412736"/>
              <a:gd name="connsiteX33" fmla="*/ 832321 w 1498885"/>
              <a:gd name="connsiteY33" fmla="*/ 1178146 h 1412736"/>
              <a:gd name="connsiteX34" fmla="*/ 832321 w 1498885"/>
              <a:gd name="connsiteY34" fmla="*/ 234204 h 1412736"/>
              <a:gd name="connsiteX35" fmla="*/ 771674 w 1498885"/>
              <a:gd name="connsiteY35" fmla="*/ 128536 h 1412736"/>
              <a:gd name="connsiteX36" fmla="*/ 709724 w 1498885"/>
              <a:gd name="connsiteY36" fmla="*/ 111607 h 1412736"/>
              <a:gd name="connsiteX37" fmla="*/ 711864 w 1498885"/>
              <a:gd name="connsiteY37" fmla="*/ 9 h 1412736"/>
              <a:gd name="connsiteX38" fmla="*/ 828043 w 1498885"/>
              <a:gd name="connsiteY38" fmla="*/ 32356 h 1412736"/>
              <a:gd name="connsiteX39" fmla="*/ 943942 w 1498885"/>
              <a:gd name="connsiteY39" fmla="*/ 234390 h 1412736"/>
              <a:gd name="connsiteX40" fmla="*/ 943942 w 1498885"/>
              <a:gd name="connsiteY40" fmla="*/ 1178518 h 1412736"/>
              <a:gd name="connsiteX41" fmla="*/ 828043 w 1498885"/>
              <a:gd name="connsiteY41" fmla="*/ 1380552 h 1412736"/>
              <a:gd name="connsiteX42" fmla="*/ 709910 w 1498885"/>
              <a:gd name="connsiteY42" fmla="*/ 1412736 h 1412736"/>
              <a:gd name="connsiteX43" fmla="*/ 595126 w 1498885"/>
              <a:gd name="connsiteY43" fmla="*/ 1382413 h 1412736"/>
              <a:gd name="connsiteX44" fmla="*/ 119435 w 1498885"/>
              <a:gd name="connsiteY44" fmla="*/ 1115080 h 1412736"/>
              <a:gd name="connsiteX45" fmla="*/ 0 w 1498885"/>
              <a:gd name="connsiteY45" fmla="*/ 911000 h 1412736"/>
              <a:gd name="connsiteX46" fmla="*/ 0 w 1498885"/>
              <a:gd name="connsiteY46" fmla="*/ 501722 h 1412736"/>
              <a:gd name="connsiteX47" fmla="*/ 119435 w 1498885"/>
              <a:gd name="connsiteY47" fmla="*/ 297642 h 1412736"/>
              <a:gd name="connsiteX48" fmla="*/ 595126 w 1498885"/>
              <a:gd name="connsiteY48" fmla="*/ 30309 h 1412736"/>
              <a:gd name="connsiteX49" fmla="*/ 711864 w 1498885"/>
              <a:gd name="connsiteY49" fmla="*/ 9 h 1412736"/>
            </a:gdLst>
            <a:ahLst/>
            <a:cxnLst/>
            <a:rect l="l" t="t" r="r" b="b"/>
            <a:pathLst>
              <a:path w="1498885" h="1412736">
                <a:moveTo>
                  <a:pt x="1110072" y="1039039"/>
                </a:moveTo>
                <a:cubicBezTo>
                  <a:pt x="1124350" y="1039039"/>
                  <a:pt x="1138628" y="1044480"/>
                  <a:pt x="1149511" y="1055363"/>
                </a:cubicBezTo>
                <a:lnTo>
                  <a:pt x="1371451" y="1277303"/>
                </a:lnTo>
                <a:cubicBezTo>
                  <a:pt x="1393217" y="1299070"/>
                  <a:pt x="1393217" y="1334416"/>
                  <a:pt x="1371451" y="1356182"/>
                </a:cubicBezTo>
                <a:cubicBezTo>
                  <a:pt x="1360661" y="1366972"/>
                  <a:pt x="1346336" y="1372553"/>
                  <a:pt x="1332012" y="1372553"/>
                </a:cubicBezTo>
                <a:cubicBezTo>
                  <a:pt x="1317687" y="1372553"/>
                  <a:pt x="1303362" y="1367158"/>
                  <a:pt x="1292572" y="1356182"/>
                </a:cubicBezTo>
                <a:lnTo>
                  <a:pt x="1070632" y="1134242"/>
                </a:lnTo>
                <a:cubicBezTo>
                  <a:pt x="1048866" y="1112476"/>
                  <a:pt x="1048866" y="1077130"/>
                  <a:pt x="1070632" y="1055363"/>
                </a:cubicBezTo>
                <a:cubicBezTo>
                  <a:pt x="1081515" y="1044480"/>
                  <a:pt x="1095793" y="1039039"/>
                  <a:pt x="1110072" y="1039039"/>
                </a:cubicBezTo>
                <a:close/>
                <a:moveTo>
                  <a:pt x="1110072" y="705989"/>
                </a:moveTo>
                <a:lnTo>
                  <a:pt x="1443075" y="705989"/>
                </a:lnTo>
                <a:cubicBezTo>
                  <a:pt x="1473956" y="705989"/>
                  <a:pt x="1498885" y="730918"/>
                  <a:pt x="1498885" y="761800"/>
                </a:cubicBezTo>
                <a:cubicBezTo>
                  <a:pt x="1498885" y="792682"/>
                  <a:pt x="1473770" y="817611"/>
                  <a:pt x="1443075" y="817611"/>
                </a:cubicBezTo>
                <a:lnTo>
                  <a:pt x="1110072" y="817611"/>
                </a:lnTo>
                <a:cubicBezTo>
                  <a:pt x="1079190" y="817611"/>
                  <a:pt x="1054261" y="792682"/>
                  <a:pt x="1054261" y="761800"/>
                </a:cubicBezTo>
                <a:cubicBezTo>
                  <a:pt x="1054261" y="730918"/>
                  <a:pt x="1079190" y="705989"/>
                  <a:pt x="1110072" y="705989"/>
                </a:cubicBezTo>
                <a:close/>
                <a:moveTo>
                  <a:pt x="1332012" y="151093"/>
                </a:moveTo>
                <a:cubicBezTo>
                  <a:pt x="1346290" y="151093"/>
                  <a:pt x="1360568" y="156535"/>
                  <a:pt x="1371451" y="167418"/>
                </a:cubicBezTo>
                <a:cubicBezTo>
                  <a:pt x="1393217" y="189184"/>
                  <a:pt x="1393217" y="224530"/>
                  <a:pt x="1371451" y="246297"/>
                </a:cubicBezTo>
                <a:lnTo>
                  <a:pt x="1149511" y="468236"/>
                </a:lnTo>
                <a:cubicBezTo>
                  <a:pt x="1138721" y="479213"/>
                  <a:pt x="1124396" y="484608"/>
                  <a:pt x="1110072" y="484608"/>
                </a:cubicBezTo>
                <a:cubicBezTo>
                  <a:pt x="1095747" y="484608"/>
                  <a:pt x="1081422" y="479213"/>
                  <a:pt x="1070632" y="468236"/>
                </a:cubicBezTo>
                <a:cubicBezTo>
                  <a:pt x="1048866" y="446470"/>
                  <a:pt x="1048866" y="411124"/>
                  <a:pt x="1070632" y="389358"/>
                </a:cubicBezTo>
                <a:lnTo>
                  <a:pt x="1292572" y="167418"/>
                </a:lnTo>
                <a:cubicBezTo>
                  <a:pt x="1303455" y="156535"/>
                  <a:pt x="1317733" y="151093"/>
                  <a:pt x="1332012" y="151093"/>
                </a:cubicBezTo>
                <a:close/>
                <a:moveTo>
                  <a:pt x="709724" y="111607"/>
                </a:moveTo>
                <a:cubicBezTo>
                  <a:pt x="689074" y="111607"/>
                  <a:pt x="668610" y="116816"/>
                  <a:pt x="649635" y="127420"/>
                </a:cubicBezTo>
                <a:lnTo>
                  <a:pt x="174129" y="394752"/>
                </a:lnTo>
                <a:cubicBezTo>
                  <a:pt x="135620" y="416332"/>
                  <a:pt x="111621" y="457260"/>
                  <a:pt x="111621" y="501536"/>
                </a:cubicBezTo>
                <a:lnTo>
                  <a:pt x="111621" y="910814"/>
                </a:lnTo>
                <a:cubicBezTo>
                  <a:pt x="111621" y="955090"/>
                  <a:pt x="135620" y="996018"/>
                  <a:pt x="174129" y="1017598"/>
                </a:cubicBezTo>
                <a:lnTo>
                  <a:pt x="649821" y="1284930"/>
                </a:lnTo>
                <a:cubicBezTo>
                  <a:pt x="688144" y="1306510"/>
                  <a:pt x="733723" y="1306138"/>
                  <a:pt x="771674" y="1283814"/>
                </a:cubicBezTo>
                <a:cubicBezTo>
                  <a:pt x="809625" y="1261676"/>
                  <a:pt x="832321" y="1222050"/>
                  <a:pt x="832321" y="1178146"/>
                </a:cubicBezTo>
                <a:lnTo>
                  <a:pt x="832321" y="234204"/>
                </a:lnTo>
                <a:cubicBezTo>
                  <a:pt x="832321" y="190113"/>
                  <a:pt x="809625" y="150674"/>
                  <a:pt x="771674" y="128536"/>
                </a:cubicBezTo>
                <a:cubicBezTo>
                  <a:pt x="752326" y="117188"/>
                  <a:pt x="731118" y="111607"/>
                  <a:pt x="709724" y="111607"/>
                </a:cubicBezTo>
                <a:close/>
                <a:moveTo>
                  <a:pt x="711864" y="9"/>
                </a:moveTo>
                <a:cubicBezTo>
                  <a:pt x="751861" y="358"/>
                  <a:pt x="791766" y="11148"/>
                  <a:pt x="828043" y="32356"/>
                </a:cubicBezTo>
                <a:cubicBezTo>
                  <a:pt x="900596" y="74772"/>
                  <a:pt x="943942" y="150302"/>
                  <a:pt x="943942" y="234390"/>
                </a:cubicBezTo>
                <a:lnTo>
                  <a:pt x="943942" y="1178518"/>
                </a:lnTo>
                <a:cubicBezTo>
                  <a:pt x="943942" y="1262606"/>
                  <a:pt x="900596" y="1338136"/>
                  <a:pt x="828043" y="1380552"/>
                </a:cubicBezTo>
                <a:cubicBezTo>
                  <a:pt x="791208" y="1401946"/>
                  <a:pt x="750466" y="1412736"/>
                  <a:pt x="709910" y="1412736"/>
                </a:cubicBezTo>
                <a:cubicBezTo>
                  <a:pt x="670471" y="1412736"/>
                  <a:pt x="631217" y="1402691"/>
                  <a:pt x="595126" y="1382413"/>
                </a:cubicBezTo>
                <a:lnTo>
                  <a:pt x="119435" y="1115080"/>
                </a:lnTo>
                <a:cubicBezTo>
                  <a:pt x="45765" y="1073594"/>
                  <a:pt x="0" y="995460"/>
                  <a:pt x="0" y="911000"/>
                </a:cubicBezTo>
                <a:lnTo>
                  <a:pt x="0" y="501722"/>
                </a:lnTo>
                <a:cubicBezTo>
                  <a:pt x="0" y="417262"/>
                  <a:pt x="45765" y="338942"/>
                  <a:pt x="119435" y="297642"/>
                </a:cubicBezTo>
                <a:lnTo>
                  <a:pt x="595126" y="30309"/>
                </a:lnTo>
                <a:cubicBezTo>
                  <a:pt x="631775" y="9752"/>
                  <a:pt x="671866" y="-340"/>
                  <a:pt x="711864" y="9"/>
                </a:cubicBez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38" name="标题 1"/>
          <p:cNvSpPr txBox="1"/>
          <p:nvPr/>
        </p:nvSpPr>
        <p:spPr>
          <a:xfrm>
            <a:off x="9742845"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39" name="标题 1"/>
          <p:cNvSpPr txBox="1"/>
          <p:nvPr/>
        </p:nvSpPr>
        <p:spPr>
          <a:xfrm>
            <a:off x="9839734" y="855637"/>
            <a:ext cx="193270" cy="187036"/>
          </a:xfrm>
          <a:custGeom>
            <a:avLst/>
            <a:gdLst>
              <a:gd name="connsiteX0" fmla="*/ 695958 w 1660735"/>
              <a:gd name="connsiteY0" fmla="*/ 752512 h 1607157"/>
              <a:gd name="connsiteX1" fmla="*/ 376349 w 1660735"/>
              <a:gd name="connsiteY1" fmla="*/ 752512 h 1607157"/>
              <a:gd name="connsiteX2" fmla="*/ 110505 w 1660735"/>
              <a:gd name="connsiteY2" fmla="*/ 642007 h 1607157"/>
              <a:gd name="connsiteX3" fmla="*/ 0 w 1660735"/>
              <a:gd name="connsiteY3" fmla="*/ 376349 h 1607157"/>
              <a:gd name="connsiteX4" fmla="*/ 110505 w 1660735"/>
              <a:gd name="connsiteY4" fmla="*/ 110505 h 1607157"/>
              <a:gd name="connsiteX5" fmla="*/ 376349 w 1660735"/>
              <a:gd name="connsiteY5" fmla="*/ 0 h 1607157"/>
              <a:gd name="connsiteX6" fmla="*/ 642193 w 1660735"/>
              <a:gd name="connsiteY6" fmla="*/ 110505 h 1607157"/>
              <a:gd name="connsiteX7" fmla="*/ 752698 w 1660735"/>
              <a:gd name="connsiteY7" fmla="*/ 376349 h 1607157"/>
              <a:gd name="connsiteX8" fmla="*/ 752698 w 1660735"/>
              <a:gd name="connsiteY8" fmla="*/ 695958 h 1607157"/>
              <a:gd name="connsiteX9" fmla="*/ 695958 w 1660735"/>
              <a:gd name="connsiteY9" fmla="*/ 752512 h 1607157"/>
              <a:gd name="connsiteX10" fmla="*/ 376349 w 1660735"/>
              <a:gd name="connsiteY10" fmla="*/ 111621 h 1607157"/>
              <a:gd name="connsiteX11" fmla="*/ 111621 w 1660735"/>
              <a:gd name="connsiteY11" fmla="*/ 376349 h 1607157"/>
              <a:gd name="connsiteX12" fmla="*/ 376349 w 1660735"/>
              <a:gd name="connsiteY12" fmla="*/ 641077 h 1607157"/>
              <a:gd name="connsiteX13" fmla="*/ 641077 w 1660735"/>
              <a:gd name="connsiteY13" fmla="*/ 641077 h 1607157"/>
              <a:gd name="connsiteX14" fmla="*/ 641077 w 1660735"/>
              <a:gd name="connsiteY14" fmla="*/ 376349 h 1607157"/>
              <a:gd name="connsiteX15" fmla="*/ 376349 w 1660735"/>
              <a:gd name="connsiteY15" fmla="*/ 111621 h 1607157"/>
              <a:gd name="connsiteX16" fmla="*/ 1284201 w 1660735"/>
              <a:gd name="connsiteY16" fmla="*/ 752512 h 1607157"/>
              <a:gd name="connsiteX17" fmla="*/ 964592 w 1660735"/>
              <a:gd name="connsiteY17" fmla="*/ 752512 h 1607157"/>
              <a:gd name="connsiteX18" fmla="*/ 908038 w 1660735"/>
              <a:gd name="connsiteY18" fmla="*/ 695958 h 1607157"/>
              <a:gd name="connsiteX19" fmla="*/ 908038 w 1660735"/>
              <a:gd name="connsiteY19" fmla="*/ 376349 h 1607157"/>
              <a:gd name="connsiteX20" fmla="*/ 1018543 w 1660735"/>
              <a:gd name="connsiteY20" fmla="*/ 110505 h 1607157"/>
              <a:gd name="connsiteX21" fmla="*/ 1284387 w 1660735"/>
              <a:gd name="connsiteY21" fmla="*/ 0 h 1607157"/>
              <a:gd name="connsiteX22" fmla="*/ 1550231 w 1660735"/>
              <a:gd name="connsiteY22" fmla="*/ 110505 h 1607157"/>
              <a:gd name="connsiteX23" fmla="*/ 1660736 w 1660735"/>
              <a:gd name="connsiteY23" fmla="*/ 376349 h 1607157"/>
              <a:gd name="connsiteX24" fmla="*/ 1550231 w 1660735"/>
              <a:gd name="connsiteY24" fmla="*/ 642193 h 1607157"/>
              <a:gd name="connsiteX25" fmla="*/ 1284201 w 1660735"/>
              <a:gd name="connsiteY25" fmla="*/ 752512 h 1607157"/>
              <a:gd name="connsiteX26" fmla="*/ 1019659 w 1660735"/>
              <a:gd name="connsiteY26" fmla="*/ 640891 h 1607157"/>
              <a:gd name="connsiteX27" fmla="*/ 1284387 w 1660735"/>
              <a:gd name="connsiteY27" fmla="*/ 640891 h 1607157"/>
              <a:gd name="connsiteX28" fmla="*/ 1549115 w 1660735"/>
              <a:gd name="connsiteY28" fmla="*/ 376163 h 1607157"/>
              <a:gd name="connsiteX29" fmla="*/ 1284387 w 1660735"/>
              <a:gd name="connsiteY29" fmla="*/ 111435 h 1607157"/>
              <a:gd name="connsiteX30" fmla="*/ 1019659 w 1660735"/>
              <a:gd name="connsiteY30" fmla="*/ 376163 h 1607157"/>
              <a:gd name="connsiteX31" fmla="*/ 1019659 w 1660735"/>
              <a:gd name="connsiteY31" fmla="*/ 640891 h 1607157"/>
              <a:gd name="connsiteX32" fmla="*/ 376349 w 1660735"/>
              <a:gd name="connsiteY32" fmla="*/ 1607158 h 1607157"/>
              <a:gd name="connsiteX33" fmla="*/ 110505 w 1660735"/>
              <a:gd name="connsiteY33" fmla="*/ 1496653 h 1607157"/>
              <a:gd name="connsiteX34" fmla="*/ 0 w 1660735"/>
              <a:gd name="connsiteY34" fmla="*/ 1230809 h 1607157"/>
              <a:gd name="connsiteX35" fmla="*/ 110505 w 1660735"/>
              <a:gd name="connsiteY35" fmla="*/ 964964 h 1607157"/>
              <a:gd name="connsiteX36" fmla="*/ 376349 w 1660735"/>
              <a:gd name="connsiteY36" fmla="*/ 854459 h 1607157"/>
              <a:gd name="connsiteX37" fmla="*/ 695958 w 1660735"/>
              <a:gd name="connsiteY37" fmla="*/ 854459 h 1607157"/>
              <a:gd name="connsiteX38" fmla="*/ 752512 w 1660735"/>
              <a:gd name="connsiteY38" fmla="*/ 911014 h 1607157"/>
              <a:gd name="connsiteX39" fmla="*/ 752512 w 1660735"/>
              <a:gd name="connsiteY39" fmla="*/ 1230623 h 1607157"/>
              <a:gd name="connsiteX40" fmla="*/ 642007 w 1660735"/>
              <a:gd name="connsiteY40" fmla="*/ 1496467 h 1607157"/>
              <a:gd name="connsiteX41" fmla="*/ 376349 w 1660735"/>
              <a:gd name="connsiteY41" fmla="*/ 1607158 h 1607157"/>
              <a:gd name="connsiteX42" fmla="*/ 376349 w 1660735"/>
              <a:gd name="connsiteY42" fmla="*/ 966267 h 1607157"/>
              <a:gd name="connsiteX43" fmla="*/ 111621 w 1660735"/>
              <a:gd name="connsiteY43" fmla="*/ 1230809 h 1607157"/>
              <a:gd name="connsiteX44" fmla="*/ 376349 w 1660735"/>
              <a:gd name="connsiteY44" fmla="*/ 1495537 h 1607157"/>
              <a:gd name="connsiteX45" fmla="*/ 641077 w 1660735"/>
              <a:gd name="connsiteY45" fmla="*/ 1230809 h 1607157"/>
              <a:gd name="connsiteX46" fmla="*/ 641077 w 1660735"/>
              <a:gd name="connsiteY46" fmla="*/ 966267 h 1607157"/>
              <a:gd name="connsiteX47" fmla="*/ 376349 w 1660735"/>
              <a:gd name="connsiteY47" fmla="*/ 966267 h 1607157"/>
              <a:gd name="connsiteX48" fmla="*/ 1284201 w 1660735"/>
              <a:gd name="connsiteY48" fmla="*/ 1607158 h 1607157"/>
              <a:gd name="connsiteX49" fmla="*/ 1018357 w 1660735"/>
              <a:gd name="connsiteY49" fmla="*/ 1496653 h 1607157"/>
              <a:gd name="connsiteX50" fmla="*/ 907852 w 1660735"/>
              <a:gd name="connsiteY50" fmla="*/ 1230809 h 1607157"/>
              <a:gd name="connsiteX51" fmla="*/ 907852 w 1660735"/>
              <a:gd name="connsiteY51" fmla="*/ 911200 h 1607157"/>
              <a:gd name="connsiteX52" fmla="*/ 964406 w 1660735"/>
              <a:gd name="connsiteY52" fmla="*/ 854646 h 1607157"/>
              <a:gd name="connsiteX53" fmla="*/ 1284015 w 1660735"/>
              <a:gd name="connsiteY53" fmla="*/ 854646 h 1607157"/>
              <a:gd name="connsiteX54" fmla="*/ 1549859 w 1660735"/>
              <a:gd name="connsiteY54" fmla="*/ 965150 h 1607157"/>
              <a:gd name="connsiteX55" fmla="*/ 1660364 w 1660735"/>
              <a:gd name="connsiteY55" fmla="*/ 1230995 h 1607157"/>
              <a:gd name="connsiteX56" fmla="*/ 1550045 w 1660735"/>
              <a:gd name="connsiteY56" fmla="*/ 1496653 h 1607157"/>
              <a:gd name="connsiteX57" fmla="*/ 1284201 w 1660735"/>
              <a:gd name="connsiteY57" fmla="*/ 1607158 h 1607157"/>
              <a:gd name="connsiteX58" fmla="*/ 1019659 w 1660735"/>
              <a:gd name="connsiteY58" fmla="*/ 966267 h 1607157"/>
              <a:gd name="connsiteX59" fmla="*/ 1019659 w 1660735"/>
              <a:gd name="connsiteY59" fmla="*/ 1230995 h 1607157"/>
              <a:gd name="connsiteX60" fmla="*/ 1284387 w 1660735"/>
              <a:gd name="connsiteY60" fmla="*/ 1495723 h 1607157"/>
              <a:gd name="connsiteX61" fmla="*/ 1549115 w 1660735"/>
              <a:gd name="connsiteY61" fmla="*/ 1230995 h 1607157"/>
              <a:gd name="connsiteX62" fmla="*/ 1284387 w 1660735"/>
              <a:gd name="connsiteY62" fmla="*/ 966267 h 1607157"/>
              <a:gd name="connsiteX63" fmla="*/ 1019659 w 1660735"/>
              <a:gd name="connsiteY63" fmla="*/ 966267 h 1607157"/>
            </a:gdLst>
            <a:ahLst/>
            <a:cxnLst/>
            <a:rect l="l" t="t" r="r" b="b"/>
            <a:pathLst>
              <a:path w="1660735" h="1607157">
                <a:moveTo>
                  <a:pt x="695958" y="752512"/>
                </a:moveTo>
                <a:lnTo>
                  <a:pt x="376349" y="752512"/>
                </a:lnTo>
                <a:cubicBezTo>
                  <a:pt x="276262" y="752512"/>
                  <a:pt x="181756" y="713259"/>
                  <a:pt x="110505" y="642007"/>
                </a:cubicBezTo>
                <a:cubicBezTo>
                  <a:pt x="39253" y="570756"/>
                  <a:pt x="0" y="476436"/>
                  <a:pt x="0" y="376349"/>
                </a:cubicBezTo>
                <a:cubicBezTo>
                  <a:pt x="0" y="276262"/>
                  <a:pt x="39253" y="181756"/>
                  <a:pt x="110505" y="110505"/>
                </a:cubicBezTo>
                <a:cubicBezTo>
                  <a:pt x="181756" y="39253"/>
                  <a:pt x="276076" y="0"/>
                  <a:pt x="376349" y="0"/>
                </a:cubicBezTo>
                <a:cubicBezTo>
                  <a:pt x="476436" y="0"/>
                  <a:pt x="570942" y="39253"/>
                  <a:pt x="642193" y="110505"/>
                </a:cubicBezTo>
                <a:cubicBezTo>
                  <a:pt x="713445" y="181756"/>
                  <a:pt x="752698" y="276076"/>
                  <a:pt x="752698" y="376349"/>
                </a:cubicBezTo>
                <a:lnTo>
                  <a:pt x="752698" y="695958"/>
                </a:lnTo>
                <a:cubicBezTo>
                  <a:pt x="752512" y="727211"/>
                  <a:pt x="727211" y="752512"/>
                  <a:pt x="695958" y="752512"/>
                </a:cubicBezTo>
                <a:close/>
                <a:moveTo>
                  <a:pt x="376349" y="111621"/>
                </a:moveTo>
                <a:cubicBezTo>
                  <a:pt x="230498" y="111621"/>
                  <a:pt x="111621" y="230312"/>
                  <a:pt x="111621" y="376349"/>
                </a:cubicBezTo>
                <a:cubicBezTo>
                  <a:pt x="111621" y="522201"/>
                  <a:pt x="230312" y="641077"/>
                  <a:pt x="376349" y="641077"/>
                </a:cubicBezTo>
                <a:lnTo>
                  <a:pt x="641077" y="641077"/>
                </a:lnTo>
                <a:lnTo>
                  <a:pt x="641077" y="376349"/>
                </a:lnTo>
                <a:cubicBezTo>
                  <a:pt x="640891" y="230312"/>
                  <a:pt x="522201" y="111621"/>
                  <a:pt x="376349" y="111621"/>
                </a:cubicBezTo>
                <a:close/>
                <a:moveTo>
                  <a:pt x="1284201" y="752512"/>
                </a:moveTo>
                <a:lnTo>
                  <a:pt x="964592" y="752512"/>
                </a:lnTo>
                <a:cubicBezTo>
                  <a:pt x="933338" y="752512"/>
                  <a:pt x="908038" y="727025"/>
                  <a:pt x="908038" y="695958"/>
                </a:cubicBezTo>
                <a:lnTo>
                  <a:pt x="908038" y="376349"/>
                </a:lnTo>
                <a:cubicBezTo>
                  <a:pt x="908038" y="276262"/>
                  <a:pt x="947291" y="181756"/>
                  <a:pt x="1018543" y="110505"/>
                </a:cubicBezTo>
                <a:cubicBezTo>
                  <a:pt x="1089794" y="39253"/>
                  <a:pt x="1184114" y="0"/>
                  <a:pt x="1284387" y="0"/>
                </a:cubicBezTo>
                <a:cubicBezTo>
                  <a:pt x="1384660" y="0"/>
                  <a:pt x="1478980" y="39253"/>
                  <a:pt x="1550231" y="110505"/>
                </a:cubicBezTo>
                <a:cubicBezTo>
                  <a:pt x="1621482" y="181756"/>
                  <a:pt x="1660736" y="276076"/>
                  <a:pt x="1660736" y="376349"/>
                </a:cubicBezTo>
                <a:cubicBezTo>
                  <a:pt x="1660736" y="476622"/>
                  <a:pt x="1621482" y="570942"/>
                  <a:pt x="1550231" y="642193"/>
                </a:cubicBezTo>
                <a:cubicBezTo>
                  <a:pt x="1478794" y="713259"/>
                  <a:pt x="1384288" y="752512"/>
                  <a:pt x="1284201" y="752512"/>
                </a:cubicBezTo>
                <a:close/>
                <a:moveTo>
                  <a:pt x="1019659" y="640891"/>
                </a:moveTo>
                <a:lnTo>
                  <a:pt x="1284387" y="640891"/>
                </a:lnTo>
                <a:cubicBezTo>
                  <a:pt x="1430238" y="640891"/>
                  <a:pt x="1549115" y="522201"/>
                  <a:pt x="1549115" y="376163"/>
                </a:cubicBezTo>
                <a:cubicBezTo>
                  <a:pt x="1549115" y="230312"/>
                  <a:pt x="1430424" y="111435"/>
                  <a:pt x="1284387" y="111435"/>
                </a:cubicBezTo>
                <a:cubicBezTo>
                  <a:pt x="1138349" y="111435"/>
                  <a:pt x="1019659" y="230125"/>
                  <a:pt x="1019659" y="376163"/>
                </a:cubicBezTo>
                <a:lnTo>
                  <a:pt x="1019659" y="640891"/>
                </a:lnTo>
                <a:close/>
                <a:moveTo>
                  <a:pt x="376349" y="1607158"/>
                </a:moveTo>
                <a:cubicBezTo>
                  <a:pt x="276262" y="1607158"/>
                  <a:pt x="181756" y="1567904"/>
                  <a:pt x="110505" y="1496653"/>
                </a:cubicBezTo>
                <a:cubicBezTo>
                  <a:pt x="39253" y="1425401"/>
                  <a:pt x="0" y="1330896"/>
                  <a:pt x="0" y="1230809"/>
                </a:cubicBezTo>
                <a:cubicBezTo>
                  <a:pt x="0" y="1130722"/>
                  <a:pt x="39253" y="1036216"/>
                  <a:pt x="110505" y="964964"/>
                </a:cubicBezTo>
                <a:cubicBezTo>
                  <a:pt x="181756" y="893713"/>
                  <a:pt x="276076" y="854459"/>
                  <a:pt x="376349" y="854459"/>
                </a:cubicBezTo>
                <a:lnTo>
                  <a:pt x="695958" y="854459"/>
                </a:lnTo>
                <a:cubicBezTo>
                  <a:pt x="727211" y="854459"/>
                  <a:pt x="752512" y="879760"/>
                  <a:pt x="752512" y="911014"/>
                </a:cubicBezTo>
                <a:lnTo>
                  <a:pt x="752512" y="1230623"/>
                </a:lnTo>
                <a:cubicBezTo>
                  <a:pt x="752512" y="1330709"/>
                  <a:pt x="713259" y="1425215"/>
                  <a:pt x="642007" y="1496467"/>
                </a:cubicBezTo>
                <a:cubicBezTo>
                  <a:pt x="570756" y="1567718"/>
                  <a:pt x="476436" y="1607158"/>
                  <a:pt x="376349" y="1607158"/>
                </a:cubicBezTo>
                <a:close/>
                <a:moveTo>
                  <a:pt x="376349" y="966267"/>
                </a:moveTo>
                <a:cubicBezTo>
                  <a:pt x="230312" y="966267"/>
                  <a:pt x="111621" y="1084957"/>
                  <a:pt x="111621" y="1230809"/>
                </a:cubicBezTo>
                <a:cubicBezTo>
                  <a:pt x="111621" y="1376660"/>
                  <a:pt x="230312" y="1495537"/>
                  <a:pt x="376349" y="1495537"/>
                </a:cubicBezTo>
                <a:cubicBezTo>
                  <a:pt x="522201" y="1495537"/>
                  <a:pt x="641077" y="1376846"/>
                  <a:pt x="641077" y="1230809"/>
                </a:cubicBezTo>
                <a:lnTo>
                  <a:pt x="641077" y="966267"/>
                </a:lnTo>
                <a:lnTo>
                  <a:pt x="376349" y="966267"/>
                </a:lnTo>
                <a:close/>
                <a:moveTo>
                  <a:pt x="1284201" y="1607158"/>
                </a:moveTo>
                <a:cubicBezTo>
                  <a:pt x="1184114" y="1607158"/>
                  <a:pt x="1089608" y="1567904"/>
                  <a:pt x="1018357" y="1496653"/>
                </a:cubicBezTo>
                <a:cubicBezTo>
                  <a:pt x="947105" y="1425401"/>
                  <a:pt x="907852" y="1331082"/>
                  <a:pt x="907852" y="1230809"/>
                </a:cubicBezTo>
                <a:lnTo>
                  <a:pt x="907852" y="911200"/>
                </a:lnTo>
                <a:cubicBezTo>
                  <a:pt x="907852" y="879946"/>
                  <a:pt x="933152" y="854646"/>
                  <a:pt x="964406" y="854646"/>
                </a:cubicBezTo>
                <a:lnTo>
                  <a:pt x="1284015" y="854646"/>
                </a:lnTo>
                <a:cubicBezTo>
                  <a:pt x="1384102" y="854646"/>
                  <a:pt x="1478607" y="893899"/>
                  <a:pt x="1549859" y="965150"/>
                </a:cubicBezTo>
                <a:cubicBezTo>
                  <a:pt x="1621110" y="1036402"/>
                  <a:pt x="1660364" y="1130722"/>
                  <a:pt x="1660364" y="1230995"/>
                </a:cubicBezTo>
                <a:cubicBezTo>
                  <a:pt x="1660364" y="1331268"/>
                  <a:pt x="1621296" y="1425401"/>
                  <a:pt x="1550045" y="1496653"/>
                </a:cubicBezTo>
                <a:cubicBezTo>
                  <a:pt x="1478794" y="1567904"/>
                  <a:pt x="1384288" y="1607158"/>
                  <a:pt x="1284201" y="1607158"/>
                </a:cubicBezTo>
                <a:close/>
                <a:moveTo>
                  <a:pt x="1019659" y="966267"/>
                </a:moveTo>
                <a:lnTo>
                  <a:pt x="1019659" y="1230995"/>
                </a:lnTo>
                <a:cubicBezTo>
                  <a:pt x="1019659" y="1376846"/>
                  <a:pt x="1138349" y="1495723"/>
                  <a:pt x="1284387" y="1495723"/>
                </a:cubicBezTo>
                <a:cubicBezTo>
                  <a:pt x="1430424" y="1495723"/>
                  <a:pt x="1549115" y="1377032"/>
                  <a:pt x="1549115" y="1230995"/>
                </a:cubicBezTo>
                <a:cubicBezTo>
                  <a:pt x="1549115" y="1084957"/>
                  <a:pt x="1430424" y="966267"/>
                  <a:pt x="1284387" y="966267"/>
                </a:cubicBezTo>
                <a:lnTo>
                  <a:pt x="1019659" y="966267"/>
                </a:ln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40" name="标题 1"/>
          <p:cNvSpPr txBox="1"/>
          <p:nvPr/>
        </p:nvSpPr>
        <p:spPr>
          <a:xfrm>
            <a:off x="9136776"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41" name="标题 1"/>
          <p:cNvSpPr txBox="1"/>
          <p:nvPr/>
        </p:nvSpPr>
        <p:spPr>
          <a:xfrm>
            <a:off x="9243968" y="855637"/>
            <a:ext cx="172663" cy="187036"/>
          </a:xfrm>
          <a:custGeom>
            <a:avLst/>
            <a:gdLst>
              <a:gd name="connsiteX0" fmla="*/ 712625 w 1425436"/>
              <a:gd name="connsiteY0" fmla="*/ 111621 h 1544091"/>
              <a:gd name="connsiteX1" fmla="*/ 902567 w 1425436"/>
              <a:gd name="connsiteY1" fmla="*/ 190314 h 1544091"/>
              <a:gd name="connsiteX2" fmla="*/ 981260 w 1425436"/>
              <a:gd name="connsiteY2" fmla="*/ 380256 h 1544091"/>
              <a:gd name="connsiteX3" fmla="*/ 902567 w 1425436"/>
              <a:gd name="connsiteY3" fmla="*/ 570198 h 1544091"/>
              <a:gd name="connsiteX4" fmla="*/ 712625 w 1425436"/>
              <a:gd name="connsiteY4" fmla="*/ 648891 h 1544091"/>
              <a:gd name="connsiteX5" fmla="*/ 522684 w 1425436"/>
              <a:gd name="connsiteY5" fmla="*/ 570198 h 1544091"/>
              <a:gd name="connsiteX6" fmla="*/ 444177 w 1425436"/>
              <a:gd name="connsiteY6" fmla="*/ 380070 h 1544091"/>
              <a:gd name="connsiteX7" fmla="*/ 522870 w 1425436"/>
              <a:gd name="connsiteY7" fmla="*/ 190128 h 1544091"/>
              <a:gd name="connsiteX8" fmla="*/ 712625 w 1425436"/>
              <a:gd name="connsiteY8" fmla="*/ 111621 h 1544091"/>
              <a:gd name="connsiteX9" fmla="*/ 712625 w 1425436"/>
              <a:gd name="connsiteY9" fmla="*/ 0 h 1544091"/>
              <a:gd name="connsiteX10" fmla="*/ 332556 w 1425436"/>
              <a:gd name="connsiteY10" fmla="*/ 380070 h 1544091"/>
              <a:gd name="connsiteX11" fmla="*/ 712625 w 1425436"/>
              <a:gd name="connsiteY11" fmla="*/ 760140 h 1544091"/>
              <a:gd name="connsiteX12" fmla="*/ 1092695 w 1425436"/>
              <a:gd name="connsiteY12" fmla="*/ 380070 h 1544091"/>
              <a:gd name="connsiteX13" fmla="*/ 712625 w 1425436"/>
              <a:gd name="connsiteY13" fmla="*/ 0 h 1544091"/>
              <a:gd name="connsiteX14" fmla="*/ 712625 w 1425436"/>
              <a:gd name="connsiteY14" fmla="*/ 943012 h 1544091"/>
              <a:gd name="connsiteX15" fmla="*/ 978842 w 1425436"/>
              <a:gd name="connsiteY15" fmla="*/ 976685 h 1544091"/>
              <a:gd name="connsiteX16" fmla="*/ 1146087 w 1425436"/>
              <a:gd name="connsiteY16" fmla="*/ 1059470 h 1544091"/>
              <a:gd name="connsiteX17" fmla="*/ 1248593 w 1425436"/>
              <a:gd name="connsiteY17" fmla="*/ 1174440 h 1544091"/>
              <a:gd name="connsiteX18" fmla="*/ 1310356 w 1425436"/>
              <a:gd name="connsiteY18" fmla="*/ 1316385 h 1544091"/>
              <a:gd name="connsiteX19" fmla="*/ 1296590 w 1425436"/>
              <a:gd name="connsiteY19" fmla="*/ 1390241 h 1544091"/>
              <a:gd name="connsiteX20" fmla="*/ 1208595 w 1425436"/>
              <a:gd name="connsiteY20" fmla="*/ 1432285 h 1544091"/>
              <a:gd name="connsiteX21" fmla="*/ 216842 w 1425436"/>
              <a:gd name="connsiteY21" fmla="*/ 1432285 h 1544091"/>
              <a:gd name="connsiteX22" fmla="*/ 128847 w 1425436"/>
              <a:gd name="connsiteY22" fmla="*/ 1390241 h 1544091"/>
              <a:gd name="connsiteX23" fmla="*/ 115081 w 1425436"/>
              <a:gd name="connsiteY23" fmla="*/ 1316385 h 1544091"/>
              <a:gd name="connsiteX24" fmla="*/ 176844 w 1425436"/>
              <a:gd name="connsiteY24" fmla="*/ 1174440 h 1544091"/>
              <a:gd name="connsiteX25" fmla="*/ 279350 w 1425436"/>
              <a:gd name="connsiteY25" fmla="*/ 1059470 h 1544091"/>
              <a:gd name="connsiteX26" fmla="*/ 446595 w 1425436"/>
              <a:gd name="connsiteY26" fmla="*/ 976685 h 1544091"/>
              <a:gd name="connsiteX27" fmla="*/ 712625 w 1425436"/>
              <a:gd name="connsiteY27" fmla="*/ 943012 h 1544091"/>
              <a:gd name="connsiteX28" fmla="*/ 712625 w 1425436"/>
              <a:gd name="connsiteY28" fmla="*/ 831391 h 1544091"/>
              <a:gd name="connsiteX29" fmla="*/ 8296 w 1425436"/>
              <a:gd name="connsiteY29" fmla="*/ 1284387 h 1544091"/>
              <a:gd name="connsiteX30" fmla="*/ 216842 w 1425436"/>
              <a:gd name="connsiteY30" fmla="*/ 1544092 h 1544091"/>
              <a:gd name="connsiteX31" fmla="*/ 1208595 w 1425436"/>
              <a:gd name="connsiteY31" fmla="*/ 1544092 h 1544091"/>
              <a:gd name="connsiteX32" fmla="*/ 1417141 w 1425436"/>
              <a:gd name="connsiteY32" fmla="*/ 1284387 h 1544091"/>
              <a:gd name="connsiteX33" fmla="*/ 712625 w 1425436"/>
              <a:gd name="connsiteY33" fmla="*/ 831391 h 1544091"/>
            </a:gdLst>
            <a:ahLst/>
            <a:cxnLst/>
            <a:rect l="l" t="t" r="r" b="b"/>
            <a:pathLst>
              <a:path w="1425436" h="1544091">
                <a:moveTo>
                  <a:pt x="712625" y="111621"/>
                </a:moveTo>
                <a:cubicBezTo>
                  <a:pt x="784435" y="111621"/>
                  <a:pt x="851780" y="139526"/>
                  <a:pt x="902567" y="190314"/>
                </a:cubicBezTo>
                <a:cubicBezTo>
                  <a:pt x="953355" y="241102"/>
                  <a:pt x="981260" y="308446"/>
                  <a:pt x="981260" y="380256"/>
                </a:cubicBezTo>
                <a:cubicBezTo>
                  <a:pt x="981260" y="452065"/>
                  <a:pt x="953355" y="519410"/>
                  <a:pt x="902567" y="570198"/>
                </a:cubicBezTo>
                <a:cubicBezTo>
                  <a:pt x="851780" y="620985"/>
                  <a:pt x="784435" y="648891"/>
                  <a:pt x="712625" y="648891"/>
                </a:cubicBezTo>
                <a:cubicBezTo>
                  <a:pt x="640816" y="648891"/>
                  <a:pt x="573471" y="620985"/>
                  <a:pt x="522684" y="570198"/>
                </a:cubicBezTo>
                <a:cubicBezTo>
                  <a:pt x="472082" y="519224"/>
                  <a:pt x="444177" y="451693"/>
                  <a:pt x="444177" y="380070"/>
                </a:cubicBezTo>
                <a:cubicBezTo>
                  <a:pt x="444177" y="308446"/>
                  <a:pt x="472082" y="240916"/>
                  <a:pt x="522870" y="190128"/>
                </a:cubicBezTo>
                <a:cubicBezTo>
                  <a:pt x="573471" y="139526"/>
                  <a:pt x="641002" y="111621"/>
                  <a:pt x="712625" y="111621"/>
                </a:cubicBezTo>
                <a:moveTo>
                  <a:pt x="712625" y="0"/>
                </a:moveTo>
                <a:cubicBezTo>
                  <a:pt x="502778" y="0"/>
                  <a:pt x="332556" y="170036"/>
                  <a:pt x="332556" y="380070"/>
                </a:cubicBezTo>
                <a:cubicBezTo>
                  <a:pt x="332556" y="589917"/>
                  <a:pt x="502778" y="760140"/>
                  <a:pt x="712625" y="760140"/>
                </a:cubicBezTo>
                <a:cubicBezTo>
                  <a:pt x="922473" y="760140"/>
                  <a:pt x="1092695" y="589917"/>
                  <a:pt x="1092695" y="380070"/>
                </a:cubicBezTo>
                <a:cubicBezTo>
                  <a:pt x="1092881" y="170036"/>
                  <a:pt x="922659" y="0"/>
                  <a:pt x="712625" y="0"/>
                </a:cubicBezTo>
                <a:close/>
                <a:moveTo>
                  <a:pt x="712625" y="943012"/>
                </a:moveTo>
                <a:cubicBezTo>
                  <a:pt x="813643" y="943012"/>
                  <a:pt x="903126" y="954360"/>
                  <a:pt x="978842" y="976685"/>
                </a:cubicBezTo>
                <a:cubicBezTo>
                  <a:pt x="1043582" y="995846"/>
                  <a:pt x="1099951" y="1023752"/>
                  <a:pt x="1146087" y="1059470"/>
                </a:cubicBezTo>
                <a:cubicBezTo>
                  <a:pt x="1186829" y="1091096"/>
                  <a:pt x="1220315" y="1128675"/>
                  <a:pt x="1248593" y="1174440"/>
                </a:cubicBezTo>
                <a:cubicBezTo>
                  <a:pt x="1273708" y="1215368"/>
                  <a:pt x="1293985" y="1261877"/>
                  <a:pt x="1310356" y="1316385"/>
                </a:cubicBezTo>
                <a:cubicBezTo>
                  <a:pt x="1320774" y="1350801"/>
                  <a:pt x="1306264" y="1377404"/>
                  <a:pt x="1296590" y="1390241"/>
                </a:cubicBezTo>
                <a:cubicBezTo>
                  <a:pt x="1276684" y="1417030"/>
                  <a:pt x="1244686" y="1432285"/>
                  <a:pt x="1208595" y="1432285"/>
                </a:cubicBezTo>
                <a:lnTo>
                  <a:pt x="216842" y="1432285"/>
                </a:lnTo>
                <a:cubicBezTo>
                  <a:pt x="180937" y="1432285"/>
                  <a:pt x="148753" y="1417030"/>
                  <a:pt x="128847" y="1390241"/>
                </a:cubicBezTo>
                <a:cubicBezTo>
                  <a:pt x="119359" y="1377404"/>
                  <a:pt x="104849" y="1350801"/>
                  <a:pt x="115081" y="1316385"/>
                </a:cubicBezTo>
                <a:cubicBezTo>
                  <a:pt x="131452" y="1261877"/>
                  <a:pt x="151543" y="1215368"/>
                  <a:pt x="176844" y="1174440"/>
                </a:cubicBezTo>
                <a:cubicBezTo>
                  <a:pt x="204936" y="1128675"/>
                  <a:pt x="238422" y="1090910"/>
                  <a:pt x="279350" y="1059470"/>
                </a:cubicBezTo>
                <a:cubicBezTo>
                  <a:pt x="325486" y="1023752"/>
                  <a:pt x="381855" y="995846"/>
                  <a:pt x="446595" y="976685"/>
                </a:cubicBezTo>
                <a:cubicBezTo>
                  <a:pt x="522125" y="954360"/>
                  <a:pt x="611794" y="943012"/>
                  <a:pt x="712625" y="943012"/>
                </a:cubicBezTo>
                <a:moveTo>
                  <a:pt x="712625" y="831391"/>
                </a:moveTo>
                <a:cubicBezTo>
                  <a:pt x="244561" y="831391"/>
                  <a:pt x="77501" y="1053331"/>
                  <a:pt x="8296" y="1284387"/>
                </a:cubicBezTo>
                <a:cubicBezTo>
                  <a:pt x="-30771" y="1414611"/>
                  <a:pt x="73037" y="1544092"/>
                  <a:pt x="216842" y="1544092"/>
                </a:cubicBezTo>
                <a:lnTo>
                  <a:pt x="1208595" y="1544092"/>
                </a:lnTo>
                <a:cubicBezTo>
                  <a:pt x="1352400" y="1544092"/>
                  <a:pt x="1456208" y="1414611"/>
                  <a:pt x="1417141" y="1284387"/>
                </a:cubicBezTo>
                <a:cubicBezTo>
                  <a:pt x="1347750" y="1053331"/>
                  <a:pt x="1180690" y="831391"/>
                  <a:pt x="712625" y="831391"/>
                </a:cubicBez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txBox="1"/>
          <p:nvPr/>
        </p:nvSpPr>
        <p:spPr>
          <a:xfrm>
            <a:off x="0" y="0"/>
            <a:ext cx="12192000" cy="6858000"/>
          </a:xfrm>
          <a:prstGeom prst="rect">
            <a:avLst/>
          </a:prstGeom>
          <a:gradFill>
            <a:gsLst>
              <a:gs pos="0">
                <a:schemeClr val="accent1">
                  <a:lumMod val="20000"/>
                  <a:lumOff val="80000"/>
                  <a:alpha val="67000"/>
                </a:schemeClr>
              </a:gs>
              <a:gs pos="100000">
                <a:schemeClr val="bg1">
                  <a:alpha val="92000"/>
                </a:schemeClr>
              </a:gs>
            </a:gsLst>
            <a:lin ang="4200000" scaled="0"/>
          </a:gradFill>
          <a:ln w="19050" cap="sq">
            <a:noFill/>
            <a:miter/>
          </a:ln>
        </p:spPr>
        <p:txBody>
          <a:bodyPr vert="horz" wrap="square" lIns="91440" tIns="45720" rIns="91440" bIns="45720" rtlCol="0" anchor="ctr"/>
          <a:lstStyle/>
          <a:p>
            <a:pPr algn="ctr">
              <a:lnSpc>
                <a:spcPct val="110000"/>
              </a:lnSpc>
            </a:pPr>
            <a:endParaRPr kumimoji="1" lang="zh-CN" altLang="en-US"/>
          </a:p>
        </p:txBody>
      </p:sp>
      <p:sp>
        <p:nvSpPr>
          <p:cNvPr id="3" name="标题 1"/>
          <p:cNvSpPr txBox="1"/>
          <p:nvPr/>
        </p:nvSpPr>
        <p:spPr>
          <a:xfrm flipH="1">
            <a:off x="7211955" y="1677372"/>
            <a:ext cx="5197760" cy="5208604"/>
          </a:xfrm>
          <a:custGeom>
            <a:avLst/>
            <a:gdLst>
              <a:gd name="connsiteX0" fmla="*/ 5604 w 8106032"/>
              <a:gd name="connsiteY0" fmla="*/ 4078531 h 8122943"/>
              <a:gd name="connsiteX1" fmla="*/ 3316 w 8106032"/>
              <a:gd name="connsiteY1" fmla="*/ 5727365 h 8122943"/>
              <a:gd name="connsiteX2" fmla="*/ 15 w 8106032"/>
              <a:gd name="connsiteY2" fmla="*/ 8105673 h 8122943"/>
              <a:gd name="connsiteX3" fmla="*/ 1762 w 8106032"/>
              <a:gd name="connsiteY3" fmla="*/ 6094849 h 8122943"/>
              <a:gd name="connsiteX4" fmla="*/ 11274 w 8106032"/>
              <a:gd name="connsiteY4" fmla="*/ 0 h 8122943"/>
              <a:gd name="connsiteX5" fmla="*/ 5741707 w 8106032"/>
              <a:gd name="connsiteY5" fmla="*/ 2377481 h 8122943"/>
              <a:gd name="connsiteX6" fmla="*/ 8106011 w 8106032"/>
              <a:gd name="connsiteY6" fmla="*/ 8113363 h 8122943"/>
              <a:gd name="connsiteX7" fmla="*/ 0 w 8106032"/>
              <a:gd name="connsiteY7" fmla="*/ 8122943 h 8122943"/>
              <a:gd name="connsiteX8" fmla="*/ 6 w 8106032"/>
              <a:gd name="connsiteY8" fmla="*/ 8116481 h 8122943"/>
              <a:gd name="connsiteX9" fmla="*/ 4768273 w 8106032"/>
              <a:gd name="connsiteY9" fmla="*/ 8110846 h 8122943"/>
              <a:gd name="connsiteX10" fmla="*/ 3377496 w 8106032"/>
              <a:gd name="connsiteY10" fmla="*/ 4736776 h 8122943"/>
              <a:gd name="connsiteX11" fmla="*/ 243101 w 8106032"/>
              <a:gd name="connsiteY11" fmla="*/ 3344119 h 8122943"/>
              <a:gd name="connsiteX12" fmla="*/ 7015 w 8106032"/>
              <a:gd name="connsiteY12" fmla="*/ 3338259 h 8122943"/>
              <a:gd name="connsiteX13" fmla="*/ 9512 w 8106032"/>
              <a:gd name="connsiteY13" fmla="*/ 2028094 h 8122943"/>
              <a:gd name="connsiteX14" fmla="*/ 11274 w 8106032"/>
              <a:gd name="connsiteY14" fmla="*/ 0 h 8122943"/>
            </a:gdLst>
            <a:ahLst/>
            <a:cxnLst/>
            <a:rect l="l" t="t" r="r" b="b"/>
            <a:pathLst>
              <a:path w="8106032" h="8122943">
                <a:moveTo>
                  <a:pt x="5604" y="4078531"/>
                </a:moveTo>
                <a:lnTo>
                  <a:pt x="3316" y="5727365"/>
                </a:lnTo>
                <a:lnTo>
                  <a:pt x="15" y="8105673"/>
                </a:lnTo>
                <a:lnTo>
                  <a:pt x="1762" y="6094849"/>
                </a:lnTo>
                <a:close/>
                <a:moveTo>
                  <a:pt x="11274" y="0"/>
                </a:moveTo>
                <a:cubicBezTo>
                  <a:pt x="2161361" y="0"/>
                  <a:pt x="4223114" y="855394"/>
                  <a:pt x="5741707" y="2377481"/>
                </a:cubicBezTo>
                <a:cubicBezTo>
                  <a:pt x="7260301" y="3899568"/>
                  <a:pt x="8110954" y="5963281"/>
                  <a:pt x="8106011" y="8113363"/>
                </a:cubicBezTo>
                <a:lnTo>
                  <a:pt x="0" y="8122943"/>
                </a:lnTo>
                <a:lnTo>
                  <a:pt x="6" y="8116481"/>
                </a:lnTo>
                <a:lnTo>
                  <a:pt x="4768273" y="8110846"/>
                </a:lnTo>
                <a:cubicBezTo>
                  <a:pt x="4771180" y="6846084"/>
                  <a:pt x="4270793" y="5632127"/>
                  <a:pt x="3377496" y="4736776"/>
                </a:cubicBezTo>
                <a:cubicBezTo>
                  <a:pt x="2540032" y="3897385"/>
                  <a:pt x="1421750" y="3402678"/>
                  <a:pt x="243101" y="3344119"/>
                </a:cubicBezTo>
                <a:lnTo>
                  <a:pt x="7015" y="3338259"/>
                </a:lnTo>
                <a:lnTo>
                  <a:pt x="9512" y="2028094"/>
                </a:lnTo>
                <a:cubicBezTo>
                  <a:pt x="10569" y="1350888"/>
                  <a:pt x="11274" y="674563"/>
                  <a:pt x="11274" y="0"/>
                </a:cubicBezTo>
                <a:close/>
              </a:path>
            </a:pathLst>
          </a:custGeom>
          <a:gradFill>
            <a:gsLst>
              <a:gs pos="1000">
                <a:schemeClr val="accent1">
                  <a:lumMod val="60000"/>
                  <a:lumOff val="40000"/>
                  <a:alpha val="100000"/>
                </a:schemeClr>
              </a:gs>
              <a:gs pos="100000">
                <a:schemeClr val="accent1">
                  <a:lumMod val="75000"/>
                  <a:alpha val="100000"/>
                </a:schemeClr>
              </a:gs>
            </a:gsLst>
            <a:lin ang="8400000" scaled="0"/>
          </a:gradFill>
          <a:ln cap="sq">
            <a:noFill/>
            <a:prstDash val="solid"/>
            <a:miter/>
          </a:ln>
        </p:spPr>
        <p:txBody>
          <a:bodyPr vert="horz" wrap="square" lIns="91440" tIns="45720" rIns="91440" bIns="45720" rtlCol="0" anchor="ctr"/>
          <a:lstStyle/>
          <a:p>
            <a:pPr algn="ctr">
              <a:lnSpc>
                <a:spcPct val="110000"/>
              </a:lnSpc>
            </a:pPr>
            <a:endParaRPr kumimoji="1" lang="zh-CN" altLang="en-US"/>
          </a:p>
        </p:txBody>
      </p:sp>
      <p:sp>
        <p:nvSpPr>
          <p:cNvPr id="4" name="标题 1"/>
          <p:cNvSpPr txBox="1"/>
          <p:nvPr/>
        </p:nvSpPr>
        <p:spPr>
          <a:xfrm flipH="1" flipV="1">
            <a:off x="-484414" y="1948098"/>
            <a:ext cx="1476658" cy="1476659"/>
          </a:xfrm>
          <a:custGeom>
            <a:avLst/>
            <a:gdLst>
              <a:gd name="T0" fmla="*/ 417 w 756"/>
              <a:gd name="T1" fmla="*/ 754 h 756"/>
              <a:gd name="T2" fmla="*/ 472 w 756"/>
              <a:gd name="T3" fmla="*/ 744 h 756"/>
              <a:gd name="T4" fmla="*/ 525 w 756"/>
              <a:gd name="T5" fmla="*/ 726 h 756"/>
              <a:gd name="T6" fmla="*/ 574 w 756"/>
              <a:gd name="T7" fmla="*/ 701 h 756"/>
              <a:gd name="T8" fmla="*/ 619 w 756"/>
              <a:gd name="T9" fmla="*/ 670 h 756"/>
              <a:gd name="T10" fmla="*/ 658 w 756"/>
              <a:gd name="T11" fmla="*/ 632 h 756"/>
              <a:gd name="T12" fmla="*/ 691 w 756"/>
              <a:gd name="T13" fmla="*/ 590 h 756"/>
              <a:gd name="T14" fmla="*/ 719 w 756"/>
              <a:gd name="T15" fmla="*/ 542 h 756"/>
              <a:gd name="T16" fmla="*/ 739 w 756"/>
              <a:gd name="T17" fmla="*/ 491 h 756"/>
              <a:gd name="T18" fmla="*/ 751 w 756"/>
              <a:gd name="T19" fmla="*/ 435 h 756"/>
              <a:gd name="T20" fmla="*/ 756 w 756"/>
              <a:gd name="T21" fmla="*/ 378 h 756"/>
              <a:gd name="T22" fmla="*/ 751 w 756"/>
              <a:gd name="T23" fmla="*/ 321 h 756"/>
              <a:gd name="T24" fmla="*/ 739 w 756"/>
              <a:gd name="T25" fmla="*/ 266 h 756"/>
              <a:gd name="T26" fmla="*/ 719 w 756"/>
              <a:gd name="T27" fmla="*/ 214 h 756"/>
              <a:gd name="T28" fmla="*/ 691 w 756"/>
              <a:gd name="T29" fmla="*/ 167 h 756"/>
              <a:gd name="T30" fmla="*/ 658 w 756"/>
              <a:gd name="T31" fmla="*/ 124 h 756"/>
              <a:gd name="T32" fmla="*/ 619 w 756"/>
              <a:gd name="T33" fmla="*/ 87 h 756"/>
              <a:gd name="T34" fmla="*/ 574 w 756"/>
              <a:gd name="T35" fmla="*/ 55 h 756"/>
              <a:gd name="T36" fmla="*/ 525 w 756"/>
              <a:gd name="T37" fmla="*/ 30 h 756"/>
              <a:gd name="T38" fmla="*/ 472 w 756"/>
              <a:gd name="T39" fmla="*/ 12 h 756"/>
              <a:gd name="T40" fmla="*/ 417 w 756"/>
              <a:gd name="T41" fmla="*/ 2 h 756"/>
              <a:gd name="T42" fmla="*/ 358 w 756"/>
              <a:gd name="T43" fmla="*/ 0 h 756"/>
              <a:gd name="T44" fmla="*/ 301 w 756"/>
              <a:gd name="T45" fmla="*/ 8 h 756"/>
              <a:gd name="T46" fmla="*/ 248 w 756"/>
              <a:gd name="T47" fmla="*/ 23 h 756"/>
              <a:gd name="T48" fmla="*/ 197 w 756"/>
              <a:gd name="T49" fmla="*/ 46 h 756"/>
              <a:gd name="T50" fmla="*/ 152 w 756"/>
              <a:gd name="T51" fmla="*/ 76 h 756"/>
              <a:gd name="T52" fmla="*/ 111 w 756"/>
              <a:gd name="T53" fmla="*/ 111 h 756"/>
              <a:gd name="T54" fmla="*/ 75 w 756"/>
              <a:gd name="T55" fmla="*/ 152 h 756"/>
              <a:gd name="T56" fmla="*/ 45 w 756"/>
              <a:gd name="T57" fmla="*/ 198 h 756"/>
              <a:gd name="T58" fmla="*/ 22 w 756"/>
              <a:gd name="T59" fmla="*/ 249 h 756"/>
              <a:gd name="T60" fmla="*/ 7 w 756"/>
              <a:gd name="T61" fmla="*/ 302 h 756"/>
              <a:gd name="T62" fmla="*/ 0 w 756"/>
              <a:gd name="T63" fmla="*/ 359 h 756"/>
              <a:gd name="T64" fmla="*/ 2 w 756"/>
              <a:gd name="T65" fmla="*/ 417 h 756"/>
              <a:gd name="T66" fmla="*/ 12 w 756"/>
              <a:gd name="T67" fmla="*/ 472 h 756"/>
              <a:gd name="T68" fmla="*/ 30 w 756"/>
              <a:gd name="T69" fmla="*/ 525 h 756"/>
              <a:gd name="T70" fmla="*/ 55 w 756"/>
              <a:gd name="T71" fmla="*/ 574 h 756"/>
              <a:gd name="T72" fmla="*/ 86 w 756"/>
              <a:gd name="T73" fmla="*/ 619 h 756"/>
              <a:gd name="T74" fmla="*/ 124 w 756"/>
              <a:gd name="T75" fmla="*/ 658 h 756"/>
              <a:gd name="T76" fmla="*/ 166 w 756"/>
              <a:gd name="T77" fmla="*/ 691 h 756"/>
              <a:gd name="T78" fmla="*/ 214 w 756"/>
              <a:gd name="T79" fmla="*/ 718 h 756"/>
              <a:gd name="T80" fmla="*/ 265 w 756"/>
              <a:gd name="T81" fmla="*/ 739 h 756"/>
              <a:gd name="T82" fmla="*/ 321 w 756"/>
              <a:gd name="T83" fmla="*/ 752 h 756"/>
              <a:gd name="T84" fmla="*/ 378 w 756"/>
              <a:gd name="T85" fmla="*/ 756 h 756"/>
            </a:gdLst>
            <a:ahLst/>
            <a:cxnLst/>
            <a:rect l="0" t="0" r="r" b="b"/>
            <a:pathLst>
              <a:path w="756" h="756">
                <a:moveTo>
                  <a:pt x="378" y="756"/>
                </a:moveTo>
                <a:lnTo>
                  <a:pt x="397" y="756"/>
                </a:lnTo>
                <a:lnTo>
                  <a:pt x="417" y="754"/>
                </a:lnTo>
                <a:lnTo>
                  <a:pt x="435" y="752"/>
                </a:lnTo>
                <a:lnTo>
                  <a:pt x="454" y="749"/>
                </a:lnTo>
                <a:lnTo>
                  <a:pt x="472" y="744"/>
                </a:lnTo>
                <a:lnTo>
                  <a:pt x="490" y="739"/>
                </a:lnTo>
                <a:lnTo>
                  <a:pt x="507" y="734"/>
                </a:lnTo>
                <a:lnTo>
                  <a:pt x="525" y="726"/>
                </a:lnTo>
                <a:lnTo>
                  <a:pt x="542" y="718"/>
                </a:lnTo>
                <a:lnTo>
                  <a:pt x="558" y="711"/>
                </a:lnTo>
                <a:lnTo>
                  <a:pt x="574" y="701"/>
                </a:lnTo>
                <a:lnTo>
                  <a:pt x="589" y="691"/>
                </a:lnTo>
                <a:lnTo>
                  <a:pt x="604" y="681"/>
                </a:lnTo>
                <a:lnTo>
                  <a:pt x="619" y="670"/>
                </a:lnTo>
                <a:lnTo>
                  <a:pt x="632" y="658"/>
                </a:lnTo>
                <a:lnTo>
                  <a:pt x="645" y="645"/>
                </a:lnTo>
                <a:lnTo>
                  <a:pt x="658" y="632"/>
                </a:lnTo>
                <a:lnTo>
                  <a:pt x="669" y="619"/>
                </a:lnTo>
                <a:lnTo>
                  <a:pt x="680" y="604"/>
                </a:lnTo>
                <a:lnTo>
                  <a:pt x="691" y="590"/>
                </a:lnTo>
                <a:lnTo>
                  <a:pt x="701" y="574"/>
                </a:lnTo>
                <a:lnTo>
                  <a:pt x="710" y="559"/>
                </a:lnTo>
                <a:lnTo>
                  <a:pt x="719" y="542"/>
                </a:lnTo>
                <a:lnTo>
                  <a:pt x="727" y="525"/>
                </a:lnTo>
                <a:lnTo>
                  <a:pt x="733" y="508"/>
                </a:lnTo>
                <a:lnTo>
                  <a:pt x="739" y="491"/>
                </a:lnTo>
                <a:lnTo>
                  <a:pt x="744" y="472"/>
                </a:lnTo>
                <a:lnTo>
                  <a:pt x="748" y="455"/>
                </a:lnTo>
                <a:lnTo>
                  <a:pt x="751" y="435"/>
                </a:lnTo>
                <a:lnTo>
                  <a:pt x="754" y="417"/>
                </a:lnTo>
                <a:lnTo>
                  <a:pt x="756" y="398"/>
                </a:lnTo>
                <a:lnTo>
                  <a:pt x="756" y="378"/>
                </a:lnTo>
                <a:lnTo>
                  <a:pt x="756" y="359"/>
                </a:lnTo>
                <a:lnTo>
                  <a:pt x="754" y="339"/>
                </a:lnTo>
                <a:lnTo>
                  <a:pt x="751" y="321"/>
                </a:lnTo>
                <a:lnTo>
                  <a:pt x="748" y="302"/>
                </a:lnTo>
                <a:lnTo>
                  <a:pt x="744" y="284"/>
                </a:lnTo>
                <a:lnTo>
                  <a:pt x="739" y="266"/>
                </a:lnTo>
                <a:lnTo>
                  <a:pt x="733" y="249"/>
                </a:lnTo>
                <a:lnTo>
                  <a:pt x="727" y="231"/>
                </a:lnTo>
                <a:lnTo>
                  <a:pt x="719" y="214"/>
                </a:lnTo>
                <a:lnTo>
                  <a:pt x="710" y="198"/>
                </a:lnTo>
                <a:lnTo>
                  <a:pt x="701" y="183"/>
                </a:lnTo>
                <a:lnTo>
                  <a:pt x="691" y="167"/>
                </a:lnTo>
                <a:lnTo>
                  <a:pt x="680" y="152"/>
                </a:lnTo>
                <a:lnTo>
                  <a:pt x="669" y="137"/>
                </a:lnTo>
                <a:lnTo>
                  <a:pt x="658" y="124"/>
                </a:lnTo>
                <a:lnTo>
                  <a:pt x="645" y="111"/>
                </a:lnTo>
                <a:lnTo>
                  <a:pt x="632" y="98"/>
                </a:lnTo>
                <a:lnTo>
                  <a:pt x="619" y="87"/>
                </a:lnTo>
                <a:lnTo>
                  <a:pt x="604" y="76"/>
                </a:lnTo>
                <a:lnTo>
                  <a:pt x="589" y="65"/>
                </a:lnTo>
                <a:lnTo>
                  <a:pt x="574" y="55"/>
                </a:lnTo>
                <a:lnTo>
                  <a:pt x="558" y="46"/>
                </a:lnTo>
                <a:lnTo>
                  <a:pt x="542" y="38"/>
                </a:lnTo>
                <a:lnTo>
                  <a:pt x="525" y="30"/>
                </a:lnTo>
                <a:lnTo>
                  <a:pt x="507" y="23"/>
                </a:lnTo>
                <a:lnTo>
                  <a:pt x="490" y="17"/>
                </a:lnTo>
                <a:lnTo>
                  <a:pt x="472" y="12"/>
                </a:lnTo>
                <a:lnTo>
                  <a:pt x="454" y="8"/>
                </a:lnTo>
                <a:lnTo>
                  <a:pt x="435" y="5"/>
                </a:lnTo>
                <a:lnTo>
                  <a:pt x="417" y="2"/>
                </a:lnTo>
                <a:lnTo>
                  <a:pt x="397" y="0"/>
                </a:lnTo>
                <a:lnTo>
                  <a:pt x="378" y="0"/>
                </a:lnTo>
                <a:lnTo>
                  <a:pt x="358" y="0"/>
                </a:lnTo>
                <a:lnTo>
                  <a:pt x="339" y="2"/>
                </a:lnTo>
                <a:lnTo>
                  <a:pt x="321" y="5"/>
                </a:lnTo>
                <a:lnTo>
                  <a:pt x="301" y="8"/>
                </a:lnTo>
                <a:lnTo>
                  <a:pt x="284" y="12"/>
                </a:lnTo>
                <a:lnTo>
                  <a:pt x="265" y="17"/>
                </a:lnTo>
                <a:lnTo>
                  <a:pt x="248" y="23"/>
                </a:lnTo>
                <a:lnTo>
                  <a:pt x="231" y="30"/>
                </a:lnTo>
                <a:lnTo>
                  <a:pt x="214" y="38"/>
                </a:lnTo>
                <a:lnTo>
                  <a:pt x="197" y="46"/>
                </a:lnTo>
                <a:lnTo>
                  <a:pt x="182" y="55"/>
                </a:lnTo>
                <a:lnTo>
                  <a:pt x="166" y="65"/>
                </a:lnTo>
                <a:lnTo>
                  <a:pt x="152" y="76"/>
                </a:lnTo>
                <a:lnTo>
                  <a:pt x="137" y="87"/>
                </a:lnTo>
                <a:lnTo>
                  <a:pt x="124" y="98"/>
                </a:lnTo>
                <a:lnTo>
                  <a:pt x="111" y="111"/>
                </a:lnTo>
                <a:lnTo>
                  <a:pt x="98" y="124"/>
                </a:lnTo>
                <a:lnTo>
                  <a:pt x="86" y="137"/>
                </a:lnTo>
                <a:lnTo>
                  <a:pt x="75" y="152"/>
                </a:lnTo>
                <a:lnTo>
                  <a:pt x="65" y="167"/>
                </a:lnTo>
                <a:lnTo>
                  <a:pt x="55" y="183"/>
                </a:lnTo>
                <a:lnTo>
                  <a:pt x="45" y="198"/>
                </a:lnTo>
                <a:lnTo>
                  <a:pt x="38" y="214"/>
                </a:lnTo>
                <a:lnTo>
                  <a:pt x="30" y="231"/>
                </a:lnTo>
                <a:lnTo>
                  <a:pt x="22" y="249"/>
                </a:lnTo>
                <a:lnTo>
                  <a:pt x="17" y="266"/>
                </a:lnTo>
                <a:lnTo>
                  <a:pt x="12" y="284"/>
                </a:lnTo>
                <a:lnTo>
                  <a:pt x="7" y="302"/>
                </a:lnTo>
                <a:lnTo>
                  <a:pt x="4" y="321"/>
                </a:lnTo>
                <a:lnTo>
                  <a:pt x="2" y="339"/>
                </a:lnTo>
                <a:lnTo>
                  <a:pt x="0" y="359"/>
                </a:lnTo>
                <a:lnTo>
                  <a:pt x="0" y="378"/>
                </a:lnTo>
                <a:lnTo>
                  <a:pt x="0" y="398"/>
                </a:lnTo>
                <a:lnTo>
                  <a:pt x="2" y="417"/>
                </a:lnTo>
                <a:lnTo>
                  <a:pt x="4" y="435"/>
                </a:lnTo>
                <a:lnTo>
                  <a:pt x="7" y="455"/>
                </a:lnTo>
                <a:lnTo>
                  <a:pt x="12" y="472"/>
                </a:lnTo>
                <a:lnTo>
                  <a:pt x="17" y="491"/>
                </a:lnTo>
                <a:lnTo>
                  <a:pt x="22" y="508"/>
                </a:lnTo>
                <a:lnTo>
                  <a:pt x="30" y="525"/>
                </a:lnTo>
                <a:lnTo>
                  <a:pt x="38" y="542"/>
                </a:lnTo>
                <a:lnTo>
                  <a:pt x="45" y="559"/>
                </a:lnTo>
                <a:lnTo>
                  <a:pt x="55" y="574"/>
                </a:lnTo>
                <a:lnTo>
                  <a:pt x="65" y="590"/>
                </a:lnTo>
                <a:lnTo>
                  <a:pt x="75" y="604"/>
                </a:lnTo>
                <a:lnTo>
                  <a:pt x="86" y="619"/>
                </a:lnTo>
                <a:lnTo>
                  <a:pt x="98" y="632"/>
                </a:lnTo>
                <a:lnTo>
                  <a:pt x="111" y="645"/>
                </a:lnTo>
                <a:lnTo>
                  <a:pt x="124" y="658"/>
                </a:lnTo>
                <a:lnTo>
                  <a:pt x="137" y="670"/>
                </a:lnTo>
                <a:lnTo>
                  <a:pt x="152" y="681"/>
                </a:lnTo>
                <a:lnTo>
                  <a:pt x="166" y="691"/>
                </a:lnTo>
                <a:lnTo>
                  <a:pt x="182" y="701"/>
                </a:lnTo>
                <a:lnTo>
                  <a:pt x="197" y="711"/>
                </a:lnTo>
                <a:lnTo>
                  <a:pt x="214" y="718"/>
                </a:lnTo>
                <a:lnTo>
                  <a:pt x="231" y="726"/>
                </a:lnTo>
                <a:lnTo>
                  <a:pt x="248" y="734"/>
                </a:lnTo>
                <a:lnTo>
                  <a:pt x="265" y="739"/>
                </a:lnTo>
                <a:lnTo>
                  <a:pt x="284" y="744"/>
                </a:lnTo>
                <a:lnTo>
                  <a:pt x="301" y="749"/>
                </a:lnTo>
                <a:lnTo>
                  <a:pt x="321" y="752"/>
                </a:lnTo>
                <a:lnTo>
                  <a:pt x="339" y="754"/>
                </a:lnTo>
                <a:lnTo>
                  <a:pt x="358" y="756"/>
                </a:lnTo>
                <a:lnTo>
                  <a:pt x="378" y="756"/>
                </a:lnTo>
                <a:close/>
              </a:path>
            </a:pathLst>
          </a:custGeom>
          <a:gradFill>
            <a:gsLst>
              <a:gs pos="32000">
                <a:schemeClr val="accent1">
                  <a:lumMod val="60000"/>
                  <a:lumOff val="40000"/>
                  <a:alpha val="100000"/>
                </a:schemeClr>
              </a:gs>
              <a:gs pos="87000">
                <a:schemeClr val="accent1">
                  <a:lumMod val="75000"/>
                  <a:alpha val="100000"/>
                </a:schemeClr>
              </a:gs>
            </a:gsLst>
            <a:lin ang="2700000" scaled="0"/>
          </a:gradFill>
          <a:ln cap="sq">
            <a:noFill/>
            <a:prstDash val="solid"/>
          </a:ln>
          <a:effectLst/>
        </p:spPr>
        <p:txBody>
          <a:bodyPr vert="horz" wrap="square" lIns="91440" tIns="45720" rIns="91440" bIns="45720" rtlCol="0" anchor="t"/>
          <a:lstStyle/>
          <a:p>
            <a:pPr algn="l">
              <a:lnSpc>
                <a:spcPct val="110000"/>
              </a:lnSpc>
            </a:pPr>
            <a:endParaRPr kumimoji="1" lang="zh-CN" altLang="en-US"/>
          </a:p>
        </p:txBody>
      </p:sp>
      <p:sp>
        <p:nvSpPr>
          <p:cNvPr id="5" name="标题 1"/>
          <p:cNvSpPr txBox="1"/>
          <p:nvPr/>
        </p:nvSpPr>
        <p:spPr>
          <a:xfrm>
            <a:off x="2156934" y="1790652"/>
            <a:ext cx="2378091" cy="3834198"/>
          </a:xfrm>
          <a:prstGeom prst="roundRect">
            <a:avLst>
              <a:gd name="adj" fmla="val 4000"/>
            </a:avLst>
          </a:prstGeom>
          <a:solidFill>
            <a:schemeClr val="bg1"/>
          </a:solidFill>
          <a:ln w="12700" cap="sq">
            <a:noFill/>
            <a:miter/>
          </a:ln>
          <a:effectLst>
            <a:outerShdw blurRad="1270000" dist="622300" dir="3300000" sx="85000" sy="85000" algn="tl" rotWithShape="0">
              <a:srgbClr val="000000">
                <a:alpha val="40000"/>
              </a:srgbClr>
            </a:outerShdw>
          </a:effectLst>
        </p:spPr>
        <p:txBody>
          <a:bodyPr vert="horz" wrap="square" lIns="91440" tIns="45720" rIns="91440" bIns="45720" rtlCol="0" anchor="ctr"/>
          <a:lstStyle/>
          <a:p>
            <a:pPr algn="ctr">
              <a:lnSpc>
                <a:spcPct val="110000"/>
              </a:lnSpc>
            </a:pPr>
            <a:endParaRPr kumimoji="1" lang="zh-CN" altLang="en-US"/>
          </a:p>
        </p:txBody>
      </p:sp>
      <p:sp>
        <p:nvSpPr>
          <p:cNvPr id="6" name="标题 1"/>
          <p:cNvSpPr txBox="1"/>
          <p:nvPr/>
        </p:nvSpPr>
        <p:spPr>
          <a:xfrm>
            <a:off x="2272560" y="1894979"/>
            <a:ext cx="242587" cy="242587"/>
          </a:xfrm>
          <a:prstGeom prst="ellipse">
            <a:avLst/>
          </a:prstGeom>
          <a:solidFill>
            <a:schemeClr val="bg1">
              <a:lumMod val="95000"/>
            </a:schemeClr>
          </a:solidFill>
          <a:ln cap="sq">
            <a:noFill/>
            <a:prstDash val="solid"/>
            <a:miter/>
          </a:ln>
        </p:spPr>
        <p:txBody>
          <a:bodyPr vert="horz" wrap="square" lIns="91440" tIns="45720" rIns="91440" bIns="45720" rtlCol="0" anchor="ctr"/>
          <a:lstStyle/>
          <a:p>
            <a:pPr algn="ctr">
              <a:lnSpc>
                <a:spcPct val="110000"/>
              </a:lnSpc>
            </a:pPr>
            <a:endParaRPr kumimoji="1" lang="zh-CN" altLang="en-US"/>
          </a:p>
        </p:txBody>
      </p:sp>
      <p:sp>
        <p:nvSpPr>
          <p:cNvPr id="7" name="标题 1"/>
          <p:cNvSpPr txBox="1"/>
          <p:nvPr/>
        </p:nvSpPr>
        <p:spPr>
          <a:xfrm>
            <a:off x="7769915" y="1790652"/>
            <a:ext cx="2378091" cy="3834198"/>
          </a:xfrm>
          <a:prstGeom prst="roundRect">
            <a:avLst>
              <a:gd name="adj" fmla="val 4000"/>
            </a:avLst>
          </a:prstGeom>
          <a:solidFill>
            <a:schemeClr val="bg1"/>
          </a:solidFill>
          <a:ln w="12700" cap="sq">
            <a:noFill/>
            <a:miter/>
          </a:ln>
          <a:effectLst>
            <a:outerShdw blurRad="1270000" dist="622300" dir="3300000" sx="85000" sy="85000" algn="tl" rotWithShape="0">
              <a:srgbClr val="000000">
                <a:alpha val="40000"/>
              </a:srgbClr>
            </a:outerShdw>
          </a:effectLst>
        </p:spPr>
        <p:txBody>
          <a:bodyPr vert="horz" wrap="square" lIns="91440" tIns="45720" rIns="91440" bIns="45720" rtlCol="0" anchor="ctr"/>
          <a:lstStyle/>
          <a:p>
            <a:pPr algn="ctr">
              <a:lnSpc>
                <a:spcPct val="110000"/>
              </a:lnSpc>
            </a:pPr>
            <a:endParaRPr kumimoji="1" lang="zh-CN" altLang="en-US"/>
          </a:p>
        </p:txBody>
      </p:sp>
      <p:sp>
        <p:nvSpPr>
          <p:cNvPr id="8" name="标题 1"/>
          <p:cNvSpPr txBox="1"/>
          <p:nvPr/>
        </p:nvSpPr>
        <p:spPr>
          <a:xfrm>
            <a:off x="7885541" y="1894979"/>
            <a:ext cx="242587" cy="242587"/>
          </a:xfrm>
          <a:prstGeom prst="ellipse">
            <a:avLst/>
          </a:prstGeom>
          <a:solidFill>
            <a:schemeClr val="bg1">
              <a:lumMod val="95000"/>
            </a:schemeClr>
          </a:solidFill>
          <a:ln cap="sq">
            <a:noFill/>
            <a:prstDash val="solid"/>
            <a:miter/>
          </a:ln>
        </p:spPr>
        <p:txBody>
          <a:bodyPr vert="horz" wrap="square" lIns="91440" tIns="45720" rIns="91440" bIns="45720" rtlCol="0" anchor="ctr"/>
          <a:lstStyle/>
          <a:p>
            <a:pPr algn="ctr">
              <a:lnSpc>
                <a:spcPct val="110000"/>
              </a:lnSpc>
            </a:pPr>
            <a:endParaRPr kumimoji="1" lang="zh-CN" altLang="en-US"/>
          </a:p>
        </p:txBody>
      </p:sp>
      <p:sp>
        <p:nvSpPr>
          <p:cNvPr id="9" name="标题 1"/>
          <p:cNvSpPr txBox="1"/>
          <p:nvPr/>
        </p:nvSpPr>
        <p:spPr>
          <a:xfrm>
            <a:off x="4849061" y="1606263"/>
            <a:ext cx="2606818" cy="4202976"/>
          </a:xfrm>
          <a:prstGeom prst="roundRect">
            <a:avLst>
              <a:gd name="adj" fmla="val 4000"/>
            </a:avLst>
          </a:prstGeom>
          <a:solidFill>
            <a:schemeClr val="bg1"/>
          </a:solidFill>
          <a:ln w="12700" cap="sq">
            <a:noFill/>
            <a:miter/>
          </a:ln>
          <a:effectLst>
            <a:outerShdw blurRad="1270000" dist="622300" dir="3300000" sx="85000" sy="85000" algn="tl" rotWithShape="0">
              <a:srgbClr val="000000">
                <a:alpha val="40000"/>
              </a:srgbClr>
            </a:outerShdw>
          </a:effectLst>
        </p:spPr>
        <p:txBody>
          <a:bodyPr vert="horz" wrap="square" lIns="91440" tIns="45720" rIns="91440" bIns="45720" rtlCol="0" anchor="ctr"/>
          <a:lstStyle/>
          <a:p>
            <a:pPr algn="ctr">
              <a:lnSpc>
                <a:spcPct val="110000"/>
              </a:lnSpc>
            </a:pPr>
            <a:endParaRPr kumimoji="1" lang="zh-CN" altLang="en-US"/>
          </a:p>
        </p:txBody>
      </p:sp>
      <p:sp>
        <p:nvSpPr>
          <p:cNvPr id="10" name="标题 1"/>
          <p:cNvSpPr txBox="1"/>
          <p:nvPr/>
        </p:nvSpPr>
        <p:spPr>
          <a:xfrm>
            <a:off x="4975807" y="1720624"/>
            <a:ext cx="265920" cy="265920"/>
          </a:xfrm>
          <a:prstGeom prst="ellipse">
            <a:avLst/>
          </a:prstGeom>
          <a:solidFill>
            <a:schemeClr val="bg1">
              <a:lumMod val="95000"/>
            </a:schemeClr>
          </a:solidFill>
          <a:ln cap="sq">
            <a:noFill/>
            <a:prstDash val="solid"/>
            <a:miter/>
          </a:ln>
        </p:spPr>
        <p:txBody>
          <a:bodyPr vert="horz" wrap="square" lIns="91440" tIns="45720" rIns="91440" bIns="45720" rtlCol="0" anchor="ctr"/>
          <a:lstStyle/>
          <a:p>
            <a:pPr algn="ctr">
              <a:lnSpc>
                <a:spcPct val="110000"/>
              </a:lnSpc>
            </a:pPr>
            <a:endParaRPr kumimoji="1" lang="zh-CN" altLang="en-US"/>
          </a:p>
        </p:txBody>
      </p:sp>
      <p:sp>
        <p:nvSpPr>
          <p:cNvPr id="11" name="标题 1"/>
          <p:cNvSpPr txBox="1"/>
          <p:nvPr/>
        </p:nvSpPr>
        <p:spPr>
          <a:xfrm>
            <a:off x="2323630" y="2986738"/>
            <a:ext cx="2044700" cy="505762"/>
          </a:xfrm>
          <a:prstGeom prst="rect">
            <a:avLst/>
          </a:prstGeom>
          <a:noFill/>
          <a:ln>
            <a:noFill/>
          </a:ln>
        </p:spPr>
        <p:txBody>
          <a:bodyPr vert="horz" wrap="square" lIns="0" tIns="0" rIns="0" bIns="0" rtlCol="0" anchor="ctr"/>
          <a:lstStyle/>
          <a:p>
            <a:pPr algn="ctr">
              <a:lnSpc>
                <a:spcPct val="130000"/>
              </a:lnSpc>
            </a:pPr>
            <a:r>
              <a:rPr kumimoji="1" lang="en-US" altLang="zh-CN" sz="1600">
                <a:ln w="12700">
                  <a:noFill/>
                </a:ln>
                <a:solidFill>
                  <a:srgbClr val="000000">
                    <a:alpha val="100000"/>
                  </a:srgbClr>
                </a:solidFill>
                <a:latin typeface="Source Han Sans CN Bold"/>
                <a:ea typeface="Source Han Sans CN Bold"/>
                <a:cs typeface="Source Han Sans CN Bold"/>
              </a:rPr>
              <a:t>提升教学质量</a:t>
            </a:r>
            <a:endParaRPr kumimoji="1" lang="zh-CN" altLang="en-US"/>
          </a:p>
        </p:txBody>
      </p:sp>
      <p:sp>
        <p:nvSpPr>
          <p:cNvPr id="12" name="标题 1"/>
          <p:cNvSpPr txBox="1"/>
          <p:nvPr/>
        </p:nvSpPr>
        <p:spPr>
          <a:xfrm>
            <a:off x="2326740" y="3591537"/>
            <a:ext cx="2038479" cy="1758338"/>
          </a:xfrm>
          <a:prstGeom prst="rect">
            <a:avLst/>
          </a:prstGeom>
          <a:noFill/>
          <a:ln>
            <a:noFill/>
          </a:ln>
        </p:spPr>
        <p:txBody>
          <a:bodyPr vert="horz" wrap="square" lIns="0" tIns="0" rIns="0" bIns="0" rtlCol="0" anchor="t"/>
          <a:lstStyle/>
          <a:p>
            <a:pPr>
              <a:lnSpc>
                <a:spcPct val="150000"/>
              </a:lnSpc>
            </a:pPr>
            <a:r>
              <a:rPr kumimoji="1" lang="en-US" altLang="zh-CN" sz="1400" dirty="0" err="1">
                <a:ln w="12700">
                  <a:noFill/>
                </a:ln>
                <a:solidFill>
                  <a:srgbClr val="000000">
                    <a:alpha val="100000"/>
                  </a:srgbClr>
                </a:solidFill>
                <a:latin typeface="Source Han Sans"/>
                <a:ea typeface="Source Han Sans"/>
                <a:cs typeface="Source Han Sans"/>
              </a:rPr>
              <a:t>数字化实验方案为化工专业教学提供了高效、精准的实验工具，有助于提高教学质量和学生的学习效果</a:t>
            </a:r>
            <a:r>
              <a:rPr kumimoji="1" lang="en-US" altLang="zh-CN" sz="1400" dirty="0">
                <a:ln w="12700">
                  <a:noFill/>
                </a:ln>
                <a:solidFill>
                  <a:srgbClr val="000000">
                    <a:alpha val="100000"/>
                  </a:srgbClr>
                </a:solidFill>
                <a:latin typeface="Source Han Sans"/>
                <a:ea typeface="Source Han Sans"/>
                <a:cs typeface="Source Han Sans"/>
              </a:rPr>
              <a:t>。</a:t>
            </a:r>
            <a:endParaRPr kumimoji="1" lang="zh-CN" altLang="en-US" dirty="0"/>
          </a:p>
        </p:txBody>
      </p:sp>
      <p:sp>
        <p:nvSpPr>
          <p:cNvPr id="13" name="标题 1"/>
          <p:cNvSpPr txBox="1"/>
          <p:nvPr/>
        </p:nvSpPr>
        <p:spPr>
          <a:xfrm>
            <a:off x="5028520" y="2831889"/>
            <a:ext cx="2247900" cy="505762"/>
          </a:xfrm>
          <a:prstGeom prst="rect">
            <a:avLst/>
          </a:prstGeom>
          <a:noFill/>
          <a:ln>
            <a:noFill/>
          </a:ln>
        </p:spPr>
        <p:txBody>
          <a:bodyPr vert="horz" wrap="square" lIns="0" tIns="0" rIns="0" bIns="0" rtlCol="0" anchor="ctr"/>
          <a:lstStyle/>
          <a:p>
            <a:pPr algn="ctr">
              <a:lnSpc>
                <a:spcPct val="130000"/>
              </a:lnSpc>
            </a:pPr>
            <a:r>
              <a:rPr kumimoji="1" lang="en-US" altLang="zh-CN" sz="1600">
                <a:ln w="12700">
                  <a:noFill/>
                </a:ln>
                <a:solidFill>
                  <a:srgbClr val="000000">
                    <a:alpha val="100000"/>
                  </a:srgbClr>
                </a:solidFill>
                <a:latin typeface="Source Han Sans CN Bold"/>
                <a:ea typeface="Source Han Sans CN Bold"/>
                <a:cs typeface="Source Han Sans CN Bold"/>
              </a:rPr>
              <a:t>个性化学习支持</a:t>
            </a:r>
            <a:endParaRPr kumimoji="1" lang="zh-CN" altLang="en-US"/>
          </a:p>
        </p:txBody>
      </p:sp>
      <p:sp>
        <p:nvSpPr>
          <p:cNvPr id="14" name="标题 1"/>
          <p:cNvSpPr txBox="1"/>
          <p:nvPr/>
        </p:nvSpPr>
        <p:spPr>
          <a:xfrm>
            <a:off x="7949310" y="2986738"/>
            <a:ext cx="2019300" cy="505762"/>
          </a:xfrm>
          <a:prstGeom prst="rect">
            <a:avLst/>
          </a:prstGeom>
          <a:noFill/>
          <a:ln>
            <a:noFill/>
          </a:ln>
        </p:spPr>
        <p:txBody>
          <a:bodyPr vert="horz" wrap="square" lIns="0" tIns="0" rIns="0" bIns="0" rtlCol="0" anchor="ctr"/>
          <a:lstStyle/>
          <a:p>
            <a:pPr algn="ctr">
              <a:lnSpc>
                <a:spcPct val="130000"/>
              </a:lnSpc>
            </a:pPr>
            <a:r>
              <a:rPr kumimoji="1" lang="en-US" altLang="zh-CN" sz="1600">
                <a:ln w="12700">
                  <a:noFill/>
                </a:ln>
                <a:solidFill>
                  <a:srgbClr val="000000">
                    <a:alpha val="100000"/>
                  </a:srgbClr>
                </a:solidFill>
                <a:latin typeface="Source Han Sans CN Bold"/>
                <a:ea typeface="Source Han Sans CN Bold"/>
                <a:cs typeface="Source Han Sans CN Bold"/>
              </a:rPr>
              <a:t>教学资源共享</a:t>
            </a:r>
            <a:endParaRPr kumimoji="1" lang="zh-CN" altLang="en-US"/>
          </a:p>
        </p:txBody>
      </p:sp>
      <p:sp>
        <p:nvSpPr>
          <p:cNvPr id="15" name="标题 1"/>
          <p:cNvSpPr txBox="1"/>
          <p:nvPr/>
        </p:nvSpPr>
        <p:spPr>
          <a:xfrm>
            <a:off x="5029731" y="3439772"/>
            <a:ext cx="2245478" cy="1758338"/>
          </a:xfrm>
          <a:prstGeom prst="rect">
            <a:avLst/>
          </a:prstGeom>
          <a:noFill/>
          <a:ln>
            <a:noFill/>
          </a:ln>
        </p:spPr>
        <p:txBody>
          <a:bodyPr vert="horz" wrap="square" lIns="0" tIns="0" rIns="0" bIns="0" rtlCol="0" anchor="t"/>
          <a:lstStyle/>
          <a:p>
            <a:pPr>
              <a:lnSpc>
                <a:spcPct val="150000"/>
              </a:lnSpc>
            </a:pPr>
            <a:r>
              <a:rPr kumimoji="1" lang="en-US" altLang="zh-CN" sz="1400" dirty="0" err="1">
                <a:ln w="12700">
                  <a:noFill/>
                </a:ln>
                <a:solidFill>
                  <a:srgbClr val="000000">
                    <a:alpha val="100000"/>
                  </a:srgbClr>
                </a:solidFill>
                <a:latin typeface="Source Han Sans"/>
                <a:ea typeface="Source Han Sans"/>
                <a:cs typeface="Source Han Sans"/>
              </a:rPr>
              <a:t>通过可视化数据和丰富的教学资源，满足不同学生的学习需求，促进个性化学习和创新能力培养</a:t>
            </a:r>
            <a:r>
              <a:rPr kumimoji="1" lang="en-US" altLang="zh-CN" sz="1400" dirty="0">
                <a:ln w="12700">
                  <a:noFill/>
                </a:ln>
                <a:solidFill>
                  <a:srgbClr val="000000">
                    <a:alpha val="100000"/>
                  </a:srgbClr>
                </a:solidFill>
                <a:latin typeface="Source Han Sans"/>
                <a:ea typeface="Source Han Sans"/>
                <a:cs typeface="Source Han Sans"/>
              </a:rPr>
              <a:t>。</a:t>
            </a:r>
            <a:endParaRPr kumimoji="1" lang="zh-CN" altLang="en-US" dirty="0"/>
          </a:p>
        </p:txBody>
      </p:sp>
      <p:sp>
        <p:nvSpPr>
          <p:cNvPr id="16" name="标题 1"/>
          <p:cNvSpPr txBox="1"/>
          <p:nvPr/>
        </p:nvSpPr>
        <p:spPr>
          <a:xfrm>
            <a:off x="7951823" y="3591537"/>
            <a:ext cx="2014276" cy="1758338"/>
          </a:xfrm>
          <a:prstGeom prst="rect">
            <a:avLst/>
          </a:prstGeom>
          <a:noFill/>
          <a:ln>
            <a:noFill/>
          </a:ln>
        </p:spPr>
        <p:txBody>
          <a:bodyPr vert="horz" wrap="square" lIns="0" tIns="0" rIns="0" bIns="0" rtlCol="0" anchor="t"/>
          <a:lstStyle/>
          <a:p>
            <a:pPr>
              <a:lnSpc>
                <a:spcPct val="150000"/>
              </a:lnSpc>
            </a:pPr>
            <a:r>
              <a:rPr kumimoji="1" lang="en-US" altLang="zh-CN" sz="1400" dirty="0" err="1">
                <a:ln w="12700">
                  <a:noFill/>
                </a:ln>
                <a:solidFill>
                  <a:srgbClr val="000000">
                    <a:alpha val="100000"/>
                  </a:srgbClr>
                </a:solidFill>
                <a:latin typeface="Source Han Sans"/>
                <a:ea typeface="Source Han Sans"/>
                <a:cs typeface="Source Han Sans"/>
              </a:rPr>
              <a:t>数字化实验平台支持教学资源的共享和复用，便于教师之间交流教学经验和实验数据，推动教学改革与发展</a:t>
            </a:r>
            <a:r>
              <a:rPr kumimoji="1" lang="en-US" altLang="zh-CN" sz="1400" dirty="0">
                <a:ln w="12700">
                  <a:noFill/>
                </a:ln>
                <a:solidFill>
                  <a:srgbClr val="000000">
                    <a:alpha val="100000"/>
                  </a:srgbClr>
                </a:solidFill>
                <a:latin typeface="Source Han Sans"/>
                <a:ea typeface="Source Han Sans"/>
                <a:cs typeface="Source Han Sans"/>
              </a:rPr>
              <a:t>。</a:t>
            </a:r>
            <a:endParaRPr kumimoji="1" lang="zh-CN" altLang="en-US" dirty="0"/>
          </a:p>
        </p:txBody>
      </p:sp>
      <p:sp>
        <p:nvSpPr>
          <p:cNvPr id="17" name="标题 1"/>
          <p:cNvSpPr txBox="1"/>
          <p:nvPr/>
        </p:nvSpPr>
        <p:spPr>
          <a:xfrm>
            <a:off x="5814638" y="2015273"/>
            <a:ext cx="675664" cy="653865"/>
          </a:xfrm>
          <a:custGeom>
            <a:avLst/>
            <a:gdLst>
              <a:gd name="connsiteX0" fmla="*/ 311954 w 744004"/>
              <a:gd name="connsiteY0" fmla="*/ 337123 h 720001"/>
              <a:gd name="connsiteX1" fmla="*/ 168770 w 744004"/>
              <a:gd name="connsiteY1" fmla="*/ 337123 h 720001"/>
              <a:gd name="connsiteX2" fmla="*/ 49673 w 744004"/>
              <a:gd name="connsiteY2" fmla="*/ 287618 h 720001"/>
              <a:gd name="connsiteX3" fmla="*/ 167 w 744004"/>
              <a:gd name="connsiteY3" fmla="*/ 168520 h 720001"/>
              <a:gd name="connsiteX4" fmla="*/ 49590 w 744004"/>
              <a:gd name="connsiteY4" fmla="*/ 49507 h 720001"/>
              <a:gd name="connsiteX5" fmla="*/ 168687 w 744004"/>
              <a:gd name="connsiteY5" fmla="*/ 0 h 720001"/>
              <a:gd name="connsiteX6" fmla="*/ 287784 w 744004"/>
              <a:gd name="connsiteY6" fmla="*/ 49507 h 720001"/>
              <a:gd name="connsiteX7" fmla="*/ 337290 w 744004"/>
              <a:gd name="connsiteY7" fmla="*/ 168604 h 720001"/>
              <a:gd name="connsiteX8" fmla="*/ 337290 w 744004"/>
              <a:gd name="connsiteY8" fmla="*/ 311787 h 720001"/>
              <a:gd name="connsiteX9" fmla="*/ 311954 w 744004"/>
              <a:gd name="connsiteY9" fmla="*/ 337123 h 720001"/>
              <a:gd name="connsiteX10" fmla="*/ 575401 w 744004"/>
              <a:gd name="connsiteY10" fmla="*/ 337207 h 720001"/>
              <a:gd name="connsiteX11" fmla="*/ 432218 w 744004"/>
              <a:gd name="connsiteY11" fmla="*/ 337207 h 720001"/>
              <a:gd name="connsiteX12" fmla="*/ 406882 w 744004"/>
              <a:gd name="connsiteY12" fmla="*/ 311870 h 720001"/>
              <a:gd name="connsiteX13" fmla="*/ 406882 w 744004"/>
              <a:gd name="connsiteY13" fmla="*/ 168687 h 720001"/>
              <a:gd name="connsiteX14" fmla="*/ 456387 w 744004"/>
              <a:gd name="connsiteY14" fmla="*/ 49590 h 720001"/>
              <a:gd name="connsiteX15" fmla="*/ 575401 w 744004"/>
              <a:gd name="connsiteY15" fmla="*/ 0 h 720001"/>
              <a:gd name="connsiteX16" fmla="*/ 694498 w 744004"/>
              <a:gd name="connsiteY16" fmla="*/ 49507 h 720001"/>
              <a:gd name="connsiteX17" fmla="*/ 744004 w 744004"/>
              <a:gd name="connsiteY17" fmla="*/ 168604 h 720001"/>
              <a:gd name="connsiteX18" fmla="*/ 694498 w 744004"/>
              <a:gd name="connsiteY18" fmla="*/ 287701 h 720001"/>
              <a:gd name="connsiteX19" fmla="*/ 575401 w 744004"/>
              <a:gd name="connsiteY19" fmla="*/ 337207 h 720001"/>
              <a:gd name="connsiteX20" fmla="*/ 168604 w 744004"/>
              <a:gd name="connsiteY20" fmla="*/ 720001 h 720001"/>
              <a:gd name="connsiteX21" fmla="*/ 49507 w 744004"/>
              <a:gd name="connsiteY21" fmla="*/ 670495 h 720001"/>
              <a:gd name="connsiteX22" fmla="*/ 0 w 744004"/>
              <a:gd name="connsiteY22" fmla="*/ 551398 h 720001"/>
              <a:gd name="connsiteX23" fmla="*/ 49507 w 744004"/>
              <a:gd name="connsiteY23" fmla="*/ 432301 h 720001"/>
              <a:gd name="connsiteX24" fmla="*/ 168687 w 744004"/>
              <a:gd name="connsiteY24" fmla="*/ 382879 h 720001"/>
              <a:gd name="connsiteX25" fmla="*/ 311871 w 744004"/>
              <a:gd name="connsiteY25" fmla="*/ 382879 h 720001"/>
              <a:gd name="connsiteX26" fmla="*/ 337207 w 744004"/>
              <a:gd name="connsiteY26" fmla="*/ 408215 h 720001"/>
              <a:gd name="connsiteX27" fmla="*/ 337207 w 744004"/>
              <a:gd name="connsiteY27" fmla="*/ 551398 h 720001"/>
              <a:gd name="connsiteX28" fmla="*/ 287701 w 744004"/>
              <a:gd name="connsiteY28" fmla="*/ 670495 h 720001"/>
              <a:gd name="connsiteX29" fmla="*/ 168604 w 744004"/>
              <a:gd name="connsiteY29" fmla="*/ 720001 h 720001"/>
              <a:gd name="connsiteX30" fmla="*/ 575401 w 744004"/>
              <a:gd name="connsiteY30" fmla="*/ 720001 h 720001"/>
              <a:gd name="connsiteX31" fmla="*/ 456304 w 744004"/>
              <a:gd name="connsiteY31" fmla="*/ 670495 h 720001"/>
              <a:gd name="connsiteX32" fmla="*/ 406798 w 744004"/>
              <a:gd name="connsiteY32" fmla="*/ 551398 h 720001"/>
              <a:gd name="connsiteX33" fmla="*/ 406798 w 744004"/>
              <a:gd name="connsiteY33" fmla="*/ 408215 h 720001"/>
              <a:gd name="connsiteX34" fmla="*/ 432218 w 744004"/>
              <a:gd name="connsiteY34" fmla="*/ 382879 h 720001"/>
              <a:gd name="connsiteX35" fmla="*/ 575401 w 744004"/>
              <a:gd name="connsiteY35" fmla="*/ 382879 h 720001"/>
              <a:gd name="connsiteX36" fmla="*/ 694498 w 744004"/>
              <a:gd name="connsiteY36" fmla="*/ 432385 h 720001"/>
              <a:gd name="connsiteX37" fmla="*/ 744004 w 744004"/>
              <a:gd name="connsiteY37" fmla="*/ 551398 h 720001"/>
              <a:gd name="connsiteX38" fmla="*/ 694498 w 744004"/>
              <a:gd name="connsiteY38" fmla="*/ 670495 h 720001"/>
              <a:gd name="connsiteX39" fmla="*/ 575401 w 744004"/>
              <a:gd name="connsiteY39" fmla="*/ 720001 h 720001"/>
            </a:gdLst>
            <a:ahLst/>
            <a:cxnLst/>
            <a:rect l="l" t="t" r="r" b="b"/>
            <a:pathLst>
              <a:path w="744004" h="720001">
                <a:moveTo>
                  <a:pt x="311954" y="337123"/>
                </a:moveTo>
                <a:lnTo>
                  <a:pt x="168770" y="337123"/>
                </a:lnTo>
                <a:cubicBezTo>
                  <a:pt x="123932" y="337123"/>
                  <a:pt x="81594" y="319538"/>
                  <a:pt x="49673" y="287618"/>
                </a:cubicBezTo>
                <a:cubicBezTo>
                  <a:pt x="17753" y="255697"/>
                  <a:pt x="167" y="213442"/>
                  <a:pt x="167" y="168520"/>
                </a:cubicBezTo>
                <a:cubicBezTo>
                  <a:pt x="167" y="123598"/>
                  <a:pt x="17669" y="81427"/>
                  <a:pt x="49590" y="49507"/>
                </a:cubicBezTo>
                <a:cubicBezTo>
                  <a:pt x="81510" y="17586"/>
                  <a:pt x="123848" y="0"/>
                  <a:pt x="168687" y="0"/>
                </a:cubicBezTo>
                <a:cubicBezTo>
                  <a:pt x="213526" y="0"/>
                  <a:pt x="255864" y="17586"/>
                  <a:pt x="287784" y="49507"/>
                </a:cubicBezTo>
                <a:cubicBezTo>
                  <a:pt x="319705" y="81427"/>
                  <a:pt x="337290" y="123682"/>
                  <a:pt x="337290" y="168604"/>
                </a:cubicBezTo>
                <a:lnTo>
                  <a:pt x="337290" y="311787"/>
                </a:lnTo>
                <a:cubicBezTo>
                  <a:pt x="337290" y="325789"/>
                  <a:pt x="325956" y="337123"/>
                  <a:pt x="311954" y="337123"/>
                </a:cubicBezTo>
                <a:close/>
                <a:moveTo>
                  <a:pt x="575401" y="337207"/>
                </a:moveTo>
                <a:lnTo>
                  <a:pt x="432218" y="337207"/>
                </a:lnTo>
                <a:cubicBezTo>
                  <a:pt x="418216" y="337207"/>
                  <a:pt x="406882" y="325872"/>
                  <a:pt x="406882" y="311870"/>
                </a:cubicBezTo>
                <a:lnTo>
                  <a:pt x="406882" y="168687"/>
                </a:lnTo>
                <a:cubicBezTo>
                  <a:pt x="406882" y="123849"/>
                  <a:pt x="424467" y="81510"/>
                  <a:pt x="456387" y="49590"/>
                </a:cubicBezTo>
                <a:cubicBezTo>
                  <a:pt x="488308" y="17669"/>
                  <a:pt x="530563" y="0"/>
                  <a:pt x="575401" y="0"/>
                </a:cubicBezTo>
                <a:cubicBezTo>
                  <a:pt x="620240" y="0"/>
                  <a:pt x="662578" y="17586"/>
                  <a:pt x="694498" y="49507"/>
                </a:cubicBezTo>
                <a:cubicBezTo>
                  <a:pt x="726419" y="81427"/>
                  <a:pt x="744004" y="123765"/>
                  <a:pt x="744004" y="168604"/>
                </a:cubicBezTo>
                <a:cubicBezTo>
                  <a:pt x="744004" y="213442"/>
                  <a:pt x="726419" y="255780"/>
                  <a:pt x="694498" y="287701"/>
                </a:cubicBezTo>
                <a:cubicBezTo>
                  <a:pt x="662578" y="319621"/>
                  <a:pt x="620323" y="337207"/>
                  <a:pt x="575401" y="337207"/>
                </a:cubicBezTo>
                <a:close/>
                <a:moveTo>
                  <a:pt x="168604" y="720001"/>
                </a:moveTo>
                <a:cubicBezTo>
                  <a:pt x="123682" y="720001"/>
                  <a:pt x="81427" y="702416"/>
                  <a:pt x="49507" y="670495"/>
                </a:cubicBezTo>
                <a:cubicBezTo>
                  <a:pt x="17586" y="638575"/>
                  <a:pt x="0" y="596320"/>
                  <a:pt x="0" y="551398"/>
                </a:cubicBezTo>
                <a:cubicBezTo>
                  <a:pt x="0" y="506476"/>
                  <a:pt x="17586" y="464221"/>
                  <a:pt x="49507" y="432301"/>
                </a:cubicBezTo>
                <a:cubicBezTo>
                  <a:pt x="81510" y="400464"/>
                  <a:pt x="123848" y="382879"/>
                  <a:pt x="168687" y="382879"/>
                </a:cubicBezTo>
                <a:lnTo>
                  <a:pt x="311871" y="382879"/>
                </a:lnTo>
                <a:cubicBezTo>
                  <a:pt x="325872" y="382879"/>
                  <a:pt x="337207" y="394297"/>
                  <a:pt x="337207" y="408215"/>
                </a:cubicBezTo>
                <a:lnTo>
                  <a:pt x="337207" y="551398"/>
                </a:lnTo>
                <a:cubicBezTo>
                  <a:pt x="337207" y="596237"/>
                  <a:pt x="319621" y="638575"/>
                  <a:pt x="287701" y="670495"/>
                </a:cubicBezTo>
                <a:cubicBezTo>
                  <a:pt x="255781" y="702416"/>
                  <a:pt x="213526" y="720001"/>
                  <a:pt x="168604" y="720001"/>
                </a:cubicBezTo>
                <a:close/>
                <a:moveTo>
                  <a:pt x="575401" y="720001"/>
                </a:moveTo>
                <a:cubicBezTo>
                  <a:pt x="530563" y="720001"/>
                  <a:pt x="488224" y="702416"/>
                  <a:pt x="456304" y="670495"/>
                </a:cubicBezTo>
                <a:cubicBezTo>
                  <a:pt x="424383" y="638575"/>
                  <a:pt x="406798" y="596320"/>
                  <a:pt x="406798" y="551398"/>
                </a:cubicBezTo>
                <a:lnTo>
                  <a:pt x="406798" y="408215"/>
                </a:lnTo>
                <a:cubicBezTo>
                  <a:pt x="406882" y="394213"/>
                  <a:pt x="418216" y="382879"/>
                  <a:pt x="432218" y="382879"/>
                </a:cubicBezTo>
                <a:lnTo>
                  <a:pt x="575401" y="382879"/>
                </a:lnTo>
                <a:cubicBezTo>
                  <a:pt x="620240" y="382879"/>
                  <a:pt x="662578" y="400464"/>
                  <a:pt x="694498" y="432385"/>
                </a:cubicBezTo>
                <a:cubicBezTo>
                  <a:pt x="726419" y="464305"/>
                  <a:pt x="744004" y="506560"/>
                  <a:pt x="744004" y="551398"/>
                </a:cubicBezTo>
                <a:cubicBezTo>
                  <a:pt x="744004" y="596237"/>
                  <a:pt x="726419" y="638575"/>
                  <a:pt x="694498" y="670495"/>
                </a:cubicBezTo>
                <a:cubicBezTo>
                  <a:pt x="662578" y="702416"/>
                  <a:pt x="620323" y="720001"/>
                  <a:pt x="575401" y="720001"/>
                </a:cubicBezTo>
                <a:close/>
              </a:path>
            </a:pathLst>
          </a:custGeom>
          <a:solidFill>
            <a:schemeClr val="accent1"/>
          </a:solidFill>
          <a:ln cap="flat">
            <a:noFill/>
            <a:prstDash val="solid"/>
            <a:miter/>
          </a:ln>
        </p:spPr>
        <p:txBody>
          <a:bodyPr vert="horz" wrap="square" lIns="91440" tIns="45720" rIns="91440" bIns="45720" rtlCol="0" anchor="ctr"/>
          <a:lstStyle/>
          <a:p>
            <a:pPr algn="ctr">
              <a:lnSpc>
                <a:spcPct val="110000"/>
              </a:lnSpc>
            </a:pPr>
            <a:endParaRPr kumimoji="1" lang="zh-CN" altLang="en-US"/>
          </a:p>
        </p:txBody>
      </p:sp>
      <p:sp>
        <p:nvSpPr>
          <p:cNvPr id="18" name="标题 1"/>
          <p:cNvSpPr txBox="1"/>
          <p:nvPr/>
        </p:nvSpPr>
        <p:spPr>
          <a:xfrm>
            <a:off x="3033566" y="2268775"/>
            <a:ext cx="624828" cy="566476"/>
          </a:xfrm>
          <a:custGeom>
            <a:avLst/>
            <a:gdLst>
              <a:gd name="connsiteX0" fmla="*/ 31770 w 794163"/>
              <a:gd name="connsiteY0" fmla="*/ 656460 h 720001"/>
              <a:gd name="connsiteX1" fmla="*/ 762297 w 794163"/>
              <a:gd name="connsiteY1" fmla="*/ 656460 h 720001"/>
              <a:gd name="connsiteX2" fmla="*/ 794163 w 794163"/>
              <a:gd name="connsiteY2" fmla="*/ 688230 h 720001"/>
              <a:gd name="connsiteX3" fmla="*/ 762392 w 794163"/>
              <a:gd name="connsiteY3" fmla="*/ 720001 h 720001"/>
              <a:gd name="connsiteX4" fmla="*/ 31770 w 794163"/>
              <a:gd name="connsiteY4" fmla="*/ 720001 h 720001"/>
              <a:gd name="connsiteX5" fmla="*/ 0 w 794163"/>
              <a:gd name="connsiteY5" fmla="*/ 688230 h 720001"/>
              <a:gd name="connsiteX6" fmla="*/ 31770 w 794163"/>
              <a:gd name="connsiteY6" fmla="*/ 656460 h 720001"/>
              <a:gd name="connsiteX7" fmla="*/ 613493 w 794163"/>
              <a:gd name="connsiteY7" fmla="*/ 317608 h 720001"/>
              <a:gd name="connsiteX8" fmla="*/ 710048 w 794163"/>
              <a:gd name="connsiteY8" fmla="*/ 317608 h 720001"/>
              <a:gd name="connsiteX9" fmla="*/ 767655 w 794163"/>
              <a:gd name="connsiteY9" fmla="*/ 375216 h 720001"/>
              <a:gd name="connsiteX10" fmla="*/ 767655 w 794163"/>
              <a:gd name="connsiteY10" fmla="*/ 524689 h 720001"/>
              <a:gd name="connsiteX11" fmla="*/ 710048 w 794163"/>
              <a:gd name="connsiteY11" fmla="*/ 582297 h 720001"/>
              <a:gd name="connsiteX12" fmla="*/ 613493 w 794163"/>
              <a:gd name="connsiteY12" fmla="*/ 582297 h 720001"/>
              <a:gd name="connsiteX13" fmla="*/ 555885 w 794163"/>
              <a:gd name="connsiteY13" fmla="*/ 524689 h 720001"/>
              <a:gd name="connsiteX14" fmla="*/ 555885 w 794163"/>
              <a:gd name="connsiteY14" fmla="*/ 375216 h 720001"/>
              <a:gd name="connsiteX15" fmla="*/ 613493 w 794163"/>
              <a:gd name="connsiteY15" fmla="*/ 317608 h 720001"/>
              <a:gd name="connsiteX16" fmla="*/ 84019 w 794163"/>
              <a:gd name="connsiteY16" fmla="*/ 211770 h 720001"/>
              <a:gd name="connsiteX17" fmla="*/ 180574 w 794163"/>
              <a:gd name="connsiteY17" fmla="*/ 211770 h 720001"/>
              <a:gd name="connsiteX18" fmla="*/ 238182 w 794163"/>
              <a:gd name="connsiteY18" fmla="*/ 269282 h 720001"/>
              <a:gd name="connsiteX19" fmla="*/ 238182 w 794163"/>
              <a:gd name="connsiteY19" fmla="*/ 524785 h 720001"/>
              <a:gd name="connsiteX20" fmla="*/ 180574 w 794163"/>
              <a:gd name="connsiteY20" fmla="*/ 582393 h 720001"/>
              <a:gd name="connsiteX21" fmla="*/ 84019 w 794163"/>
              <a:gd name="connsiteY21" fmla="*/ 582393 h 720001"/>
              <a:gd name="connsiteX22" fmla="*/ 26411 w 794163"/>
              <a:gd name="connsiteY22" fmla="*/ 524785 h 720001"/>
              <a:gd name="connsiteX23" fmla="*/ 26411 w 794163"/>
              <a:gd name="connsiteY23" fmla="*/ 269378 h 720001"/>
              <a:gd name="connsiteX24" fmla="*/ 84019 w 794163"/>
              <a:gd name="connsiteY24" fmla="*/ 211770 h 720001"/>
              <a:gd name="connsiteX25" fmla="*/ 348708 w 794163"/>
              <a:gd name="connsiteY25" fmla="*/ 0 h 720001"/>
              <a:gd name="connsiteX26" fmla="*/ 445359 w 794163"/>
              <a:gd name="connsiteY26" fmla="*/ 0 h 720001"/>
              <a:gd name="connsiteX27" fmla="*/ 502871 w 794163"/>
              <a:gd name="connsiteY27" fmla="*/ 57607 h 720001"/>
              <a:gd name="connsiteX28" fmla="*/ 502871 w 794163"/>
              <a:gd name="connsiteY28" fmla="*/ 524785 h 720001"/>
              <a:gd name="connsiteX29" fmla="*/ 445263 w 794163"/>
              <a:gd name="connsiteY29" fmla="*/ 582393 h 720001"/>
              <a:gd name="connsiteX30" fmla="*/ 348708 w 794163"/>
              <a:gd name="connsiteY30" fmla="*/ 582393 h 720001"/>
              <a:gd name="connsiteX31" fmla="*/ 291100 w 794163"/>
              <a:gd name="connsiteY31" fmla="*/ 524785 h 720001"/>
              <a:gd name="connsiteX32" fmla="*/ 291100 w 794163"/>
              <a:gd name="connsiteY32" fmla="*/ 57607 h 720001"/>
              <a:gd name="connsiteX33" fmla="*/ 348708 w 794163"/>
              <a:gd name="connsiteY33" fmla="*/ 0 h 720001"/>
            </a:gdLst>
            <a:ahLst/>
            <a:cxnLst/>
            <a:rect l="l" t="t" r="r" b="b"/>
            <a:pathLst>
              <a:path w="794163" h="720001">
                <a:moveTo>
                  <a:pt x="31770" y="656460"/>
                </a:moveTo>
                <a:lnTo>
                  <a:pt x="762297" y="656460"/>
                </a:lnTo>
                <a:cubicBezTo>
                  <a:pt x="779904" y="656460"/>
                  <a:pt x="794067" y="670622"/>
                  <a:pt x="794163" y="688230"/>
                </a:cubicBezTo>
                <a:cubicBezTo>
                  <a:pt x="794163" y="705742"/>
                  <a:pt x="779904" y="720001"/>
                  <a:pt x="762392" y="720001"/>
                </a:cubicBezTo>
                <a:lnTo>
                  <a:pt x="31770" y="720001"/>
                </a:lnTo>
                <a:cubicBezTo>
                  <a:pt x="14258" y="720001"/>
                  <a:pt x="0" y="705742"/>
                  <a:pt x="0" y="688230"/>
                </a:cubicBezTo>
                <a:cubicBezTo>
                  <a:pt x="0" y="670718"/>
                  <a:pt x="14258" y="656460"/>
                  <a:pt x="31770" y="656460"/>
                </a:cubicBezTo>
                <a:close/>
                <a:moveTo>
                  <a:pt x="613493" y="317608"/>
                </a:moveTo>
                <a:lnTo>
                  <a:pt x="710048" y="317608"/>
                </a:lnTo>
                <a:cubicBezTo>
                  <a:pt x="741818" y="317608"/>
                  <a:pt x="767655" y="343445"/>
                  <a:pt x="767655" y="375216"/>
                </a:cubicBezTo>
                <a:lnTo>
                  <a:pt x="767655" y="524689"/>
                </a:lnTo>
                <a:cubicBezTo>
                  <a:pt x="767655" y="556364"/>
                  <a:pt x="741723" y="582297"/>
                  <a:pt x="710048" y="582297"/>
                </a:cubicBezTo>
                <a:lnTo>
                  <a:pt x="613493" y="582297"/>
                </a:lnTo>
                <a:cubicBezTo>
                  <a:pt x="581818" y="582297"/>
                  <a:pt x="555885" y="556364"/>
                  <a:pt x="555885" y="524689"/>
                </a:cubicBezTo>
                <a:lnTo>
                  <a:pt x="555885" y="375216"/>
                </a:lnTo>
                <a:cubicBezTo>
                  <a:pt x="555885" y="343349"/>
                  <a:pt x="581722" y="317608"/>
                  <a:pt x="613493" y="317608"/>
                </a:cubicBezTo>
                <a:close/>
                <a:moveTo>
                  <a:pt x="84019" y="211770"/>
                </a:moveTo>
                <a:lnTo>
                  <a:pt x="180574" y="211770"/>
                </a:lnTo>
                <a:cubicBezTo>
                  <a:pt x="212440" y="211770"/>
                  <a:pt x="238182" y="237512"/>
                  <a:pt x="238182" y="269282"/>
                </a:cubicBezTo>
                <a:lnTo>
                  <a:pt x="238182" y="524785"/>
                </a:lnTo>
                <a:cubicBezTo>
                  <a:pt x="238182" y="556460"/>
                  <a:pt x="212248" y="582393"/>
                  <a:pt x="180574" y="582393"/>
                </a:cubicBezTo>
                <a:lnTo>
                  <a:pt x="84019" y="582393"/>
                </a:lnTo>
                <a:cubicBezTo>
                  <a:pt x="52344" y="582393"/>
                  <a:pt x="26411" y="556460"/>
                  <a:pt x="26411" y="524785"/>
                </a:cubicBezTo>
                <a:lnTo>
                  <a:pt x="26411" y="269378"/>
                </a:lnTo>
                <a:cubicBezTo>
                  <a:pt x="26411" y="237512"/>
                  <a:pt x="52248" y="211770"/>
                  <a:pt x="84019" y="211770"/>
                </a:cubicBezTo>
                <a:close/>
                <a:moveTo>
                  <a:pt x="348708" y="0"/>
                </a:moveTo>
                <a:lnTo>
                  <a:pt x="445359" y="0"/>
                </a:lnTo>
                <a:cubicBezTo>
                  <a:pt x="477129" y="0"/>
                  <a:pt x="502871" y="25741"/>
                  <a:pt x="502871" y="57607"/>
                </a:cubicBezTo>
                <a:lnTo>
                  <a:pt x="502871" y="524785"/>
                </a:lnTo>
                <a:cubicBezTo>
                  <a:pt x="502871" y="556460"/>
                  <a:pt x="476937" y="582393"/>
                  <a:pt x="445263" y="582393"/>
                </a:cubicBezTo>
                <a:lnTo>
                  <a:pt x="348708" y="582393"/>
                </a:lnTo>
                <a:cubicBezTo>
                  <a:pt x="317033" y="582393"/>
                  <a:pt x="291100" y="556460"/>
                  <a:pt x="291100" y="524785"/>
                </a:cubicBezTo>
                <a:lnTo>
                  <a:pt x="291100" y="57607"/>
                </a:lnTo>
                <a:cubicBezTo>
                  <a:pt x="291100" y="25741"/>
                  <a:pt x="316937" y="0"/>
                  <a:pt x="348708" y="0"/>
                </a:cubicBezTo>
                <a:close/>
              </a:path>
            </a:pathLst>
          </a:custGeom>
          <a:solidFill>
            <a:schemeClr val="accent1"/>
          </a:solidFill>
          <a:ln cap="flat">
            <a:noFill/>
            <a:prstDash val="solid"/>
            <a:miter/>
          </a:ln>
        </p:spPr>
        <p:txBody>
          <a:bodyPr vert="horz" wrap="square" lIns="91440" tIns="45720" rIns="91440" bIns="45720" rtlCol="0" anchor="ctr"/>
          <a:lstStyle/>
          <a:p>
            <a:pPr algn="ctr">
              <a:lnSpc>
                <a:spcPct val="110000"/>
              </a:lnSpc>
            </a:pPr>
            <a:endParaRPr kumimoji="1" lang="zh-CN" altLang="en-US"/>
          </a:p>
        </p:txBody>
      </p:sp>
      <p:sp>
        <p:nvSpPr>
          <p:cNvPr id="19" name="标题 1"/>
          <p:cNvSpPr txBox="1"/>
          <p:nvPr/>
        </p:nvSpPr>
        <p:spPr>
          <a:xfrm>
            <a:off x="8658515" y="2239599"/>
            <a:ext cx="600890" cy="624828"/>
          </a:xfrm>
          <a:custGeom>
            <a:avLst/>
            <a:gdLst>
              <a:gd name="connsiteX0" fmla="*/ 198153 w 692417"/>
              <a:gd name="connsiteY0" fmla="*/ 663680 h 720001"/>
              <a:gd name="connsiteX1" fmla="*/ 239787 w 692417"/>
              <a:gd name="connsiteY1" fmla="*/ 663680 h 720001"/>
              <a:gd name="connsiteX2" fmla="*/ 295235 w 692417"/>
              <a:gd name="connsiteY2" fmla="*/ 663680 h 720001"/>
              <a:gd name="connsiteX3" fmla="*/ 397182 w 692417"/>
              <a:gd name="connsiteY3" fmla="*/ 663680 h 720001"/>
              <a:gd name="connsiteX4" fmla="*/ 452630 w 692417"/>
              <a:gd name="connsiteY4" fmla="*/ 663680 h 720001"/>
              <a:gd name="connsiteX5" fmla="*/ 494264 w 692417"/>
              <a:gd name="connsiteY5" fmla="*/ 663680 h 720001"/>
              <a:gd name="connsiteX6" fmla="*/ 522425 w 692417"/>
              <a:gd name="connsiteY6" fmla="*/ 691841 h 720001"/>
              <a:gd name="connsiteX7" fmla="*/ 494264 w 692417"/>
              <a:gd name="connsiteY7" fmla="*/ 720001 h 720001"/>
              <a:gd name="connsiteX8" fmla="*/ 452630 w 692417"/>
              <a:gd name="connsiteY8" fmla="*/ 720001 h 720001"/>
              <a:gd name="connsiteX9" fmla="*/ 397182 w 692417"/>
              <a:gd name="connsiteY9" fmla="*/ 720001 h 720001"/>
              <a:gd name="connsiteX10" fmla="*/ 295235 w 692417"/>
              <a:gd name="connsiteY10" fmla="*/ 720001 h 720001"/>
              <a:gd name="connsiteX11" fmla="*/ 239787 w 692417"/>
              <a:gd name="connsiteY11" fmla="*/ 720001 h 720001"/>
              <a:gd name="connsiteX12" fmla="*/ 198153 w 692417"/>
              <a:gd name="connsiteY12" fmla="*/ 720001 h 720001"/>
              <a:gd name="connsiteX13" fmla="*/ 169992 w 692417"/>
              <a:gd name="connsiteY13" fmla="*/ 691841 h 720001"/>
              <a:gd name="connsiteX14" fmla="*/ 198153 w 692417"/>
              <a:gd name="connsiteY14" fmla="*/ 663680 h 720001"/>
              <a:gd name="connsiteX15" fmla="*/ 154400 w 692417"/>
              <a:gd name="connsiteY15" fmla="*/ 572143 h 720001"/>
              <a:gd name="connsiteX16" fmla="*/ 154241 w 692417"/>
              <a:gd name="connsiteY16" fmla="*/ 572597 h 720001"/>
              <a:gd name="connsiteX17" fmla="*/ 160423 w 692417"/>
              <a:gd name="connsiteY17" fmla="*/ 572597 h 720001"/>
              <a:gd name="connsiteX18" fmla="*/ 346215 w 692417"/>
              <a:gd name="connsiteY18" fmla="*/ 0 h 720001"/>
              <a:gd name="connsiteX19" fmla="*/ 456041 w 692417"/>
              <a:gd name="connsiteY19" fmla="*/ 22341 h 720001"/>
              <a:gd name="connsiteX20" fmla="*/ 545873 w 692417"/>
              <a:gd name="connsiteY20" fmla="*/ 82980 h 720001"/>
              <a:gd name="connsiteX21" fmla="*/ 606513 w 692417"/>
              <a:gd name="connsiteY21" fmla="*/ 172812 h 720001"/>
              <a:gd name="connsiteX22" fmla="*/ 628853 w 692417"/>
              <a:gd name="connsiteY22" fmla="*/ 282638 h 720001"/>
              <a:gd name="connsiteX23" fmla="*/ 628853 w 692417"/>
              <a:gd name="connsiteY23" fmla="*/ 493091 h 720001"/>
              <a:gd name="connsiteX24" fmla="*/ 687990 w 692417"/>
              <a:gd name="connsiteY24" fmla="*/ 585551 h 720001"/>
              <a:gd name="connsiteX25" fmla="*/ 688929 w 692417"/>
              <a:gd name="connsiteY25" fmla="*/ 614275 h 720001"/>
              <a:gd name="connsiteX26" fmla="*/ 664336 w 692417"/>
              <a:gd name="connsiteY26" fmla="*/ 628918 h 720001"/>
              <a:gd name="connsiteX27" fmla="*/ 28189 w 692417"/>
              <a:gd name="connsiteY27" fmla="*/ 628918 h 720001"/>
              <a:gd name="connsiteX28" fmla="*/ 3596 w 692417"/>
              <a:gd name="connsiteY28" fmla="*/ 614462 h 720001"/>
              <a:gd name="connsiteX29" fmla="*/ 4159 w 692417"/>
              <a:gd name="connsiteY29" fmla="*/ 585927 h 720001"/>
              <a:gd name="connsiteX30" fmla="*/ 63578 w 692417"/>
              <a:gd name="connsiteY30" fmla="*/ 489336 h 720001"/>
              <a:gd name="connsiteX31" fmla="*/ 63578 w 692417"/>
              <a:gd name="connsiteY31" fmla="*/ 282638 h 720001"/>
              <a:gd name="connsiteX32" fmla="*/ 85919 w 692417"/>
              <a:gd name="connsiteY32" fmla="*/ 172812 h 720001"/>
              <a:gd name="connsiteX33" fmla="*/ 146558 w 692417"/>
              <a:gd name="connsiteY33" fmla="*/ 82980 h 720001"/>
              <a:gd name="connsiteX34" fmla="*/ 236389 w 692417"/>
              <a:gd name="connsiteY34" fmla="*/ 22341 h 720001"/>
              <a:gd name="connsiteX35" fmla="*/ 346215 w 692417"/>
              <a:gd name="connsiteY35" fmla="*/ 0 h 720001"/>
            </a:gdLst>
            <a:ahLst/>
            <a:cxnLst/>
            <a:rect l="l" t="t" r="r" b="b"/>
            <a:pathLst>
              <a:path w="692417" h="720001">
                <a:moveTo>
                  <a:pt x="198153" y="663680"/>
                </a:moveTo>
                <a:lnTo>
                  <a:pt x="239787" y="663680"/>
                </a:lnTo>
                <a:lnTo>
                  <a:pt x="295235" y="663680"/>
                </a:lnTo>
                <a:lnTo>
                  <a:pt x="397182" y="663680"/>
                </a:lnTo>
                <a:lnTo>
                  <a:pt x="452630" y="663680"/>
                </a:lnTo>
                <a:lnTo>
                  <a:pt x="494264" y="663680"/>
                </a:lnTo>
                <a:cubicBezTo>
                  <a:pt x="509847" y="663680"/>
                  <a:pt x="522425" y="676259"/>
                  <a:pt x="522425" y="691841"/>
                </a:cubicBezTo>
                <a:cubicBezTo>
                  <a:pt x="522425" y="707423"/>
                  <a:pt x="509753" y="720001"/>
                  <a:pt x="494264" y="720001"/>
                </a:cubicBezTo>
                <a:lnTo>
                  <a:pt x="452630" y="720001"/>
                </a:lnTo>
                <a:lnTo>
                  <a:pt x="397182" y="720001"/>
                </a:lnTo>
                <a:lnTo>
                  <a:pt x="295235" y="720001"/>
                </a:lnTo>
                <a:lnTo>
                  <a:pt x="239787" y="720001"/>
                </a:lnTo>
                <a:lnTo>
                  <a:pt x="198153" y="720001"/>
                </a:lnTo>
                <a:cubicBezTo>
                  <a:pt x="182571" y="720001"/>
                  <a:pt x="169992" y="707423"/>
                  <a:pt x="169992" y="691841"/>
                </a:cubicBezTo>
                <a:cubicBezTo>
                  <a:pt x="169992" y="676259"/>
                  <a:pt x="182571" y="663680"/>
                  <a:pt x="198153" y="663680"/>
                </a:cubicBezTo>
                <a:close/>
                <a:moveTo>
                  <a:pt x="154400" y="572143"/>
                </a:moveTo>
                <a:lnTo>
                  <a:pt x="154241" y="572597"/>
                </a:lnTo>
                <a:lnTo>
                  <a:pt x="160423" y="572597"/>
                </a:lnTo>
                <a:close/>
                <a:moveTo>
                  <a:pt x="346215" y="0"/>
                </a:moveTo>
                <a:cubicBezTo>
                  <a:pt x="384232" y="0"/>
                  <a:pt x="421122" y="7510"/>
                  <a:pt x="456041" y="22341"/>
                </a:cubicBezTo>
                <a:cubicBezTo>
                  <a:pt x="489646" y="36609"/>
                  <a:pt x="519872" y="57072"/>
                  <a:pt x="545873" y="82980"/>
                </a:cubicBezTo>
                <a:cubicBezTo>
                  <a:pt x="571875" y="108981"/>
                  <a:pt x="592245" y="139207"/>
                  <a:pt x="606513" y="172812"/>
                </a:cubicBezTo>
                <a:cubicBezTo>
                  <a:pt x="621344" y="207637"/>
                  <a:pt x="628853" y="244621"/>
                  <a:pt x="628853" y="282638"/>
                </a:cubicBezTo>
                <a:lnTo>
                  <a:pt x="628853" y="493091"/>
                </a:lnTo>
                <a:lnTo>
                  <a:pt x="687990" y="585551"/>
                </a:lnTo>
                <a:cubicBezTo>
                  <a:pt x="693528" y="594187"/>
                  <a:pt x="693904" y="605263"/>
                  <a:pt x="688929" y="614275"/>
                </a:cubicBezTo>
                <a:cubicBezTo>
                  <a:pt x="684048" y="623286"/>
                  <a:pt x="674567" y="628918"/>
                  <a:pt x="664336" y="628918"/>
                </a:cubicBezTo>
                <a:lnTo>
                  <a:pt x="28189" y="628918"/>
                </a:lnTo>
                <a:cubicBezTo>
                  <a:pt x="17958" y="628918"/>
                  <a:pt x="8571" y="623380"/>
                  <a:pt x="3596" y="614462"/>
                </a:cubicBezTo>
                <a:cubicBezTo>
                  <a:pt x="-1380" y="605545"/>
                  <a:pt x="-1192" y="594656"/>
                  <a:pt x="4159" y="585927"/>
                </a:cubicBezTo>
                <a:lnTo>
                  <a:pt x="63578" y="489336"/>
                </a:lnTo>
                <a:lnTo>
                  <a:pt x="63578" y="282638"/>
                </a:lnTo>
                <a:cubicBezTo>
                  <a:pt x="63578" y="244621"/>
                  <a:pt x="71087" y="207731"/>
                  <a:pt x="85919" y="172812"/>
                </a:cubicBezTo>
                <a:cubicBezTo>
                  <a:pt x="100186" y="139207"/>
                  <a:pt x="120650" y="108981"/>
                  <a:pt x="146558" y="82980"/>
                </a:cubicBezTo>
                <a:cubicBezTo>
                  <a:pt x="172465" y="56978"/>
                  <a:pt x="202785" y="36609"/>
                  <a:pt x="236389" y="22341"/>
                </a:cubicBezTo>
                <a:cubicBezTo>
                  <a:pt x="271214" y="7510"/>
                  <a:pt x="308199" y="0"/>
                  <a:pt x="346215" y="0"/>
                </a:cubicBezTo>
                <a:close/>
              </a:path>
            </a:pathLst>
          </a:custGeom>
          <a:solidFill>
            <a:schemeClr val="accent1"/>
          </a:solidFill>
          <a:ln cap="flat">
            <a:noFill/>
            <a:prstDash val="solid"/>
            <a:miter/>
          </a:ln>
        </p:spPr>
        <p:txBody>
          <a:bodyPr vert="horz" wrap="square" lIns="91440" tIns="45720" rIns="91440" bIns="45720" rtlCol="0" anchor="ctr"/>
          <a:lstStyle/>
          <a:p>
            <a:pPr algn="ctr">
              <a:lnSpc>
                <a:spcPct val="110000"/>
              </a:lnSpc>
            </a:pPr>
            <a:endParaRPr kumimoji="1" lang="zh-CN" altLang="en-US"/>
          </a:p>
        </p:txBody>
      </p:sp>
      <p:sp>
        <p:nvSpPr>
          <p:cNvPr id="20" name="标题 1"/>
          <p:cNvSpPr txBox="1"/>
          <p:nvPr/>
        </p:nvSpPr>
        <p:spPr>
          <a:xfrm>
            <a:off x="660400" y="466776"/>
            <a:ext cx="10858500" cy="468000"/>
          </a:xfrm>
          <a:prstGeom prst="rect">
            <a:avLst/>
          </a:prstGeom>
          <a:noFill/>
          <a:ln>
            <a:noFill/>
          </a:ln>
        </p:spPr>
        <p:txBody>
          <a:bodyPr vert="horz" wrap="square" lIns="0" tIns="0" rIns="0" bIns="0" rtlCol="0" anchor="ctr"/>
          <a:lstStyle/>
          <a:p>
            <a:pPr algn="l">
              <a:lnSpc>
                <a:spcPct val="110000"/>
              </a:lnSpc>
            </a:pPr>
            <a:r>
              <a:rPr kumimoji="1" lang="en-US" altLang="zh-CN" sz="2800">
                <a:ln w="12700">
                  <a:noFill/>
                </a:ln>
                <a:solidFill>
                  <a:srgbClr val="262626">
                    <a:alpha val="100000"/>
                  </a:srgbClr>
                </a:solidFill>
                <a:latin typeface="Source Han Sans CN Bold"/>
                <a:ea typeface="Source Han Sans CN Bold"/>
                <a:cs typeface="Source Han Sans CN Bold"/>
              </a:rPr>
              <a:t>教学领域应用</a:t>
            </a:r>
            <a:endParaRPr kumimoji="1" lang="zh-CN" altLang="en-US"/>
          </a:p>
        </p:txBody>
      </p:sp>
      <p:grpSp>
        <p:nvGrpSpPr>
          <p:cNvPr id="21" name="组合 20"/>
          <p:cNvGrpSpPr/>
          <p:nvPr/>
        </p:nvGrpSpPr>
        <p:grpSpPr>
          <a:xfrm>
            <a:off x="685961" y="330467"/>
            <a:ext cx="490273" cy="72000"/>
            <a:chOff x="685961" y="330467"/>
            <a:chExt cx="490273" cy="72000"/>
          </a:xfrm>
        </p:grpSpPr>
        <p:sp>
          <p:nvSpPr>
            <p:cNvPr id="22" name="标题 1"/>
            <p:cNvSpPr txBox="1"/>
            <p:nvPr/>
          </p:nvSpPr>
          <p:spPr>
            <a:xfrm>
              <a:off x="1104234" y="330467"/>
              <a:ext cx="72000" cy="72000"/>
            </a:xfrm>
            <a:prstGeom prst="ellipse">
              <a:avLst/>
            </a:prstGeom>
            <a:solidFill>
              <a:schemeClr val="accent1"/>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23" name="标题 1"/>
            <p:cNvSpPr txBox="1"/>
            <p:nvPr/>
          </p:nvSpPr>
          <p:spPr>
            <a:xfrm>
              <a:off x="964810"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24" name="标题 1"/>
            <p:cNvSpPr txBox="1"/>
            <p:nvPr/>
          </p:nvSpPr>
          <p:spPr>
            <a:xfrm>
              <a:off x="825385"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25" name="标题 1"/>
            <p:cNvSpPr txBox="1"/>
            <p:nvPr/>
          </p:nvSpPr>
          <p:spPr>
            <a:xfrm>
              <a:off x="685961"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txBox="1"/>
          <p:nvPr/>
        </p:nvSpPr>
        <p:spPr>
          <a:xfrm>
            <a:off x="0" y="0"/>
            <a:ext cx="12192000" cy="6858000"/>
          </a:xfrm>
          <a:prstGeom prst="rect">
            <a:avLst/>
          </a:prstGeom>
          <a:gradFill>
            <a:gsLst>
              <a:gs pos="0">
                <a:schemeClr val="accent1">
                  <a:lumMod val="20000"/>
                  <a:lumOff val="80000"/>
                  <a:alpha val="67000"/>
                </a:schemeClr>
              </a:gs>
              <a:gs pos="100000">
                <a:schemeClr val="bg1">
                  <a:alpha val="92000"/>
                </a:schemeClr>
              </a:gs>
            </a:gsLst>
            <a:lin ang="4200000" scaled="0"/>
          </a:gradFill>
          <a:ln w="19050" cap="sq">
            <a:noFill/>
            <a:miter/>
          </a:ln>
        </p:spPr>
        <p:txBody>
          <a:bodyPr vert="horz" wrap="square" lIns="91440" tIns="45720" rIns="91440" bIns="45720" rtlCol="0" anchor="ctr"/>
          <a:lstStyle/>
          <a:p>
            <a:pPr algn="ctr">
              <a:lnSpc>
                <a:spcPct val="110000"/>
              </a:lnSpc>
            </a:pPr>
            <a:endParaRPr kumimoji="1" lang="zh-CN" altLang="en-US"/>
          </a:p>
        </p:txBody>
      </p:sp>
      <p:sp>
        <p:nvSpPr>
          <p:cNvPr id="3" name="标题 1"/>
          <p:cNvSpPr txBox="1"/>
          <p:nvPr/>
        </p:nvSpPr>
        <p:spPr>
          <a:xfrm flipV="1">
            <a:off x="601749" y="1851015"/>
            <a:ext cx="3240000" cy="3384000"/>
          </a:xfrm>
          <a:custGeom>
            <a:avLst/>
            <a:gdLst>
              <a:gd name="connsiteX0" fmla="*/ 0 w 7700210"/>
              <a:gd name="connsiteY0" fmla="*/ 3272590 h 3272590"/>
              <a:gd name="connsiteX1" fmla="*/ 7700210 w 7700210"/>
              <a:gd name="connsiteY1" fmla="*/ 3272590 h 3272590"/>
              <a:gd name="connsiteX2" fmla="*/ 7700210 w 7700210"/>
              <a:gd name="connsiteY2" fmla="*/ 232611 h 3272590"/>
              <a:gd name="connsiteX3" fmla="*/ 821676 w 7700210"/>
              <a:gd name="connsiteY3" fmla="*/ 232611 h 3272590"/>
              <a:gd name="connsiteX4" fmla="*/ 686762 w 7700210"/>
              <a:gd name="connsiteY4" fmla="*/ 0 h 3272590"/>
              <a:gd name="connsiteX5" fmla="*/ 551848 w 7700210"/>
              <a:gd name="connsiteY5" fmla="*/ 232611 h 3272590"/>
              <a:gd name="connsiteX6" fmla="*/ 0 w 7700210"/>
              <a:gd name="connsiteY6" fmla="*/ 232611 h 3272590"/>
            </a:gdLst>
            <a:ahLst/>
            <a:cxnLst/>
            <a:rect l="l" t="t" r="r" b="b"/>
            <a:pathLst>
              <a:path w="7700210" h="3272590">
                <a:moveTo>
                  <a:pt x="0" y="3272590"/>
                </a:moveTo>
                <a:lnTo>
                  <a:pt x="7700210" y="3272590"/>
                </a:lnTo>
                <a:lnTo>
                  <a:pt x="7700210" y="232611"/>
                </a:lnTo>
                <a:lnTo>
                  <a:pt x="821676" y="232611"/>
                </a:lnTo>
                <a:lnTo>
                  <a:pt x="686762" y="0"/>
                </a:lnTo>
                <a:lnTo>
                  <a:pt x="551848" y="232611"/>
                </a:lnTo>
                <a:lnTo>
                  <a:pt x="0" y="232611"/>
                </a:lnTo>
                <a:close/>
              </a:path>
            </a:pathLst>
          </a:custGeom>
          <a:solidFill>
            <a:schemeClr val="bg1"/>
          </a:solidFill>
          <a:ln w="12700" cap="sq">
            <a:solidFill>
              <a:schemeClr val="accent1"/>
            </a:solidFill>
            <a:miter/>
          </a:ln>
        </p:spPr>
        <p:txBody>
          <a:bodyPr vert="horz" wrap="square" lIns="91440" tIns="45720" rIns="91440" bIns="45720" rtlCol="0" anchor="ctr"/>
          <a:lstStyle/>
          <a:p>
            <a:pPr algn="ctr">
              <a:lnSpc>
                <a:spcPct val="110000"/>
              </a:lnSpc>
            </a:pPr>
            <a:endParaRPr kumimoji="1" lang="zh-CN" altLang="en-US"/>
          </a:p>
        </p:txBody>
      </p:sp>
      <p:sp>
        <p:nvSpPr>
          <p:cNvPr id="4" name="标题 1"/>
          <p:cNvSpPr txBox="1"/>
          <p:nvPr/>
        </p:nvSpPr>
        <p:spPr>
          <a:xfrm>
            <a:off x="781749" y="2933828"/>
            <a:ext cx="2880000" cy="1822834"/>
          </a:xfrm>
          <a:prstGeom prst="rect">
            <a:avLst/>
          </a:prstGeom>
          <a:noFill/>
          <a:ln>
            <a:noFill/>
          </a:ln>
        </p:spPr>
        <p:txBody>
          <a:bodyPr vert="horz" wrap="square" lIns="0" tIns="0" rIns="0" bIns="0" rtlCol="0" anchor="t"/>
          <a:lstStyle/>
          <a:p>
            <a:pPr algn="l">
              <a:lnSpc>
                <a:spcPct val="150000"/>
              </a:lnSpc>
            </a:pPr>
            <a:r>
              <a:rPr kumimoji="1" lang="en-US" altLang="zh-CN" sz="1400" dirty="0" err="1">
                <a:ln w="12700">
                  <a:noFill/>
                </a:ln>
                <a:solidFill>
                  <a:srgbClr val="262626">
                    <a:alpha val="100000"/>
                  </a:srgbClr>
                </a:solidFill>
                <a:latin typeface="Source Han Sans"/>
                <a:ea typeface="Source Han Sans"/>
                <a:cs typeface="Source Han Sans"/>
              </a:rPr>
              <a:t>高精度的数据采集和处理系统为科研人员提供了丰富的实验数据，有助于深入挖掘数据背后的科学规律，推动化工领域科研创新</a:t>
            </a:r>
            <a:r>
              <a:rPr kumimoji="1" lang="en-US" altLang="zh-CN" sz="1400" dirty="0">
                <a:ln w="12700">
                  <a:noFill/>
                </a:ln>
                <a:solidFill>
                  <a:srgbClr val="262626">
                    <a:alpha val="100000"/>
                  </a:srgbClr>
                </a:solidFill>
                <a:latin typeface="Source Han Sans"/>
                <a:ea typeface="Source Han Sans"/>
                <a:cs typeface="Source Han Sans"/>
              </a:rPr>
              <a:t>。</a:t>
            </a:r>
            <a:endParaRPr kumimoji="1" lang="zh-CN" altLang="en-US" dirty="0"/>
          </a:p>
        </p:txBody>
      </p:sp>
      <p:sp>
        <p:nvSpPr>
          <p:cNvPr id="5" name="标题 1"/>
          <p:cNvSpPr txBox="1"/>
          <p:nvPr/>
        </p:nvSpPr>
        <p:spPr>
          <a:xfrm>
            <a:off x="601748" y="5248527"/>
            <a:ext cx="659446" cy="473072"/>
          </a:xfrm>
          <a:prstGeom prst="rect">
            <a:avLst/>
          </a:prstGeom>
          <a:noFill/>
          <a:ln>
            <a:noFill/>
          </a:ln>
        </p:spPr>
        <p:txBody>
          <a:bodyPr vert="horz" wrap="square" lIns="0" tIns="0" rIns="0" bIns="0" rtlCol="0" anchor="t"/>
          <a:lstStyle/>
          <a:p>
            <a:pPr algn="ctr">
              <a:lnSpc>
                <a:spcPct val="130000"/>
              </a:lnSpc>
            </a:pPr>
            <a:r>
              <a:rPr kumimoji="1" lang="en-US" altLang="zh-CN" sz="2800">
                <a:ln w="12700">
                  <a:noFill/>
                </a:ln>
                <a:solidFill>
                  <a:srgbClr val="AD84C6">
                    <a:alpha val="100000"/>
                  </a:srgbClr>
                </a:solidFill>
                <a:latin typeface="OPPOSans B"/>
                <a:ea typeface="OPPOSans B"/>
                <a:cs typeface="OPPOSans B"/>
              </a:rPr>
              <a:t>01</a:t>
            </a:r>
            <a:endParaRPr kumimoji="1" lang="zh-CN" altLang="en-US"/>
          </a:p>
        </p:txBody>
      </p:sp>
      <p:sp>
        <p:nvSpPr>
          <p:cNvPr id="6" name="标题 1"/>
          <p:cNvSpPr txBox="1"/>
          <p:nvPr/>
        </p:nvSpPr>
        <p:spPr>
          <a:xfrm>
            <a:off x="3533535" y="1542801"/>
            <a:ext cx="616427" cy="616427"/>
          </a:xfrm>
          <a:prstGeom prst="rect">
            <a:avLst/>
          </a:prstGeom>
          <a:solidFill>
            <a:schemeClr val="accent1"/>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7" name="标题 1"/>
          <p:cNvSpPr txBox="1"/>
          <p:nvPr/>
        </p:nvSpPr>
        <p:spPr>
          <a:xfrm>
            <a:off x="3658968" y="1690994"/>
            <a:ext cx="365559" cy="320040"/>
          </a:xfrm>
          <a:custGeom>
            <a:avLst/>
            <a:gdLst>
              <a:gd name="connsiteX0" fmla="*/ 411292 w 822400"/>
              <a:gd name="connsiteY0" fmla="*/ 234366 h 720000"/>
              <a:gd name="connsiteX1" fmla="*/ 285658 w 822400"/>
              <a:gd name="connsiteY1" fmla="*/ 360000 h 720000"/>
              <a:gd name="connsiteX2" fmla="*/ 411292 w 822400"/>
              <a:gd name="connsiteY2" fmla="*/ 485635 h 720000"/>
              <a:gd name="connsiteX3" fmla="*/ 536927 w 822400"/>
              <a:gd name="connsiteY3" fmla="*/ 360000 h 720000"/>
              <a:gd name="connsiteX4" fmla="*/ 411292 w 822400"/>
              <a:gd name="connsiteY4" fmla="*/ 234366 h 720000"/>
              <a:gd name="connsiteX5" fmla="*/ 411292 w 822400"/>
              <a:gd name="connsiteY5" fmla="*/ 178938 h 720000"/>
              <a:gd name="connsiteX6" fmla="*/ 592354 w 822400"/>
              <a:gd name="connsiteY6" fmla="*/ 360000 h 720000"/>
              <a:gd name="connsiteX7" fmla="*/ 411292 w 822400"/>
              <a:gd name="connsiteY7" fmla="*/ 541063 h 720000"/>
              <a:gd name="connsiteX8" fmla="*/ 230230 w 822400"/>
              <a:gd name="connsiteY8" fmla="*/ 360000 h 720000"/>
              <a:gd name="connsiteX9" fmla="*/ 411292 w 822400"/>
              <a:gd name="connsiteY9" fmla="*/ 178938 h 720000"/>
              <a:gd name="connsiteX10" fmla="*/ 235403 w 822400"/>
              <a:gd name="connsiteY10" fmla="*/ 55427 h 720000"/>
              <a:gd name="connsiteX11" fmla="*/ 59514 w 822400"/>
              <a:gd name="connsiteY11" fmla="*/ 360000 h 720000"/>
              <a:gd name="connsiteX12" fmla="*/ 235403 w 822400"/>
              <a:gd name="connsiteY12" fmla="*/ 664573 h 720000"/>
              <a:gd name="connsiteX13" fmla="*/ 587089 w 822400"/>
              <a:gd name="connsiteY13" fmla="*/ 664573 h 720000"/>
              <a:gd name="connsiteX14" fmla="*/ 762978 w 822400"/>
              <a:gd name="connsiteY14" fmla="*/ 360000 h 720000"/>
              <a:gd name="connsiteX15" fmla="*/ 587089 w 822400"/>
              <a:gd name="connsiteY15" fmla="*/ 55427 h 720000"/>
              <a:gd name="connsiteX16" fmla="*/ 219883 w 822400"/>
              <a:gd name="connsiteY16" fmla="*/ 0 h 720000"/>
              <a:gd name="connsiteX17" fmla="*/ 602516 w 822400"/>
              <a:gd name="connsiteY17" fmla="*/ 0 h 720000"/>
              <a:gd name="connsiteX18" fmla="*/ 627274 w 822400"/>
              <a:gd name="connsiteY18" fmla="*/ 14319 h 720000"/>
              <a:gd name="connsiteX19" fmla="*/ 818590 w 822400"/>
              <a:gd name="connsiteY19" fmla="*/ 345682 h 720000"/>
              <a:gd name="connsiteX20" fmla="*/ 818590 w 822400"/>
              <a:gd name="connsiteY20" fmla="*/ 374319 h 720000"/>
              <a:gd name="connsiteX21" fmla="*/ 627366 w 822400"/>
              <a:gd name="connsiteY21" fmla="*/ 705682 h 720000"/>
              <a:gd name="connsiteX22" fmla="*/ 602608 w 822400"/>
              <a:gd name="connsiteY22" fmla="*/ 720000 h 720000"/>
              <a:gd name="connsiteX23" fmla="*/ 219976 w 822400"/>
              <a:gd name="connsiteY23" fmla="*/ 720000 h 720000"/>
              <a:gd name="connsiteX24" fmla="*/ 195218 w 822400"/>
              <a:gd name="connsiteY24" fmla="*/ 705682 h 720000"/>
              <a:gd name="connsiteX25" fmla="*/ 3810 w 822400"/>
              <a:gd name="connsiteY25" fmla="*/ 374319 h 720000"/>
              <a:gd name="connsiteX26" fmla="*/ 3810 w 822400"/>
              <a:gd name="connsiteY26" fmla="*/ 345682 h 720000"/>
              <a:gd name="connsiteX27" fmla="*/ 195126 w 822400"/>
              <a:gd name="connsiteY27" fmla="*/ 14319 h 720000"/>
              <a:gd name="connsiteX28" fmla="*/ 219883 w 822400"/>
              <a:gd name="connsiteY28" fmla="*/ 0 h 720000"/>
            </a:gdLst>
            <a:ahLst/>
            <a:cxnLst/>
            <a:rect l="l" t="t" r="r" b="b"/>
            <a:pathLst>
              <a:path w="822400" h="720000">
                <a:moveTo>
                  <a:pt x="411292" y="234366"/>
                </a:moveTo>
                <a:cubicBezTo>
                  <a:pt x="342008" y="234366"/>
                  <a:pt x="285658" y="290716"/>
                  <a:pt x="285658" y="360000"/>
                </a:cubicBezTo>
                <a:cubicBezTo>
                  <a:pt x="285658" y="429284"/>
                  <a:pt x="342008" y="485635"/>
                  <a:pt x="411292" y="485635"/>
                </a:cubicBezTo>
                <a:cubicBezTo>
                  <a:pt x="480576" y="485635"/>
                  <a:pt x="536927" y="429284"/>
                  <a:pt x="536927" y="360000"/>
                </a:cubicBezTo>
                <a:cubicBezTo>
                  <a:pt x="536927" y="290716"/>
                  <a:pt x="480576" y="234366"/>
                  <a:pt x="411292" y="234366"/>
                </a:cubicBezTo>
                <a:close/>
                <a:moveTo>
                  <a:pt x="411292" y="178938"/>
                </a:moveTo>
                <a:cubicBezTo>
                  <a:pt x="511153" y="178938"/>
                  <a:pt x="592354" y="260139"/>
                  <a:pt x="592354" y="360000"/>
                </a:cubicBezTo>
                <a:cubicBezTo>
                  <a:pt x="592354" y="459861"/>
                  <a:pt x="511153" y="541063"/>
                  <a:pt x="411292" y="541063"/>
                </a:cubicBezTo>
                <a:cubicBezTo>
                  <a:pt x="311431" y="541063"/>
                  <a:pt x="230230" y="459861"/>
                  <a:pt x="230230" y="360000"/>
                </a:cubicBezTo>
                <a:cubicBezTo>
                  <a:pt x="230230" y="260139"/>
                  <a:pt x="311431" y="178938"/>
                  <a:pt x="411292" y="178938"/>
                </a:cubicBezTo>
                <a:close/>
                <a:moveTo>
                  <a:pt x="235403" y="55427"/>
                </a:moveTo>
                <a:lnTo>
                  <a:pt x="59514" y="360000"/>
                </a:lnTo>
                <a:lnTo>
                  <a:pt x="235403" y="664573"/>
                </a:lnTo>
                <a:lnTo>
                  <a:pt x="587089" y="664573"/>
                </a:lnTo>
                <a:lnTo>
                  <a:pt x="762978" y="360000"/>
                </a:lnTo>
                <a:lnTo>
                  <a:pt x="587089" y="55427"/>
                </a:lnTo>
                <a:close/>
                <a:moveTo>
                  <a:pt x="219883" y="0"/>
                </a:moveTo>
                <a:lnTo>
                  <a:pt x="602516" y="0"/>
                </a:lnTo>
                <a:cubicBezTo>
                  <a:pt x="612678" y="0"/>
                  <a:pt x="622193" y="5450"/>
                  <a:pt x="627274" y="14319"/>
                </a:cubicBezTo>
                <a:lnTo>
                  <a:pt x="818590" y="345682"/>
                </a:lnTo>
                <a:cubicBezTo>
                  <a:pt x="823671" y="354550"/>
                  <a:pt x="823671" y="365451"/>
                  <a:pt x="818590" y="374319"/>
                </a:cubicBezTo>
                <a:lnTo>
                  <a:pt x="627366" y="705682"/>
                </a:lnTo>
                <a:cubicBezTo>
                  <a:pt x="622285" y="714550"/>
                  <a:pt x="612770" y="720000"/>
                  <a:pt x="602608" y="720000"/>
                </a:cubicBezTo>
                <a:lnTo>
                  <a:pt x="219976" y="720000"/>
                </a:lnTo>
                <a:cubicBezTo>
                  <a:pt x="209814" y="720000"/>
                  <a:pt x="200299" y="714550"/>
                  <a:pt x="195218" y="705682"/>
                </a:cubicBezTo>
                <a:lnTo>
                  <a:pt x="3810" y="374319"/>
                </a:lnTo>
                <a:cubicBezTo>
                  <a:pt x="-1271" y="365543"/>
                  <a:pt x="-1271" y="354550"/>
                  <a:pt x="3810" y="345682"/>
                </a:cubicBezTo>
                <a:lnTo>
                  <a:pt x="195126" y="14319"/>
                </a:lnTo>
                <a:cubicBezTo>
                  <a:pt x="200207" y="5450"/>
                  <a:pt x="209721" y="0"/>
                  <a:pt x="219883" y="0"/>
                </a:cubicBezTo>
                <a:close/>
              </a:path>
            </a:pathLst>
          </a:custGeom>
          <a:solidFill>
            <a:schemeClr val="bg1"/>
          </a:solidFill>
          <a:ln w="1553" cap="flat">
            <a:noFill/>
            <a:miter/>
          </a:ln>
        </p:spPr>
        <p:txBody>
          <a:bodyPr vert="horz" wrap="square" lIns="91440" tIns="45720" rIns="91440" bIns="45720" rtlCol="0" anchor="ctr"/>
          <a:lstStyle/>
          <a:p>
            <a:pPr algn="l">
              <a:lnSpc>
                <a:spcPct val="110000"/>
              </a:lnSpc>
            </a:pPr>
            <a:endParaRPr kumimoji="1" lang="zh-CN" altLang="en-US"/>
          </a:p>
        </p:txBody>
      </p:sp>
      <p:sp>
        <p:nvSpPr>
          <p:cNvPr id="8" name="标题 1"/>
          <p:cNvSpPr txBox="1"/>
          <p:nvPr/>
        </p:nvSpPr>
        <p:spPr>
          <a:xfrm flipV="1">
            <a:off x="781749" y="2118371"/>
            <a:ext cx="283125" cy="40855"/>
          </a:xfrm>
          <a:prstGeom prst="rect">
            <a:avLst/>
          </a:prstGeom>
          <a:solidFill>
            <a:schemeClr val="accent1"/>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9" name="标题 1"/>
          <p:cNvSpPr txBox="1"/>
          <p:nvPr/>
        </p:nvSpPr>
        <p:spPr>
          <a:xfrm>
            <a:off x="781749" y="2271951"/>
            <a:ext cx="2880000" cy="648000"/>
          </a:xfrm>
          <a:prstGeom prst="rect">
            <a:avLst/>
          </a:prstGeom>
          <a:noFill/>
          <a:ln>
            <a:noFill/>
          </a:ln>
        </p:spPr>
        <p:txBody>
          <a:bodyPr vert="horz" wrap="square" lIns="0" tIns="0" rIns="0" bIns="0" rtlCol="0" anchor="ctr"/>
          <a:lstStyle/>
          <a:p>
            <a:pPr algn="l">
              <a:lnSpc>
                <a:spcPct val="130000"/>
              </a:lnSpc>
            </a:pPr>
            <a:r>
              <a:rPr kumimoji="1" lang="en-US" altLang="zh-CN" sz="1600">
                <a:ln w="12700">
                  <a:noFill/>
                </a:ln>
                <a:solidFill>
                  <a:srgbClr val="AD84C6">
                    <a:alpha val="100000"/>
                  </a:srgbClr>
                </a:solidFill>
                <a:latin typeface="Source Han Sans CN Bold"/>
                <a:ea typeface="Source Han Sans CN Bold"/>
                <a:cs typeface="Source Han Sans CN Bold"/>
              </a:rPr>
              <a:t>实验数据挖掘</a:t>
            </a:r>
            <a:endParaRPr kumimoji="1" lang="zh-CN" altLang="en-US"/>
          </a:p>
        </p:txBody>
      </p:sp>
      <p:sp>
        <p:nvSpPr>
          <p:cNvPr id="10" name="标题 1"/>
          <p:cNvSpPr txBox="1"/>
          <p:nvPr/>
        </p:nvSpPr>
        <p:spPr>
          <a:xfrm flipV="1">
            <a:off x="4367798" y="1851015"/>
            <a:ext cx="3240000" cy="3384000"/>
          </a:xfrm>
          <a:custGeom>
            <a:avLst/>
            <a:gdLst>
              <a:gd name="connsiteX0" fmla="*/ 0 w 7700210"/>
              <a:gd name="connsiteY0" fmla="*/ 3272590 h 3272590"/>
              <a:gd name="connsiteX1" fmla="*/ 7700210 w 7700210"/>
              <a:gd name="connsiteY1" fmla="*/ 3272590 h 3272590"/>
              <a:gd name="connsiteX2" fmla="*/ 7700210 w 7700210"/>
              <a:gd name="connsiteY2" fmla="*/ 232611 h 3272590"/>
              <a:gd name="connsiteX3" fmla="*/ 821676 w 7700210"/>
              <a:gd name="connsiteY3" fmla="*/ 232611 h 3272590"/>
              <a:gd name="connsiteX4" fmla="*/ 686762 w 7700210"/>
              <a:gd name="connsiteY4" fmla="*/ 0 h 3272590"/>
              <a:gd name="connsiteX5" fmla="*/ 551848 w 7700210"/>
              <a:gd name="connsiteY5" fmla="*/ 232611 h 3272590"/>
              <a:gd name="connsiteX6" fmla="*/ 0 w 7700210"/>
              <a:gd name="connsiteY6" fmla="*/ 232611 h 3272590"/>
            </a:gdLst>
            <a:ahLst/>
            <a:cxnLst/>
            <a:rect l="l" t="t" r="r" b="b"/>
            <a:pathLst>
              <a:path w="7700210" h="3272590">
                <a:moveTo>
                  <a:pt x="0" y="3272590"/>
                </a:moveTo>
                <a:lnTo>
                  <a:pt x="7700210" y="3272590"/>
                </a:lnTo>
                <a:lnTo>
                  <a:pt x="7700210" y="232611"/>
                </a:lnTo>
                <a:lnTo>
                  <a:pt x="821676" y="232611"/>
                </a:lnTo>
                <a:lnTo>
                  <a:pt x="686762" y="0"/>
                </a:lnTo>
                <a:lnTo>
                  <a:pt x="551848" y="232611"/>
                </a:lnTo>
                <a:lnTo>
                  <a:pt x="0" y="232611"/>
                </a:lnTo>
                <a:close/>
              </a:path>
            </a:pathLst>
          </a:custGeom>
          <a:solidFill>
            <a:schemeClr val="bg1"/>
          </a:solidFill>
          <a:ln w="12700" cap="sq">
            <a:solidFill>
              <a:schemeClr val="accent2"/>
            </a:solidFill>
            <a:miter/>
          </a:ln>
        </p:spPr>
        <p:txBody>
          <a:bodyPr vert="horz" wrap="square" lIns="91440" tIns="45720" rIns="91440" bIns="45720" rtlCol="0" anchor="ctr"/>
          <a:lstStyle/>
          <a:p>
            <a:pPr algn="ctr">
              <a:lnSpc>
                <a:spcPct val="110000"/>
              </a:lnSpc>
            </a:pPr>
            <a:endParaRPr kumimoji="1" lang="zh-CN" altLang="en-US"/>
          </a:p>
        </p:txBody>
      </p:sp>
      <p:sp>
        <p:nvSpPr>
          <p:cNvPr id="11" name="标题 1"/>
          <p:cNvSpPr txBox="1"/>
          <p:nvPr/>
        </p:nvSpPr>
        <p:spPr>
          <a:xfrm>
            <a:off x="4547798" y="2933828"/>
            <a:ext cx="2880000" cy="1822834"/>
          </a:xfrm>
          <a:prstGeom prst="rect">
            <a:avLst/>
          </a:prstGeom>
          <a:noFill/>
          <a:ln>
            <a:noFill/>
          </a:ln>
        </p:spPr>
        <p:txBody>
          <a:bodyPr vert="horz" wrap="square" lIns="0" tIns="0" rIns="0" bIns="0" rtlCol="0" anchor="t"/>
          <a:lstStyle/>
          <a:p>
            <a:pPr algn="l">
              <a:lnSpc>
                <a:spcPct val="150000"/>
              </a:lnSpc>
            </a:pPr>
            <a:r>
              <a:rPr kumimoji="1" lang="en-US" altLang="zh-CN" sz="1400" dirty="0" err="1">
                <a:ln w="12700">
                  <a:noFill/>
                </a:ln>
                <a:solidFill>
                  <a:srgbClr val="262626">
                    <a:alpha val="100000"/>
                  </a:srgbClr>
                </a:solidFill>
                <a:latin typeface="Source Han Sans"/>
                <a:ea typeface="Source Han Sans"/>
                <a:cs typeface="Source Han Sans"/>
              </a:rPr>
              <a:t>数字化模型可为化工过程的模拟与优化提供技术支持，帮助科研人员更好地理解和预测实验结果，为实际工业生产提供理论指导</a:t>
            </a:r>
            <a:r>
              <a:rPr kumimoji="1" lang="en-US" altLang="zh-CN" sz="1400" dirty="0">
                <a:ln w="12700">
                  <a:noFill/>
                </a:ln>
                <a:solidFill>
                  <a:srgbClr val="262626">
                    <a:alpha val="100000"/>
                  </a:srgbClr>
                </a:solidFill>
                <a:latin typeface="Source Han Sans"/>
                <a:ea typeface="Source Han Sans"/>
                <a:cs typeface="Source Han Sans"/>
              </a:rPr>
              <a:t>。</a:t>
            </a:r>
            <a:endParaRPr kumimoji="1" lang="zh-CN" altLang="en-US" dirty="0"/>
          </a:p>
        </p:txBody>
      </p:sp>
      <p:sp>
        <p:nvSpPr>
          <p:cNvPr id="12" name="标题 1"/>
          <p:cNvSpPr txBox="1"/>
          <p:nvPr/>
        </p:nvSpPr>
        <p:spPr>
          <a:xfrm>
            <a:off x="4367797" y="5248527"/>
            <a:ext cx="659446" cy="473072"/>
          </a:xfrm>
          <a:prstGeom prst="rect">
            <a:avLst/>
          </a:prstGeom>
          <a:noFill/>
          <a:ln>
            <a:noFill/>
          </a:ln>
        </p:spPr>
        <p:txBody>
          <a:bodyPr vert="horz" wrap="square" lIns="0" tIns="0" rIns="0" bIns="0" rtlCol="0" anchor="t"/>
          <a:lstStyle/>
          <a:p>
            <a:pPr algn="ctr">
              <a:lnSpc>
                <a:spcPct val="130000"/>
              </a:lnSpc>
            </a:pPr>
            <a:r>
              <a:rPr kumimoji="1" lang="en-US" altLang="zh-CN" sz="2800">
                <a:ln w="12700">
                  <a:noFill/>
                </a:ln>
                <a:solidFill>
                  <a:srgbClr val="8784C7">
                    <a:alpha val="100000"/>
                  </a:srgbClr>
                </a:solidFill>
                <a:latin typeface="OPPOSans B"/>
                <a:ea typeface="OPPOSans B"/>
                <a:cs typeface="OPPOSans B"/>
              </a:rPr>
              <a:t>02</a:t>
            </a:r>
            <a:endParaRPr kumimoji="1" lang="zh-CN" altLang="en-US"/>
          </a:p>
        </p:txBody>
      </p:sp>
      <p:sp>
        <p:nvSpPr>
          <p:cNvPr id="13" name="标题 1"/>
          <p:cNvSpPr txBox="1"/>
          <p:nvPr/>
        </p:nvSpPr>
        <p:spPr>
          <a:xfrm>
            <a:off x="7299584" y="1542801"/>
            <a:ext cx="616427" cy="616427"/>
          </a:xfrm>
          <a:prstGeom prst="rect">
            <a:avLst/>
          </a:prstGeom>
          <a:solidFill>
            <a:schemeClr val="accent2"/>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14" name="标题 1"/>
          <p:cNvSpPr txBox="1"/>
          <p:nvPr/>
        </p:nvSpPr>
        <p:spPr>
          <a:xfrm>
            <a:off x="7425018" y="1681931"/>
            <a:ext cx="365559" cy="338167"/>
          </a:xfrm>
          <a:custGeom>
            <a:avLst/>
            <a:gdLst>
              <a:gd name="connsiteX0" fmla="*/ 56258 w 778320"/>
              <a:gd name="connsiteY0" fmla="*/ 333700 h 720001"/>
              <a:gd name="connsiteX1" fmla="*/ 56258 w 778320"/>
              <a:gd name="connsiteY1" fmla="*/ 627457 h 720001"/>
              <a:gd name="connsiteX2" fmla="*/ 66946 w 778320"/>
              <a:gd name="connsiteY2" fmla="*/ 653054 h 720001"/>
              <a:gd name="connsiteX3" fmla="*/ 92544 w 778320"/>
              <a:gd name="connsiteY3" fmla="*/ 663743 h 720001"/>
              <a:gd name="connsiteX4" fmla="*/ 685683 w 778320"/>
              <a:gd name="connsiteY4" fmla="*/ 663743 h 720001"/>
              <a:gd name="connsiteX5" fmla="*/ 711281 w 778320"/>
              <a:gd name="connsiteY5" fmla="*/ 653054 h 720001"/>
              <a:gd name="connsiteX6" fmla="*/ 721969 w 778320"/>
              <a:gd name="connsiteY6" fmla="*/ 627457 h 720001"/>
              <a:gd name="connsiteX7" fmla="*/ 721969 w 778320"/>
              <a:gd name="connsiteY7" fmla="*/ 333700 h 720001"/>
              <a:gd name="connsiteX8" fmla="*/ 92544 w 778320"/>
              <a:gd name="connsiteY8" fmla="*/ 142049 h 720001"/>
              <a:gd name="connsiteX9" fmla="*/ 56258 w 778320"/>
              <a:gd name="connsiteY9" fmla="*/ 178336 h 720001"/>
              <a:gd name="connsiteX10" fmla="*/ 56258 w 778320"/>
              <a:gd name="connsiteY10" fmla="*/ 277443 h 720001"/>
              <a:gd name="connsiteX11" fmla="*/ 721969 w 778320"/>
              <a:gd name="connsiteY11" fmla="*/ 277443 h 720001"/>
              <a:gd name="connsiteX12" fmla="*/ 721969 w 778320"/>
              <a:gd name="connsiteY12" fmla="*/ 178336 h 720001"/>
              <a:gd name="connsiteX13" fmla="*/ 685683 w 778320"/>
              <a:gd name="connsiteY13" fmla="*/ 142049 h 720001"/>
              <a:gd name="connsiteX14" fmla="*/ 561355 w 778320"/>
              <a:gd name="connsiteY14" fmla="*/ 142049 h 720001"/>
              <a:gd name="connsiteX15" fmla="*/ 561355 w 778320"/>
              <a:gd name="connsiteY15" fmla="*/ 201026 h 720001"/>
              <a:gd name="connsiteX16" fmla="*/ 533226 w 778320"/>
              <a:gd name="connsiteY16" fmla="*/ 229249 h 720001"/>
              <a:gd name="connsiteX17" fmla="*/ 505097 w 778320"/>
              <a:gd name="connsiteY17" fmla="*/ 201120 h 720001"/>
              <a:gd name="connsiteX18" fmla="*/ 505097 w 778320"/>
              <a:gd name="connsiteY18" fmla="*/ 142049 h 720001"/>
              <a:gd name="connsiteX19" fmla="*/ 273129 w 778320"/>
              <a:gd name="connsiteY19" fmla="*/ 142049 h 720001"/>
              <a:gd name="connsiteX20" fmla="*/ 273129 w 778320"/>
              <a:gd name="connsiteY20" fmla="*/ 201026 h 720001"/>
              <a:gd name="connsiteX21" fmla="*/ 245001 w 778320"/>
              <a:gd name="connsiteY21" fmla="*/ 229249 h 720001"/>
              <a:gd name="connsiteX22" fmla="*/ 216872 w 778320"/>
              <a:gd name="connsiteY22" fmla="*/ 201120 h 720001"/>
              <a:gd name="connsiteX23" fmla="*/ 216872 w 778320"/>
              <a:gd name="connsiteY23" fmla="*/ 142049 h 720001"/>
              <a:gd name="connsiteX24" fmla="*/ 245001 w 778320"/>
              <a:gd name="connsiteY24" fmla="*/ 0 h 720001"/>
              <a:gd name="connsiteX25" fmla="*/ 273129 w 778320"/>
              <a:gd name="connsiteY25" fmla="*/ 28129 h 720001"/>
              <a:gd name="connsiteX26" fmla="*/ 273129 w 778320"/>
              <a:gd name="connsiteY26" fmla="*/ 85792 h 720001"/>
              <a:gd name="connsiteX27" fmla="*/ 505097 w 778320"/>
              <a:gd name="connsiteY27" fmla="*/ 85792 h 720001"/>
              <a:gd name="connsiteX28" fmla="*/ 505097 w 778320"/>
              <a:gd name="connsiteY28" fmla="*/ 28129 h 720001"/>
              <a:gd name="connsiteX29" fmla="*/ 533226 w 778320"/>
              <a:gd name="connsiteY29" fmla="*/ 0 h 720001"/>
              <a:gd name="connsiteX30" fmla="*/ 561355 w 778320"/>
              <a:gd name="connsiteY30" fmla="*/ 28129 h 720001"/>
              <a:gd name="connsiteX31" fmla="*/ 561355 w 778320"/>
              <a:gd name="connsiteY31" fmla="*/ 85792 h 720001"/>
              <a:gd name="connsiteX32" fmla="*/ 685683 w 778320"/>
              <a:gd name="connsiteY32" fmla="*/ 85792 h 720001"/>
              <a:gd name="connsiteX33" fmla="*/ 778320 w 778320"/>
              <a:gd name="connsiteY33" fmla="*/ 178336 h 720001"/>
              <a:gd name="connsiteX34" fmla="*/ 778320 w 778320"/>
              <a:gd name="connsiteY34" fmla="*/ 627457 h 720001"/>
              <a:gd name="connsiteX35" fmla="*/ 685777 w 778320"/>
              <a:gd name="connsiteY35" fmla="*/ 720001 h 720001"/>
              <a:gd name="connsiteX36" fmla="*/ 92544 w 778320"/>
              <a:gd name="connsiteY36" fmla="*/ 720001 h 720001"/>
              <a:gd name="connsiteX37" fmla="*/ 0 w 778320"/>
              <a:gd name="connsiteY37" fmla="*/ 627457 h 720001"/>
              <a:gd name="connsiteX38" fmla="*/ 0 w 778320"/>
              <a:gd name="connsiteY38" fmla="*/ 333700 h 720001"/>
              <a:gd name="connsiteX39" fmla="*/ 0 w 778320"/>
              <a:gd name="connsiteY39" fmla="*/ 277443 h 720001"/>
              <a:gd name="connsiteX40" fmla="*/ 0 w 778320"/>
              <a:gd name="connsiteY40" fmla="*/ 178336 h 720001"/>
              <a:gd name="connsiteX41" fmla="*/ 92544 w 778320"/>
              <a:gd name="connsiteY41" fmla="*/ 85792 h 720001"/>
              <a:gd name="connsiteX42" fmla="*/ 216872 w 778320"/>
              <a:gd name="connsiteY42" fmla="*/ 85792 h 720001"/>
              <a:gd name="connsiteX43" fmla="*/ 216872 w 778320"/>
              <a:gd name="connsiteY43" fmla="*/ 28129 h 720001"/>
              <a:gd name="connsiteX44" fmla="*/ 245001 w 778320"/>
              <a:gd name="connsiteY44" fmla="*/ 0 h 720001"/>
            </a:gdLst>
            <a:ahLst/>
            <a:cxnLst/>
            <a:rect l="l" t="t" r="r" b="b"/>
            <a:pathLst>
              <a:path w="778320" h="720001">
                <a:moveTo>
                  <a:pt x="56258" y="333700"/>
                </a:moveTo>
                <a:lnTo>
                  <a:pt x="56258" y="627457"/>
                </a:lnTo>
                <a:cubicBezTo>
                  <a:pt x="56258" y="637115"/>
                  <a:pt x="60008" y="646116"/>
                  <a:pt x="66946" y="653054"/>
                </a:cubicBezTo>
                <a:cubicBezTo>
                  <a:pt x="73885" y="659899"/>
                  <a:pt x="82980" y="663743"/>
                  <a:pt x="92544" y="663743"/>
                </a:cubicBezTo>
                <a:lnTo>
                  <a:pt x="685683" y="663743"/>
                </a:lnTo>
                <a:cubicBezTo>
                  <a:pt x="695341" y="663743"/>
                  <a:pt x="704342" y="659993"/>
                  <a:pt x="711281" y="653054"/>
                </a:cubicBezTo>
                <a:cubicBezTo>
                  <a:pt x="718125" y="646116"/>
                  <a:pt x="721969" y="637021"/>
                  <a:pt x="721969" y="627457"/>
                </a:cubicBezTo>
                <a:lnTo>
                  <a:pt x="721969" y="333700"/>
                </a:lnTo>
                <a:close/>
                <a:moveTo>
                  <a:pt x="92544" y="142049"/>
                </a:moveTo>
                <a:cubicBezTo>
                  <a:pt x="72478" y="142049"/>
                  <a:pt x="56258" y="158364"/>
                  <a:pt x="56258" y="178336"/>
                </a:cubicBezTo>
                <a:lnTo>
                  <a:pt x="56258" y="277443"/>
                </a:lnTo>
                <a:lnTo>
                  <a:pt x="721969" y="277443"/>
                </a:lnTo>
                <a:lnTo>
                  <a:pt x="721969" y="178336"/>
                </a:lnTo>
                <a:cubicBezTo>
                  <a:pt x="721969" y="158270"/>
                  <a:pt x="705655" y="142049"/>
                  <a:pt x="685683" y="142049"/>
                </a:cubicBezTo>
                <a:lnTo>
                  <a:pt x="561355" y="142049"/>
                </a:lnTo>
                <a:lnTo>
                  <a:pt x="561355" y="201026"/>
                </a:lnTo>
                <a:cubicBezTo>
                  <a:pt x="561355" y="216591"/>
                  <a:pt x="548790" y="229249"/>
                  <a:pt x="533226" y="229249"/>
                </a:cubicBezTo>
                <a:cubicBezTo>
                  <a:pt x="517661" y="229249"/>
                  <a:pt x="505097" y="216685"/>
                  <a:pt x="505097" y="201120"/>
                </a:cubicBezTo>
                <a:lnTo>
                  <a:pt x="505097" y="142049"/>
                </a:lnTo>
                <a:lnTo>
                  <a:pt x="273129" y="142049"/>
                </a:lnTo>
                <a:lnTo>
                  <a:pt x="273129" y="201026"/>
                </a:lnTo>
                <a:cubicBezTo>
                  <a:pt x="273129" y="216591"/>
                  <a:pt x="260565" y="229249"/>
                  <a:pt x="245001" y="229249"/>
                </a:cubicBezTo>
                <a:cubicBezTo>
                  <a:pt x="229436" y="229249"/>
                  <a:pt x="216872" y="216685"/>
                  <a:pt x="216872" y="201120"/>
                </a:cubicBezTo>
                <a:lnTo>
                  <a:pt x="216872" y="142049"/>
                </a:lnTo>
                <a:close/>
                <a:moveTo>
                  <a:pt x="245001" y="0"/>
                </a:moveTo>
                <a:cubicBezTo>
                  <a:pt x="260565" y="0"/>
                  <a:pt x="273129" y="12564"/>
                  <a:pt x="273129" y="28129"/>
                </a:cubicBezTo>
                <a:lnTo>
                  <a:pt x="273129" y="85792"/>
                </a:lnTo>
                <a:lnTo>
                  <a:pt x="505097" y="85792"/>
                </a:lnTo>
                <a:lnTo>
                  <a:pt x="505097" y="28129"/>
                </a:lnTo>
                <a:cubicBezTo>
                  <a:pt x="505097" y="12564"/>
                  <a:pt x="517661" y="0"/>
                  <a:pt x="533226" y="0"/>
                </a:cubicBezTo>
                <a:cubicBezTo>
                  <a:pt x="548790" y="0"/>
                  <a:pt x="561355" y="12564"/>
                  <a:pt x="561355" y="28129"/>
                </a:cubicBezTo>
                <a:lnTo>
                  <a:pt x="561355" y="85792"/>
                </a:lnTo>
                <a:lnTo>
                  <a:pt x="685683" y="85792"/>
                </a:lnTo>
                <a:cubicBezTo>
                  <a:pt x="736784" y="85792"/>
                  <a:pt x="778227" y="127235"/>
                  <a:pt x="778320" y="178336"/>
                </a:cubicBezTo>
                <a:lnTo>
                  <a:pt x="778320" y="627457"/>
                </a:lnTo>
                <a:cubicBezTo>
                  <a:pt x="778320" y="678370"/>
                  <a:pt x="736690" y="720001"/>
                  <a:pt x="685777" y="720001"/>
                </a:cubicBezTo>
                <a:lnTo>
                  <a:pt x="92544" y="720001"/>
                </a:lnTo>
                <a:cubicBezTo>
                  <a:pt x="41631" y="720001"/>
                  <a:pt x="0" y="678370"/>
                  <a:pt x="0" y="627457"/>
                </a:cubicBezTo>
                <a:lnTo>
                  <a:pt x="0" y="333700"/>
                </a:lnTo>
                <a:lnTo>
                  <a:pt x="0" y="277443"/>
                </a:lnTo>
                <a:lnTo>
                  <a:pt x="0" y="178336"/>
                </a:lnTo>
                <a:cubicBezTo>
                  <a:pt x="0" y="127235"/>
                  <a:pt x="41443" y="85792"/>
                  <a:pt x="92544" y="85792"/>
                </a:cubicBezTo>
                <a:lnTo>
                  <a:pt x="216872" y="85792"/>
                </a:lnTo>
                <a:lnTo>
                  <a:pt x="216872" y="28129"/>
                </a:lnTo>
                <a:cubicBezTo>
                  <a:pt x="216872" y="12564"/>
                  <a:pt x="229436" y="0"/>
                  <a:pt x="245001" y="0"/>
                </a:cubicBezTo>
                <a:close/>
              </a:path>
            </a:pathLst>
          </a:custGeom>
          <a:solidFill>
            <a:schemeClr val="bg1"/>
          </a:solidFill>
          <a:ln w="1553" cap="flat">
            <a:noFill/>
            <a:miter/>
          </a:ln>
        </p:spPr>
        <p:txBody>
          <a:bodyPr vert="horz" wrap="square" lIns="91440" tIns="45720" rIns="91440" bIns="45720" rtlCol="0" anchor="ctr"/>
          <a:lstStyle/>
          <a:p>
            <a:pPr algn="l">
              <a:lnSpc>
                <a:spcPct val="110000"/>
              </a:lnSpc>
            </a:pPr>
            <a:endParaRPr kumimoji="1" lang="zh-CN" altLang="en-US"/>
          </a:p>
        </p:txBody>
      </p:sp>
      <p:sp>
        <p:nvSpPr>
          <p:cNvPr id="15" name="标题 1"/>
          <p:cNvSpPr txBox="1"/>
          <p:nvPr/>
        </p:nvSpPr>
        <p:spPr>
          <a:xfrm flipV="1">
            <a:off x="4547798" y="2118371"/>
            <a:ext cx="283125" cy="40855"/>
          </a:xfrm>
          <a:prstGeom prst="rect">
            <a:avLst/>
          </a:prstGeom>
          <a:solidFill>
            <a:schemeClr val="accent2"/>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16" name="标题 1"/>
          <p:cNvSpPr txBox="1"/>
          <p:nvPr/>
        </p:nvSpPr>
        <p:spPr>
          <a:xfrm>
            <a:off x="4547798" y="2271951"/>
            <a:ext cx="2880000" cy="648000"/>
          </a:xfrm>
          <a:prstGeom prst="rect">
            <a:avLst/>
          </a:prstGeom>
          <a:noFill/>
          <a:ln>
            <a:noFill/>
          </a:ln>
        </p:spPr>
        <p:txBody>
          <a:bodyPr vert="horz" wrap="square" lIns="0" tIns="0" rIns="0" bIns="0" rtlCol="0" anchor="ctr"/>
          <a:lstStyle/>
          <a:p>
            <a:pPr algn="l">
              <a:lnSpc>
                <a:spcPct val="130000"/>
              </a:lnSpc>
            </a:pPr>
            <a:r>
              <a:rPr kumimoji="1" lang="en-US" altLang="zh-CN" sz="1600">
                <a:ln w="12700">
                  <a:noFill/>
                </a:ln>
                <a:solidFill>
                  <a:srgbClr val="8784C7">
                    <a:alpha val="100000"/>
                  </a:srgbClr>
                </a:solidFill>
                <a:latin typeface="Source Han Sans CN Bold"/>
                <a:ea typeface="Source Han Sans CN Bold"/>
                <a:cs typeface="Source Han Sans CN Bold"/>
              </a:rPr>
              <a:t>模拟与优化研究</a:t>
            </a:r>
            <a:endParaRPr kumimoji="1" lang="zh-CN" altLang="en-US"/>
          </a:p>
        </p:txBody>
      </p:sp>
      <p:sp>
        <p:nvSpPr>
          <p:cNvPr id="17" name="标题 1"/>
          <p:cNvSpPr txBox="1"/>
          <p:nvPr/>
        </p:nvSpPr>
        <p:spPr>
          <a:xfrm flipV="1">
            <a:off x="8133848" y="1851015"/>
            <a:ext cx="3240000" cy="3384000"/>
          </a:xfrm>
          <a:custGeom>
            <a:avLst/>
            <a:gdLst>
              <a:gd name="connsiteX0" fmla="*/ 0 w 7700210"/>
              <a:gd name="connsiteY0" fmla="*/ 3272590 h 3272590"/>
              <a:gd name="connsiteX1" fmla="*/ 7700210 w 7700210"/>
              <a:gd name="connsiteY1" fmla="*/ 3272590 h 3272590"/>
              <a:gd name="connsiteX2" fmla="*/ 7700210 w 7700210"/>
              <a:gd name="connsiteY2" fmla="*/ 232611 h 3272590"/>
              <a:gd name="connsiteX3" fmla="*/ 821676 w 7700210"/>
              <a:gd name="connsiteY3" fmla="*/ 232611 h 3272590"/>
              <a:gd name="connsiteX4" fmla="*/ 686762 w 7700210"/>
              <a:gd name="connsiteY4" fmla="*/ 0 h 3272590"/>
              <a:gd name="connsiteX5" fmla="*/ 551848 w 7700210"/>
              <a:gd name="connsiteY5" fmla="*/ 232611 h 3272590"/>
              <a:gd name="connsiteX6" fmla="*/ 0 w 7700210"/>
              <a:gd name="connsiteY6" fmla="*/ 232611 h 3272590"/>
            </a:gdLst>
            <a:ahLst/>
            <a:cxnLst/>
            <a:rect l="l" t="t" r="r" b="b"/>
            <a:pathLst>
              <a:path w="7700210" h="3272590">
                <a:moveTo>
                  <a:pt x="0" y="3272590"/>
                </a:moveTo>
                <a:lnTo>
                  <a:pt x="7700210" y="3272590"/>
                </a:lnTo>
                <a:lnTo>
                  <a:pt x="7700210" y="232611"/>
                </a:lnTo>
                <a:lnTo>
                  <a:pt x="821676" y="232611"/>
                </a:lnTo>
                <a:lnTo>
                  <a:pt x="686762" y="0"/>
                </a:lnTo>
                <a:lnTo>
                  <a:pt x="551848" y="232611"/>
                </a:lnTo>
                <a:lnTo>
                  <a:pt x="0" y="232611"/>
                </a:lnTo>
                <a:close/>
              </a:path>
            </a:pathLst>
          </a:custGeom>
          <a:solidFill>
            <a:schemeClr val="bg1"/>
          </a:solidFill>
          <a:ln w="12700" cap="sq">
            <a:solidFill>
              <a:schemeClr val="accent1"/>
            </a:solidFill>
            <a:miter/>
          </a:ln>
        </p:spPr>
        <p:txBody>
          <a:bodyPr vert="horz" wrap="square" lIns="91440" tIns="45720" rIns="91440" bIns="45720" rtlCol="0" anchor="ctr"/>
          <a:lstStyle/>
          <a:p>
            <a:pPr algn="ctr">
              <a:lnSpc>
                <a:spcPct val="110000"/>
              </a:lnSpc>
            </a:pPr>
            <a:endParaRPr kumimoji="1" lang="zh-CN" altLang="en-US"/>
          </a:p>
        </p:txBody>
      </p:sp>
      <p:sp>
        <p:nvSpPr>
          <p:cNvPr id="18" name="标题 1"/>
          <p:cNvSpPr txBox="1"/>
          <p:nvPr/>
        </p:nvSpPr>
        <p:spPr>
          <a:xfrm>
            <a:off x="8313847" y="2933828"/>
            <a:ext cx="2880000" cy="1822834"/>
          </a:xfrm>
          <a:prstGeom prst="rect">
            <a:avLst/>
          </a:prstGeom>
          <a:noFill/>
          <a:ln>
            <a:noFill/>
          </a:ln>
        </p:spPr>
        <p:txBody>
          <a:bodyPr vert="horz" wrap="square" lIns="0" tIns="0" rIns="0" bIns="0" rtlCol="0" anchor="t"/>
          <a:lstStyle/>
          <a:p>
            <a:pPr algn="l">
              <a:lnSpc>
                <a:spcPct val="150000"/>
              </a:lnSpc>
            </a:pPr>
            <a:r>
              <a:rPr kumimoji="1" lang="en-US" altLang="zh-CN" sz="1400" dirty="0" err="1">
                <a:ln w="12700">
                  <a:noFill/>
                </a:ln>
                <a:solidFill>
                  <a:srgbClr val="262626">
                    <a:alpha val="100000"/>
                  </a:srgbClr>
                </a:solidFill>
                <a:latin typeface="Source Han Sans"/>
                <a:ea typeface="Source Han Sans"/>
                <a:cs typeface="Source Han Sans"/>
              </a:rPr>
              <a:t>数字化实验方案融合了计算机科学、数学建模等多学科知识，为跨学科研究提供了平台，促进化工与其他学科的交叉融合与发展</a:t>
            </a:r>
            <a:r>
              <a:rPr kumimoji="1" lang="en-US" altLang="zh-CN" sz="1400" dirty="0">
                <a:ln w="12700">
                  <a:noFill/>
                </a:ln>
                <a:solidFill>
                  <a:srgbClr val="262626">
                    <a:alpha val="100000"/>
                  </a:srgbClr>
                </a:solidFill>
                <a:latin typeface="Source Han Sans"/>
                <a:ea typeface="Source Han Sans"/>
                <a:cs typeface="Source Han Sans"/>
              </a:rPr>
              <a:t>。</a:t>
            </a:r>
            <a:endParaRPr kumimoji="1" lang="zh-CN" altLang="en-US" dirty="0"/>
          </a:p>
        </p:txBody>
      </p:sp>
      <p:sp>
        <p:nvSpPr>
          <p:cNvPr id="19" name="标题 1"/>
          <p:cNvSpPr txBox="1"/>
          <p:nvPr/>
        </p:nvSpPr>
        <p:spPr>
          <a:xfrm>
            <a:off x="8133847" y="5248527"/>
            <a:ext cx="659446" cy="473072"/>
          </a:xfrm>
          <a:prstGeom prst="rect">
            <a:avLst/>
          </a:prstGeom>
          <a:noFill/>
          <a:ln>
            <a:noFill/>
          </a:ln>
        </p:spPr>
        <p:txBody>
          <a:bodyPr vert="horz" wrap="square" lIns="0" tIns="0" rIns="0" bIns="0" rtlCol="0" anchor="t"/>
          <a:lstStyle/>
          <a:p>
            <a:pPr algn="ctr">
              <a:lnSpc>
                <a:spcPct val="130000"/>
              </a:lnSpc>
            </a:pPr>
            <a:r>
              <a:rPr kumimoji="1" lang="en-US" altLang="zh-CN" sz="2800">
                <a:ln w="12700">
                  <a:noFill/>
                </a:ln>
                <a:solidFill>
                  <a:srgbClr val="AD84C6">
                    <a:alpha val="100000"/>
                  </a:srgbClr>
                </a:solidFill>
                <a:latin typeface="OPPOSans B"/>
                <a:ea typeface="OPPOSans B"/>
                <a:cs typeface="OPPOSans B"/>
              </a:rPr>
              <a:t>03</a:t>
            </a:r>
            <a:endParaRPr kumimoji="1" lang="zh-CN" altLang="en-US"/>
          </a:p>
        </p:txBody>
      </p:sp>
      <p:sp>
        <p:nvSpPr>
          <p:cNvPr id="20" name="标题 1"/>
          <p:cNvSpPr txBox="1"/>
          <p:nvPr/>
        </p:nvSpPr>
        <p:spPr>
          <a:xfrm>
            <a:off x="11065634" y="1542801"/>
            <a:ext cx="616427" cy="616427"/>
          </a:xfrm>
          <a:prstGeom prst="rect">
            <a:avLst/>
          </a:prstGeom>
          <a:solidFill>
            <a:schemeClr val="accent1"/>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21" name="标题 1"/>
          <p:cNvSpPr txBox="1"/>
          <p:nvPr/>
        </p:nvSpPr>
        <p:spPr>
          <a:xfrm>
            <a:off x="11191068" y="1678741"/>
            <a:ext cx="365559" cy="344547"/>
          </a:xfrm>
          <a:custGeom>
            <a:avLst/>
            <a:gdLst>
              <a:gd name="connsiteX0" fmla="*/ 1110072 w 1498885"/>
              <a:gd name="connsiteY0" fmla="*/ 1039039 h 1412736"/>
              <a:gd name="connsiteX1" fmla="*/ 1149511 w 1498885"/>
              <a:gd name="connsiteY1" fmla="*/ 1055363 h 1412736"/>
              <a:gd name="connsiteX2" fmla="*/ 1371451 w 1498885"/>
              <a:gd name="connsiteY2" fmla="*/ 1277303 h 1412736"/>
              <a:gd name="connsiteX3" fmla="*/ 1371451 w 1498885"/>
              <a:gd name="connsiteY3" fmla="*/ 1356182 h 1412736"/>
              <a:gd name="connsiteX4" fmla="*/ 1332012 w 1498885"/>
              <a:gd name="connsiteY4" fmla="*/ 1372553 h 1412736"/>
              <a:gd name="connsiteX5" fmla="*/ 1292572 w 1498885"/>
              <a:gd name="connsiteY5" fmla="*/ 1356182 h 1412736"/>
              <a:gd name="connsiteX6" fmla="*/ 1070632 w 1498885"/>
              <a:gd name="connsiteY6" fmla="*/ 1134242 h 1412736"/>
              <a:gd name="connsiteX7" fmla="*/ 1070632 w 1498885"/>
              <a:gd name="connsiteY7" fmla="*/ 1055363 h 1412736"/>
              <a:gd name="connsiteX8" fmla="*/ 1110072 w 1498885"/>
              <a:gd name="connsiteY8" fmla="*/ 1039039 h 1412736"/>
              <a:gd name="connsiteX9" fmla="*/ 1110072 w 1498885"/>
              <a:gd name="connsiteY9" fmla="*/ 705989 h 1412736"/>
              <a:gd name="connsiteX10" fmla="*/ 1443075 w 1498885"/>
              <a:gd name="connsiteY10" fmla="*/ 705989 h 1412736"/>
              <a:gd name="connsiteX11" fmla="*/ 1498885 w 1498885"/>
              <a:gd name="connsiteY11" fmla="*/ 761800 h 1412736"/>
              <a:gd name="connsiteX12" fmla="*/ 1443075 w 1498885"/>
              <a:gd name="connsiteY12" fmla="*/ 817611 h 1412736"/>
              <a:gd name="connsiteX13" fmla="*/ 1110072 w 1498885"/>
              <a:gd name="connsiteY13" fmla="*/ 817611 h 1412736"/>
              <a:gd name="connsiteX14" fmla="*/ 1054261 w 1498885"/>
              <a:gd name="connsiteY14" fmla="*/ 761800 h 1412736"/>
              <a:gd name="connsiteX15" fmla="*/ 1110072 w 1498885"/>
              <a:gd name="connsiteY15" fmla="*/ 705989 h 1412736"/>
              <a:gd name="connsiteX16" fmla="*/ 1332012 w 1498885"/>
              <a:gd name="connsiteY16" fmla="*/ 151093 h 1412736"/>
              <a:gd name="connsiteX17" fmla="*/ 1371451 w 1498885"/>
              <a:gd name="connsiteY17" fmla="*/ 167418 h 1412736"/>
              <a:gd name="connsiteX18" fmla="*/ 1371451 w 1498885"/>
              <a:gd name="connsiteY18" fmla="*/ 246297 h 1412736"/>
              <a:gd name="connsiteX19" fmla="*/ 1149511 w 1498885"/>
              <a:gd name="connsiteY19" fmla="*/ 468236 h 1412736"/>
              <a:gd name="connsiteX20" fmla="*/ 1110072 w 1498885"/>
              <a:gd name="connsiteY20" fmla="*/ 484608 h 1412736"/>
              <a:gd name="connsiteX21" fmla="*/ 1070632 w 1498885"/>
              <a:gd name="connsiteY21" fmla="*/ 468236 h 1412736"/>
              <a:gd name="connsiteX22" fmla="*/ 1070632 w 1498885"/>
              <a:gd name="connsiteY22" fmla="*/ 389358 h 1412736"/>
              <a:gd name="connsiteX23" fmla="*/ 1292572 w 1498885"/>
              <a:gd name="connsiteY23" fmla="*/ 167418 h 1412736"/>
              <a:gd name="connsiteX24" fmla="*/ 1332012 w 1498885"/>
              <a:gd name="connsiteY24" fmla="*/ 151093 h 1412736"/>
              <a:gd name="connsiteX25" fmla="*/ 709724 w 1498885"/>
              <a:gd name="connsiteY25" fmla="*/ 111607 h 1412736"/>
              <a:gd name="connsiteX26" fmla="*/ 649635 w 1498885"/>
              <a:gd name="connsiteY26" fmla="*/ 127420 h 1412736"/>
              <a:gd name="connsiteX27" fmla="*/ 174129 w 1498885"/>
              <a:gd name="connsiteY27" fmla="*/ 394752 h 1412736"/>
              <a:gd name="connsiteX28" fmla="*/ 111621 w 1498885"/>
              <a:gd name="connsiteY28" fmla="*/ 501536 h 1412736"/>
              <a:gd name="connsiteX29" fmla="*/ 111621 w 1498885"/>
              <a:gd name="connsiteY29" fmla="*/ 910814 h 1412736"/>
              <a:gd name="connsiteX30" fmla="*/ 174129 w 1498885"/>
              <a:gd name="connsiteY30" fmla="*/ 1017598 h 1412736"/>
              <a:gd name="connsiteX31" fmla="*/ 649821 w 1498885"/>
              <a:gd name="connsiteY31" fmla="*/ 1284930 h 1412736"/>
              <a:gd name="connsiteX32" fmla="*/ 771674 w 1498885"/>
              <a:gd name="connsiteY32" fmla="*/ 1283814 h 1412736"/>
              <a:gd name="connsiteX33" fmla="*/ 832321 w 1498885"/>
              <a:gd name="connsiteY33" fmla="*/ 1178146 h 1412736"/>
              <a:gd name="connsiteX34" fmla="*/ 832321 w 1498885"/>
              <a:gd name="connsiteY34" fmla="*/ 234204 h 1412736"/>
              <a:gd name="connsiteX35" fmla="*/ 771674 w 1498885"/>
              <a:gd name="connsiteY35" fmla="*/ 128536 h 1412736"/>
              <a:gd name="connsiteX36" fmla="*/ 709724 w 1498885"/>
              <a:gd name="connsiteY36" fmla="*/ 111607 h 1412736"/>
              <a:gd name="connsiteX37" fmla="*/ 711864 w 1498885"/>
              <a:gd name="connsiteY37" fmla="*/ 9 h 1412736"/>
              <a:gd name="connsiteX38" fmla="*/ 828043 w 1498885"/>
              <a:gd name="connsiteY38" fmla="*/ 32356 h 1412736"/>
              <a:gd name="connsiteX39" fmla="*/ 943942 w 1498885"/>
              <a:gd name="connsiteY39" fmla="*/ 234390 h 1412736"/>
              <a:gd name="connsiteX40" fmla="*/ 943942 w 1498885"/>
              <a:gd name="connsiteY40" fmla="*/ 1178518 h 1412736"/>
              <a:gd name="connsiteX41" fmla="*/ 828043 w 1498885"/>
              <a:gd name="connsiteY41" fmla="*/ 1380552 h 1412736"/>
              <a:gd name="connsiteX42" fmla="*/ 709910 w 1498885"/>
              <a:gd name="connsiteY42" fmla="*/ 1412736 h 1412736"/>
              <a:gd name="connsiteX43" fmla="*/ 595126 w 1498885"/>
              <a:gd name="connsiteY43" fmla="*/ 1382413 h 1412736"/>
              <a:gd name="connsiteX44" fmla="*/ 119435 w 1498885"/>
              <a:gd name="connsiteY44" fmla="*/ 1115080 h 1412736"/>
              <a:gd name="connsiteX45" fmla="*/ 0 w 1498885"/>
              <a:gd name="connsiteY45" fmla="*/ 911000 h 1412736"/>
              <a:gd name="connsiteX46" fmla="*/ 0 w 1498885"/>
              <a:gd name="connsiteY46" fmla="*/ 501722 h 1412736"/>
              <a:gd name="connsiteX47" fmla="*/ 119435 w 1498885"/>
              <a:gd name="connsiteY47" fmla="*/ 297642 h 1412736"/>
              <a:gd name="connsiteX48" fmla="*/ 595126 w 1498885"/>
              <a:gd name="connsiteY48" fmla="*/ 30309 h 1412736"/>
              <a:gd name="connsiteX49" fmla="*/ 711864 w 1498885"/>
              <a:gd name="connsiteY49" fmla="*/ 9 h 1412736"/>
            </a:gdLst>
            <a:ahLst/>
            <a:cxnLst/>
            <a:rect l="l" t="t" r="r" b="b"/>
            <a:pathLst>
              <a:path w="1498885" h="1412736">
                <a:moveTo>
                  <a:pt x="1110072" y="1039039"/>
                </a:moveTo>
                <a:cubicBezTo>
                  <a:pt x="1124350" y="1039039"/>
                  <a:pt x="1138628" y="1044480"/>
                  <a:pt x="1149511" y="1055363"/>
                </a:cubicBezTo>
                <a:lnTo>
                  <a:pt x="1371451" y="1277303"/>
                </a:lnTo>
                <a:cubicBezTo>
                  <a:pt x="1393217" y="1299070"/>
                  <a:pt x="1393217" y="1334416"/>
                  <a:pt x="1371451" y="1356182"/>
                </a:cubicBezTo>
                <a:cubicBezTo>
                  <a:pt x="1360661" y="1366972"/>
                  <a:pt x="1346336" y="1372553"/>
                  <a:pt x="1332012" y="1372553"/>
                </a:cubicBezTo>
                <a:cubicBezTo>
                  <a:pt x="1317687" y="1372553"/>
                  <a:pt x="1303362" y="1367158"/>
                  <a:pt x="1292572" y="1356182"/>
                </a:cubicBezTo>
                <a:lnTo>
                  <a:pt x="1070632" y="1134242"/>
                </a:lnTo>
                <a:cubicBezTo>
                  <a:pt x="1048866" y="1112476"/>
                  <a:pt x="1048866" y="1077130"/>
                  <a:pt x="1070632" y="1055363"/>
                </a:cubicBezTo>
                <a:cubicBezTo>
                  <a:pt x="1081515" y="1044480"/>
                  <a:pt x="1095793" y="1039039"/>
                  <a:pt x="1110072" y="1039039"/>
                </a:cubicBezTo>
                <a:close/>
                <a:moveTo>
                  <a:pt x="1110072" y="705989"/>
                </a:moveTo>
                <a:lnTo>
                  <a:pt x="1443075" y="705989"/>
                </a:lnTo>
                <a:cubicBezTo>
                  <a:pt x="1473956" y="705989"/>
                  <a:pt x="1498885" y="730918"/>
                  <a:pt x="1498885" y="761800"/>
                </a:cubicBezTo>
                <a:cubicBezTo>
                  <a:pt x="1498885" y="792682"/>
                  <a:pt x="1473770" y="817611"/>
                  <a:pt x="1443075" y="817611"/>
                </a:cubicBezTo>
                <a:lnTo>
                  <a:pt x="1110072" y="817611"/>
                </a:lnTo>
                <a:cubicBezTo>
                  <a:pt x="1079190" y="817611"/>
                  <a:pt x="1054261" y="792682"/>
                  <a:pt x="1054261" y="761800"/>
                </a:cubicBezTo>
                <a:cubicBezTo>
                  <a:pt x="1054261" y="730918"/>
                  <a:pt x="1079190" y="705989"/>
                  <a:pt x="1110072" y="705989"/>
                </a:cubicBezTo>
                <a:close/>
                <a:moveTo>
                  <a:pt x="1332012" y="151093"/>
                </a:moveTo>
                <a:cubicBezTo>
                  <a:pt x="1346290" y="151093"/>
                  <a:pt x="1360568" y="156535"/>
                  <a:pt x="1371451" y="167418"/>
                </a:cubicBezTo>
                <a:cubicBezTo>
                  <a:pt x="1393217" y="189184"/>
                  <a:pt x="1393217" y="224530"/>
                  <a:pt x="1371451" y="246297"/>
                </a:cubicBezTo>
                <a:lnTo>
                  <a:pt x="1149511" y="468236"/>
                </a:lnTo>
                <a:cubicBezTo>
                  <a:pt x="1138721" y="479213"/>
                  <a:pt x="1124396" y="484608"/>
                  <a:pt x="1110072" y="484608"/>
                </a:cubicBezTo>
                <a:cubicBezTo>
                  <a:pt x="1095747" y="484608"/>
                  <a:pt x="1081422" y="479213"/>
                  <a:pt x="1070632" y="468236"/>
                </a:cubicBezTo>
                <a:cubicBezTo>
                  <a:pt x="1048866" y="446470"/>
                  <a:pt x="1048866" y="411124"/>
                  <a:pt x="1070632" y="389358"/>
                </a:cubicBezTo>
                <a:lnTo>
                  <a:pt x="1292572" y="167418"/>
                </a:lnTo>
                <a:cubicBezTo>
                  <a:pt x="1303455" y="156535"/>
                  <a:pt x="1317733" y="151093"/>
                  <a:pt x="1332012" y="151093"/>
                </a:cubicBezTo>
                <a:close/>
                <a:moveTo>
                  <a:pt x="709724" y="111607"/>
                </a:moveTo>
                <a:cubicBezTo>
                  <a:pt x="689074" y="111607"/>
                  <a:pt x="668610" y="116816"/>
                  <a:pt x="649635" y="127420"/>
                </a:cubicBezTo>
                <a:lnTo>
                  <a:pt x="174129" y="394752"/>
                </a:lnTo>
                <a:cubicBezTo>
                  <a:pt x="135620" y="416332"/>
                  <a:pt x="111621" y="457260"/>
                  <a:pt x="111621" y="501536"/>
                </a:cubicBezTo>
                <a:lnTo>
                  <a:pt x="111621" y="910814"/>
                </a:lnTo>
                <a:cubicBezTo>
                  <a:pt x="111621" y="955090"/>
                  <a:pt x="135620" y="996018"/>
                  <a:pt x="174129" y="1017598"/>
                </a:cubicBezTo>
                <a:lnTo>
                  <a:pt x="649821" y="1284930"/>
                </a:lnTo>
                <a:cubicBezTo>
                  <a:pt x="688144" y="1306510"/>
                  <a:pt x="733723" y="1306138"/>
                  <a:pt x="771674" y="1283814"/>
                </a:cubicBezTo>
                <a:cubicBezTo>
                  <a:pt x="809625" y="1261676"/>
                  <a:pt x="832321" y="1222050"/>
                  <a:pt x="832321" y="1178146"/>
                </a:cubicBezTo>
                <a:lnTo>
                  <a:pt x="832321" y="234204"/>
                </a:lnTo>
                <a:cubicBezTo>
                  <a:pt x="832321" y="190113"/>
                  <a:pt x="809625" y="150674"/>
                  <a:pt x="771674" y="128536"/>
                </a:cubicBezTo>
                <a:cubicBezTo>
                  <a:pt x="752326" y="117188"/>
                  <a:pt x="731118" y="111607"/>
                  <a:pt x="709724" y="111607"/>
                </a:cubicBezTo>
                <a:close/>
                <a:moveTo>
                  <a:pt x="711864" y="9"/>
                </a:moveTo>
                <a:cubicBezTo>
                  <a:pt x="751861" y="358"/>
                  <a:pt x="791766" y="11148"/>
                  <a:pt x="828043" y="32356"/>
                </a:cubicBezTo>
                <a:cubicBezTo>
                  <a:pt x="900596" y="74772"/>
                  <a:pt x="943942" y="150302"/>
                  <a:pt x="943942" y="234390"/>
                </a:cubicBezTo>
                <a:lnTo>
                  <a:pt x="943942" y="1178518"/>
                </a:lnTo>
                <a:cubicBezTo>
                  <a:pt x="943942" y="1262606"/>
                  <a:pt x="900596" y="1338136"/>
                  <a:pt x="828043" y="1380552"/>
                </a:cubicBezTo>
                <a:cubicBezTo>
                  <a:pt x="791208" y="1401946"/>
                  <a:pt x="750466" y="1412736"/>
                  <a:pt x="709910" y="1412736"/>
                </a:cubicBezTo>
                <a:cubicBezTo>
                  <a:pt x="670471" y="1412736"/>
                  <a:pt x="631217" y="1402691"/>
                  <a:pt x="595126" y="1382413"/>
                </a:cubicBezTo>
                <a:lnTo>
                  <a:pt x="119435" y="1115080"/>
                </a:lnTo>
                <a:cubicBezTo>
                  <a:pt x="45765" y="1073594"/>
                  <a:pt x="0" y="995460"/>
                  <a:pt x="0" y="911000"/>
                </a:cubicBezTo>
                <a:lnTo>
                  <a:pt x="0" y="501722"/>
                </a:lnTo>
                <a:cubicBezTo>
                  <a:pt x="0" y="417262"/>
                  <a:pt x="45765" y="338942"/>
                  <a:pt x="119435" y="297642"/>
                </a:cubicBezTo>
                <a:lnTo>
                  <a:pt x="595126" y="30309"/>
                </a:lnTo>
                <a:cubicBezTo>
                  <a:pt x="631775" y="9752"/>
                  <a:pt x="671866" y="-340"/>
                  <a:pt x="711864" y="9"/>
                </a:cubicBezTo>
                <a:close/>
              </a:path>
            </a:pathLst>
          </a:custGeom>
          <a:solidFill>
            <a:schemeClr val="bg1"/>
          </a:solidFill>
          <a:ln w="1553" cap="flat">
            <a:noFill/>
            <a:miter/>
          </a:ln>
        </p:spPr>
        <p:txBody>
          <a:bodyPr vert="horz" wrap="square" lIns="91440" tIns="45720" rIns="91440" bIns="45720" rtlCol="0" anchor="ctr"/>
          <a:lstStyle/>
          <a:p>
            <a:pPr algn="l">
              <a:lnSpc>
                <a:spcPct val="110000"/>
              </a:lnSpc>
            </a:pPr>
            <a:endParaRPr kumimoji="1" lang="zh-CN" altLang="en-US"/>
          </a:p>
        </p:txBody>
      </p:sp>
      <p:sp>
        <p:nvSpPr>
          <p:cNvPr id="22" name="标题 1"/>
          <p:cNvSpPr txBox="1"/>
          <p:nvPr/>
        </p:nvSpPr>
        <p:spPr>
          <a:xfrm flipV="1">
            <a:off x="8313847" y="2118371"/>
            <a:ext cx="283125" cy="40855"/>
          </a:xfrm>
          <a:prstGeom prst="rect">
            <a:avLst/>
          </a:prstGeom>
          <a:solidFill>
            <a:schemeClr val="accent1"/>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23" name="标题 1"/>
          <p:cNvSpPr txBox="1"/>
          <p:nvPr/>
        </p:nvSpPr>
        <p:spPr>
          <a:xfrm>
            <a:off x="8313847" y="2271951"/>
            <a:ext cx="2880000" cy="648000"/>
          </a:xfrm>
          <a:prstGeom prst="rect">
            <a:avLst/>
          </a:prstGeom>
          <a:noFill/>
          <a:ln>
            <a:noFill/>
          </a:ln>
        </p:spPr>
        <p:txBody>
          <a:bodyPr vert="horz" wrap="square" lIns="0" tIns="0" rIns="0" bIns="0" rtlCol="0" anchor="ctr"/>
          <a:lstStyle/>
          <a:p>
            <a:pPr algn="l">
              <a:lnSpc>
                <a:spcPct val="130000"/>
              </a:lnSpc>
            </a:pPr>
            <a:r>
              <a:rPr kumimoji="1" lang="en-US" altLang="zh-CN" sz="1600">
                <a:ln w="12700">
                  <a:noFill/>
                </a:ln>
                <a:solidFill>
                  <a:srgbClr val="AD84C6">
                    <a:alpha val="100000"/>
                  </a:srgbClr>
                </a:solidFill>
                <a:latin typeface="Source Han Sans CN Bold"/>
                <a:ea typeface="Source Han Sans CN Bold"/>
                <a:cs typeface="Source Han Sans CN Bold"/>
              </a:rPr>
              <a:t>跨学科研究支持</a:t>
            </a:r>
            <a:endParaRPr kumimoji="1" lang="zh-CN" altLang="en-US"/>
          </a:p>
        </p:txBody>
      </p:sp>
      <p:sp>
        <p:nvSpPr>
          <p:cNvPr id="24" name="标题 1"/>
          <p:cNvSpPr txBox="1"/>
          <p:nvPr/>
        </p:nvSpPr>
        <p:spPr>
          <a:xfrm>
            <a:off x="660400" y="466776"/>
            <a:ext cx="10858500" cy="468000"/>
          </a:xfrm>
          <a:prstGeom prst="rect">
            <a:avLst/>
          </a:prstGeom>
          <a:noFill/>
          <a:ln>
            <a:noFill/>
          </a:ln>
        </p:spPr>
        <p:txBody>
          <a:bodyPr vert="horz" wrap="square" lIns="0" tIns="0" rIns="0" bIns="0" rtlCol="0" anchor="ctr"/>
          <a:lstStyle/>
          <a:p>
            <a:pPr algn="l">
              <a:lnSpc>
                <a:spcPct val="110000"/>
              </a:lnSpc>
            </a:pPr>
            <a:r>
              <a:rPr kumimoji="1" lang="en-US" altLang="zh-CN" sz="2800">
                <a:ln w="12700">
                  <a:noFill/>
                </a:ln>
                <a:solidFill>
                  <a:srgbClr val="262626">
                    <a:alpha val="100000"/>
                  </a:srgbClr>
                </a:solidFill>
                <a:latin typeface="Source Han Sans CN Bold"/>
                <a:ea typeface="Source Han Sans CN Bold"/>
                <a:cs typeface="Source Han Sans CN Bold"/>
              </a:rPr>
              <a:t>科研领域应用</a:t>
            </a:r>
            <a:endParaRPr kumimoji="1" lang="zh-CN" altLang="en-US"/>
          </a:p>
        </p:txBody>
      </p:sp>
      <p:grpSp>
        <p:nvGrpSpPr>
          <p:cNvPr id="25" name="组合 24"/>
          <p:cNvGrpSpPr/>
          <p:nvPr/>
        </p:nvGrpSpPr>
        <p:grpSpPr>
          <a:xfrm>
            <a:off x="685961" y="330467"/>
            <a:ext cx="490273" cy="72000"/>
            <a:chOff x="685961" y="330467"/>
            <a:chExt cx="490273" cy="72000"/>
          </a:xfrm>
        </p:grpSpPr>
        <p:sp>
          <p:nvSpPr>
            <p:cNvPr id="26" name="标题 1"/>
            <p:cNvSpPr txBox="1"/>
            <p:nvPr/>
          </p:nvSpPr>
          <p:spPr>
            <a:xfrm>
              <a:off x="1104234" y="330467"/>
              <a:ext cx="72000" cy="72000"/>
            </a:xfrm>
            <a:prstGeom prst="ellipse">
              <a:avLst/>
            </a:prstGeom>
            <a:solidFill>
              <a:schemeClr val="accent1"/>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27" name="标题 1"/>
            <p:cNvSpPr txBox="1"/>
            <p:nvPr/>
          </p:nvSpPr>
          <p:spPr>
            <a:xfrm>
              <a:off x="964810"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28" name="标题 1"/>
            <p:cNvSpPr txBox="1"/>
            <p:nvPr/>
          </p:nvSpPr>
          <p:spPr>
            <a:xfrm>
              <a:off x="825385"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29" name="标题 1"/>
            <p:cNvSpPr txBox="1"/>
            <p:nvPr/>
          </p:nvSpPr>
          <p:spPr>
            <a:xfrm>
              <a:off x="685961"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txBox="1"/>
          <p:nvPr/>
        </p:nvSpPr>
        <p:spPr>
          <a:xfrm>
            <a:off x="0" y="0"/>
            <a:ext cx="12192000" cy="6858000"/>
          </a:xfrm>
          <a:prstGeom prst="rect">
            <a:avLst/>
          </a:prstGeom>
          <a:gradFill>
            <a:gsLst>
              <a:gs pos="0">
                <a:schemeClr val="accent1">
                  <a:lumMod val="20000"/>
                  <a:lumOff val="80000"/>
                  <a:alpha val="67000"/>
                </a:schemeClr>
              </a:gs>
              <a:gs pos="100000">
                <a:schemeClr val="bg1">
                  <a:alpha val="92000"/>
                </a:schemeClr>
              </a:gs>
            </a:gsLst>
            <a:lin ang="4200000" scaled="0"/>
          </a:gradFill>
          <a:ln w="19050" cap="sq">
            <a:noFill/>
            <a:miter/>
          </a:ln>
        </p:spPr>
        <p:txBody>
          <a:bodyPr vert="horz" wrap="square" lIns="91440" tIns="45720" rIns="91440" bIns="45720" rtlCol="0" anchor="ctr"/>
          <a:lstStyle/>
          <a:p>
            <a:pPr algn="ctr">
              <a:lnSpc>
                <a:spcPct val="110000"/>
              </a:lnSpc>
            </a:pPr>
            <a:endParaRPr kumimoji="1" lang="zh-CN" altLang="en-US"/>
          </a:p>
        </p:txBody>
      </p:sp>
      <p:sp>
        <p:nvSpPr>
          <p:cNvPr id="3" name="标题 1"/>
          <p:cNvSpPr txBox="1"/>
          <p:nvPr/>
        </p:nvSpPr>
        <p:spPr>
          <a:xfrm flipH="1">
            <a:off x="5720317" y="5314950"/>
            <a:ext cx="6471683" cy="1543050"/>
          </a:xfrm>
          <a:prstGeom prst="rect">
            <a:avLst/>
          </a:prstGeom>
          <a:solidFill>
            <a:schemeClr val="accent2"/>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4" name="标题 1"/>
          <p:cNvSpPr txBox="1"/>
          <p:nvPr/>
        </p:nvSpPr>
        <p:spPr>
          <a:xfrm flipH="1">
            <a:off x="0" y="0"/>
            <a:ext cx="885825" cy="2708275"/>
          </a:xfrm>
          <a:prstGeom prst="rect">
            <a:avLst/>
          </a:prstGeom>
          <a:solidFill>
            <a:schemeClr val="accent1"/>
          </a:solidFill>
          <a:ln w="12700" cap="sq">
            <a:noFill/>
            <a:miter/>
          </a:ln>
        </p:spPr>
        <p:txBody>
          <a:bodyPr vert="horz" wrap="square" lIns="91440" tIns="45720" rIns="91440" bIns="45720" rtlCol="0" anchor="ctr"/>
          <a:lstStyle/>
          <a:p>
            <a:pPr algn="ctr">
              <a:lnSpc>
                <a:spcPct val="110000"/>
              </a:lnSpc>
            </a:pPr>
            <a:endParaRPr kumimoji="1" lang="zh-CN" altLang="en-US"/>
          </a:p>
        </p:txBody>
      </p:sp>
      <p:cxnSp>
        <p:nvCxnSpPr>
          <p:cNvPr id="5" name="标题 1"/>
          <p:cNvCxnSpPr/>
          <p:nvPr/>
        </p:nvCxnSpPr>
        <p:spPr>
          <a:xfrm>
            <a:off x="1117600" y="2463607"/>
            <a:ext cx="4619427" cy="0"/>
          </a:xfrm>
          <a:prstGeom prst="line">
            <a:avLst/>
          </a:prstGeom>
          <a:noFill/>
          <a:ln w="22225" cap="sq">
            <a:solidFill>
              <a:schemeClr val="accent1"/>
            </a:solidFill>
            <a:miter/>
          </a:ln>
        </p:spPr>
      </p:cxnSp>
      <p:sp>
        <p:nvSpPr>
          <p:cNvPr id="6" name="标题 1"/>
          <p:cNvSpPr txBox="1"/>
          <p:nvPr/>
        </p:nvSpPr>
        <p:spPr>
          <a:xfrm>
            <a:off x="1629210" y="1919642"/>
            <a:ext cx="3213100" cy="330200"/>
          </a:xfrm>
          <a:prstGeom prst="rect">
            <a:avLst/>
          </a:prstGeom>
          <a:noFill/>
          <a:ln w="12700" cap="sq">
            <a:noFill/>
            <a:miter/>
          </a:ln>
        </p:spPr>
        <p:txBody>
          <a:bodyPr vert="horz" wrap="square" lIns="0" tIns="0" rIns="0" bIns="0" rtlCol="0" anchor="ctr">
            <a:spAutoFit/>
          </a:bodyPr>
          <a:lstStyle/>
          <a:p>
            <a:pPr algn="l">
              <a:lnSpc>
                <a:spcPct val="110000"/>
              </a:lnSpc>
            </a:pPr>
            <a:r>
              <a:rPr kumimoji="1" lang="en-US" altLang="zh-CN" sz="2400">
                <a:ln w="12700">
                  <a:noFill/>
                </a:ln>
                <a:solidFill>
                  <a:srgbClr val="262626">
                    <a:alpha val="100000"/>
                  </a:srgbClr>
                </a:solidFill>
                <a:latin typeface="OPPOSans B"/>
                <a:ea typeface="OPPOSans B"/>
                <a:cs typeface="OPPOSans B"/>
              </a:rPr>
              <a:t>CATALOGUE</a:t>
            </a:r>
            <a:endParaRPr kumimoji="1" lang="zh-CN" altLang="en-US"/>
          </a:p>
        </p:txBody>
      </p:sp>
      <p:sp>
        <p:nvSpPr>
          <p:cNvPr id="7" name="标题 1"/>
          <p:cNvSpPr txBox="1"/>
          <p:nvPr/>
        </p:nvSpPr>
        <p:spPr>
          <a:xfrm>
            <a:off x="6286310" y="1591889"/>
            <a:ext cx="635000" cy="330200"/>
          </a:xfrm>
          <a:prstGeom prst="rect">
            <a:avLst/>
          </a:prstGeom>
          <a:noFill/>
          <a:ln w="12700" cap="sq">
            <a:noFill/>
            <a:miter/>
          </a:ln>
        </p:spPr>
        <p:txBody>
          <a:bodyPr vert="horz" wrap="square" lIns="0" tIns="0" rIns="0" bIns="0" rtlCol="0" anchor="ctr">
            <a:spAutoFit/>
          </a:bodyPr>
          <a:lstStyle/>
          <a:p>
            <a:pPr algn="l">
              <a:lnSpc>
                <a:spcPct val="110000"/>
              </a:lnSpc>
            </a:pPr>
            <a:r>
              <a:rPr kumimoji="1" lang="en-US" altLang="zh-CN" sz="2400">
                <a:ln w="12700">
                  <a:noFill/>
                </a:ln>
                <a:solidFill>
                  <a:srgbClr val="262626">
                    <a:alpha val="100000"/>
                  </a:srgbClr>
                </a:solidFill>
                <a:latin typeface="OPPOSans B"/>
                <a:ea typeface="OPPOSans B"/>
                <a:cs typeface="OPPOSans B"/>
              </a:rPr>
              <a:t>01.</a:t>
            </a:r>
            <a:endParaRPr kumimoji="1" lang="zh-CN" altLang="en-US"/>
          </a:p>
        </p:txBody>
      </p:sp>
      <p:sp>
        <p:nvSpPr>
          <p:cNvPr id="8" name="标题 1"/>
          <p:cNvSpPr txBox="1"/>
          <p:nvPr/>
        </p:nvSpPr>
        <p:spPr>
          <a:xfrm>
            <a:off x="6925587" y="1607278"/>
            <a:ext cx="4680000" cy="338554"/>
          </a:xfrm>
          <a:prstGeom prst="rect">
            <a:avLst/>
          </a:prstGeom>
          <a:noFill/>
          <a:ln>
            <a:noFill/>
          </a:ln>
        </p:spPr>
        <p:txBody>
          <a:bodyPr vert="horz" wrap="square" lIns="0" tIns="0" rIns="0" bIns="0" rtlCol="0" anchor="t"/>
          <a:lstStyle/>
          <a:p>
            <a:pPr algn="l">
              <a:lnSpc>
                <a:spcPct val="120000"/>
              </a:lnSpc>
            </a:pPr>
            <a:r>
              <a:rPr kumimoji="1" lang="en-US" altLang="zh-CN" sz="2200">
                <a:ln w="12700">
                  <a:noFill/>
                </a:ln>
                <a:solidFill>
                  <a:srgbClr val="262626">
                    <a:alpha val="100000"/>
                  </a:srgbClr>
                </a:solidFill>
                <a:latin typeface="OPPOSans B"/>
                <a:ea typeface="OPPOSans B"/>
                <a:cs typeface="OPPOSans B"/>
              </a:rPr>
              <a:t>实验背景与意义</a:t>
            </a:r>
            <a:endParaRPr kumimoji="1" lang="zh-CN" altLang="en-US"/>
          </a:p>
        </p:txBody>
      </p:sp>
      <p:sp>
        <p:nvSpPr>
          <p:cNvPr id="9" name="标题 1"/>
          <p:cNvSpPr txBox="1"/>
          <p:nvPr/>
        </p:nvSpPr>
        <p:spPr>
          <a:xfrm>
            <a:off x="6925587" y="2344572"/>
            <a:ext cx="4680000" cy="338554"/>
          </a:xfrm>
          <a:prstGeom prst="rect">
            <a:avLst/>
          </a:prstGeom>
          <a:noFill/>
          <a:ln>
            <a:noFill/>
          </a:ln>
        </p:spPr>
        <p:txBody>
          <a:bodyPr vert="horz" wrap="square" lIns="0" tIns="0" rIns="0" bIns="0" rtlCol="0" anchor="t"/>
          <a:lstStyle/>
          <a:p>
            <a:pPr algn="l">
              <a:lnSpc>
                <a:spcPct val="120000"/>
              </a:lnSpc>
            </a:pPr>
            <a:r>
              <a:rPr kumimoji="1" lang="en-US" altLang="zh-CN" sz="2200">
                <a:ln w="12700">
                  <a:noFill/>
                </a:ln>
                <a:solidFill>
                  <a:srgbClr val="262626">
                    <a:alpha val="100000"/>
                  </a:srgbClr>
                </a:solidFill>
                <a:latin typeface="OPPOSans B"/>
                <a:ea typeface="OPPOSans B"/>
                <a:cs typeface="OPPOSans B"/>
              </a:rPr>
              <a:t>数字化设计方案</a:t>
            </a:r>
            <a:endParaRPr kumimoji="1" lang="zh-CN" altLang="en-US"/>
          </a:p>
        </p:txBody>
      </p:sp>
      <p:sp>
        <p:nvSpPr>
          <p:cNvPr id="10" name="标题 1"/>
          <p:cNvSpPr txBox="1"/>
          <p:nvPr/>
        </p:nvSpPr>
        <p:spPr>
          <a:xfrm>
            <a:off x="6286310" y="2329183"/>
            <a:ext cx="635000" cy="330200"/>
          </a:xfrm>
          <a:prstGeom prst="rect">
            <a:avLst/>
          </a:prstGeom>
          <a:noFill/>
          <a:ln w="12700" cap="sq">
            <a:noFill/>
            <a:miter/>
          </a:ln>
        </p:spPr>
        <p:txBody>
          <a:bodyPr vert="horz" wrap="square" lIns="0" tIns="0" rIns="0" bIns="0" rtlCol="0" anchor="ctr">
            <a:spAutoFit/>
          </a:bodyPr>
          <a:lstStyle/>
          <a:p>
            <a:pPr algn="l">
              <a:lnSpc>
                <a:spcPct val="110000"/>
              </a:lnSpc>
            </a:pPr>
            <a:r>
              <a:rPr kumimoji="1" lang="en-US" altLang="zh-CN" sz="2400">
                <a:ln w="12700">
                  <a:noFill/>
                </a:ln>
                <a:solidFill>
                  <a:srgbClr val="262626">
                    <a:alpha val="100000"/>
                  </a:srgbClr>
                </a:solidFill>
                <a:latin typeface="OPPOSans B"/>
                <a:ea typeface="OPPOSans B"/>
                <a:cs typeface="OPPOSans B"/>
              </a:rPr>
              <a:t>02.</a:t>
            </a:r>
            <a:endParaRPr kumimoji="1" lang="zh-CN" altLang="en-US"/>
          </a:p>
        </p:txBody>
      </p:sp>
      <p:sp>
        <p:nvSpPr>
          <p:cNvPr id="11" name="标题 1"/>
          <p:cNvSpPr txBox="1"/>
          <p:nvPr/>
        </p:nvSpPr>
        <p:spPr>
          <a:xfrm>
            <a:off x="6925587" y="3081866"/>
            <a:ext cx="4680000" cy="338554"/>
          </a:xfrm>
          <a:prstGeom prst="rect">
            <a:avLst/>
          </a:prstGeom>
          <a:noFill/>
          <a:ln>
            <a:noFill/>
          </a:ln>
        </p:spPr>
        <p:txBody>
          <a:bodyPr vert="horz" wrap="square" lIns="0" tIns="0" rIns="0" bIns="0" rtlCol="0" anchor="t"/>
          <a:lstStyle/>
          <a:p>
            <a:pPr algn="l">
              <a:lnSpc>
                <a:spcPct val="120000"/>
              </a:lnSpc>
            </a:pPr>
            <a:r>
              <a:rPr kumimoji="1" lang="en-US" altLang="zh-CN" sz="2200">
                <a:ln w="12700">
                  <a:noFill/>
                </a:ln>
                <a:solidFill>
                  <a:srgbClr val="262626">
                    <a:alpha val="100000"/>
                  </a:srgbClr>
                </a:solidFill>
                <a:latin typeface="OPPOSans B"/>
                <a:ea typeface="OPPOSans B"/>
                <a:cs typeface="OPPOSans B"/>
              </a:rPr>
              <a:t>实验验证与结果分析</a:t>
            </a:r>
            <a:endParaRPr kumimoji="1" lang="zh-CN" altLang="en-US"/>
          </a:p>
        </p:txBody>
      </p:sp>
      <p:sp>
        <p:nvSpPr>
          <p:cNvPr id="12" name="标题 1"/>
          <p:cNvSpPr txBox="1"/>
          <p:nvPr/>
        </p:nvSpPr>
        <p:spPr>
          <a:xfrm>
            <a:off x="6286310" y="3066477"/>
            <a:ext cx="635000" cy="330200"/>
          </a:xfrm>
          <a:prstGeom prst="rect">
            <a:avLst/>
          </a:prstGeom>
          <a:noFill/>
          <a:ln w="12700" cap="sq">
            <a:noFill/>
            <a:miter/>
          </a:ln>
        </p:spPr>
        <p:txBody>
          <a:bodyPr vert="horz" wrap="square" lIns="0" tIns="0" rIns="0" bIns="0" rtlCol="0" anchor="ctr">
            <a:spAutoFit/>
          </a:bodyPr>
          <a:lstStyle/>
          <a:p>
            <a:pPr algn="l">
              <a:lnSpc>
                <a:spcPct val="110000"/>
              </a:lnSpc>
            </a:pPr>
            <a:r>
              <a:rPr kumimoji="1" lang="en-US" altLang="zh-CN" sz="2400">
                <a:ln w="12700">
                  <a:noFill/>
                </a:ln>
                <a:solidFill>
                  <a:srgbClr val="262626">
                    <a:alpha val="100000"/>
                  </a:srgbClr>
                </a:solidFill>
                <a:latin typeface="OPPOSans B"/>
                <a:ea typeface="OPPOSans B"/>
                <a:cs typeface="OPPOSans B"/>
              </a:rPr>
              <a:t>03.</a:t>
            </a:r>
            <a:endParaRPr kumimoji="1" lang="zh-CN" altLang="en-US"/>
          </a:p>
        </p:txBody>
      </p:sp>
      <p:sp>
        <p:nvSpPr>
          <p:cNvPr id="13" name="标题 1"/>
          <p:cNvSpPr txBox="1"/>
          <p:nvPr/>
        </p:nvSpPr>
        <p:spPr>
          <a:xfrm>
            <a:off x="6925587" y="3819160"/>
            <a:ext cx="4680000" cy="338554"/>
          </a:xfrm>
          <a:prstGeom prst="rect">
            <a:avLst/>
          </a:prstGeom>
          <a:noFill/>
          <a:ln>
            <a:noFill/>
          </a:ln>
        </p:spPr>
        <p:txBody>
          <a:bodyPr vert="horz" wrap="square" lIns="0" tIns="0" rIns="0" bIns="0" rtlCol="0" anchor="t"/>
          <a:lstStyle/>
          <a:p>
            <a:pPr algn="l">
              <a:lnSpc>
                <a:spcPct val="120000"/>
              </a:lnSpc>
            </a:pPr>
            <a:r>
              <a:rPr kumimoji="1" lang="en-US" altLang="zh-CN" sz="2200">
                <a:ln w="12700">
                  <a:noFill/>
                </a:ln>
                <a:solidFill>
                  <a:srgbClr val="262626">
                    <a:alpha val="100000"/>
                  </a:srgbClr>
                </a:solidFill>
                <a:latin typeface="OPPOSans B"/>
                <a:ea typeface="OPPOSans B"/>
                <a:cs typeface="OPPOSans B"/>
              </a:rPr>
              <a:t>技术优势与创新点</a:t>
            </a:r>
            <a:endParaRPr kumimoji="1" lang="zh-CN" altLang="en-US"/>
          </a:p>
        </p:txBody>
      </p:sp>
      <p:sp>
        <p:nvSpPr>
          <p:cNvPr id="14" name="标题 1"/>
          <p:cNvSpPr txBox="1"/>
          <p:nvPr/>
        </p:nvSpPr>
        <p:spPr>
          <a:xfrm>
            <a:off x="6286310" y="3803771"/>
            <a:ext cx="635000" cy="330200"/>
          </a:xfrm>
          <a:prstGeom prst="rect">
            <a:avLst/>
          </a:prstGeom>
          <a:noFill/>
          <a:ln w="12700" cap="sq">
            <a:noFill/>
            <a:miter/>
          </a:ln>
        </p:spPr>
        <p:txBody>
          <a:bodyPr vert="horz" wrap="square" lIns="0" tIns="0" rIns="0" bIns="0" rtlCol="0" anchor="ctr">
            <a:spAutoFit/>
          </a:bodyPr>
          <a:lstStyle/>
          <a:p>
            <a:pPr algn="l">
              <a:lnSpc>
                <a:spcPct val="110000"/>
              </a:lnSpc>
            </a:pPr>
            <a:r>
              <a:rPr kumimoji="1" lang="en-US" altLang="zh-CN" sz="2400">
                <a:ln w="12700">
                  <a:noFill/>
                </a:ln>
                <a:solidFill>
                  <a:srgbClr val="262626">
                    <a:alpha val="100000"/>
                  </a:srgbClr>
                </a:solidFill>
                <a:latin typeface="OPPOSans B"/>
                <a:ea typeface="OPPOSans B"/>
                <a:cs typeface="OPPOSans B"/>
              </a:rPr>
              <a:t>04.</a:t>
            </a:r>
            <a:endParaRPr kumimoji="1" lang="zh-CN" altLang="en-US"/>
          </a:p>
        </p:txBody>
      </p:sp>
      <p:sp>
        <p:nvSpPr>
          <p:cNvPr id="15" name="标题 1"/>
          <p:cNvSpPr txBox="1"/>
          <p:nvPr/>
        </p:nvSpPr>
        <p:spPr>
          <a:xfrm>
            <a:off x="1549698" y="1125468"/>
            <a:ext cx="1866900" cy="749300"/>
          </a:xfrm>
          <a:prstGeom prst="rect">
            <a:avLst/>
          </a:prstGeom>
          <a:noFill/>
          <a:ln w="12700" cap="sq">
            <a:noFill/>
            <a:miter/>
          </a:ln>
        </p:spPr>
        <p:txBody>
          <a:bodyPr vert="horz" wrap="square" lIns="0" tIns="0" rIns="0" bIns="0" rtlCol="0" anchor="ctr">
            <a:spAutoFit/>
          </a:bodyPr>
          <a:lstStyle/>
          <a:p>
            <a:pPr algn="l">
              <a:lnSpc>
                <a:spcPct val="110000"/>
              </a:lnSpc>
            </a:pPr>
            <a:r>
              <a:rPr kumimoji="1" lang="en-US" altLang="zh-CN" sz="5400">
                <a:ln w="12700">
                  <a:noFill/>
                </a:ln>
                <a:solidFill>
                  <a:srgbClr val="262626">
                    <a:alpha val="100000"/>
                  </a:srgbClr>
                </a:solidFill>
                <a:latin typeface="OPPOSans B"/>
                <a:ea typeface="OPPOSans B"/>
                <a:cs typeface="OPPOSans B"/>
              </a:rPr>
              <a:t>目录</a:t>
            </a:r>
            <a:endParaRPr kumimoji="1" lang="zh-CN" altLang="en-US"/>
          </a:p>
        </p:txBody>
      </p:sp>
      <p:sp>
        <p:nvSpPr>
          <p:cNvPr id="16" name="标题 1"/>
          <p:cNvSpPr txBox="1"/>
          <p:nvPr/>
        </p:nvSpPr>
        <p:spPr>
          <a:xfrm>
            <a:off x="6925587" y="4556452"/>
            <a:ext cx="4680000" cy="338554"/>
          </a:xfrm>
          <a:prstGeom prst="rect">
            <a:avLst/>
          </a:prstGeom>
          <a:noFill/>
          <a:ln>
            <a:noFill/>
          </a:ln>
        </p:spPr>
        <p:txBody>
          <a:bodyPr vert="horz" wrap="square" lIns="0" tIns="0" rIns="0" bIns="0" rtlCol="0" anchor="t"/>
          <a:lstStyle/>
          <a:p>
            <a:pPr algn="l">
              <a:lnSpc>
                <a:spcPct val="120000"/>
              </a:lnSpc>
            </a:pPr>
            <a:r>
              <a:rPr kumimoji="1" lang="en-US" altLang="zh-CN" sz="2200">
                <a:ln w="12700">
                  <a:noFill/>
                </a:ln>
                <a:solidFill>
                  <a:srgbClr val="262626">
                    <a:alpha val="100000"/>
                  </a:srgbClr>
                </a:solidFill>
                <a:latin typeface="OPPOSans B"/>
                <a:ea typeface="OPPOSans B"/>
                <a:cs typeface="OPPOSans B"/>
              </a:rPr>
              <a:t>应用前景与推广价值</a:t>
            </a:r>
            <a:endParaRPr kumimoji="1" lang="zh-CN" altLang="en-US"/>
          </a:p>
        </p:txBody>
      </p:sp>
      <p:sp>
        <p:nvSpPr>
          <p:cNvPr id="17" name="标题 1"/>
          <p:cNvSpPr txBox="1"/>
          <p:nvPr/>
        </p:nvSpPr>
        <p:spPr>
          <a:xfrm>
            <a:off x="6286310" y="4541063"/>
            <a:ext cx="635000" cy="330200"/>
          </a:xfrm>
          <a:prstGeom prst="rect">
            <a:avLst/>
          </a:prstGeom>
          <a:noFill/>
          <a:ln w="12700" cap="sq">
            <a:noFill/>
            <a:miter/>
          </a:ln>
        </p:spPr>
        <p:txBody>
          <a:bodyPr vert="horz" wrap="square" lIns="0" tIns="0" rIns="0" bIns="0" rtlCol="0" anchor="ctr">
            <a:spAutoFit/>
          </a:bodyPr>
          <a:lstStyle/>
          <a:p>
            <a:pPr algn="l">
              <a:lnSpc>
                <a:spcPct val="110000"/>
              </a:lnSpc>
            </a:pPr>
            <a:r>
              <a:rPr kumimoji="1" lang="en-US" altLang="zh-CN" sz="2400">
                <a:ln w="12700">
                  <a:noFill/>
                </a:ln>
                <a:solidFill>
                  <a:srgbClr val="262626">
                    <a:alpha val="100000"/>
                  </a:srgbClr>
                </a:solidFill>
                <a:latin typeface="OPPOSans B"/>
                <a:ea typeface="OPPOSans B"/>
                <a:cs typeface="OPPOSans B"/>
              </a:rPr>
              <a:t>05.</a:t>
            </a:r>
            <a:endParaRPr kumimoji="1" lang="zh-CN"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txBox="1"/>
          <p:nvPr/>
        </p:nvSpPr>
        <p:spPr>
          <a:xfrm>
            <a:off x="0" y="0"/>
            <a:ext cx="12192000" cy="6858000"/>
          </a:xfrm>
          <a:prstGeom prst="rect">
            <a:avLst/>
          </a:prstGeom>
          <a:gradFill>
            <a:gsLst>
              <a:gs pos="0">
                <a:schemeClr val="accent1">
                  <a:lumMod val="20000"/>
                  <a:lumOff val="80000"/>
                  <a:alpha val="67000"/>
                </a:schemeClr>
              </a:gs>
              <a:gs pos="100000">
                <a:schemeClr val="bg1">
                  <a:alpha val="92000"/>
                </a:schemeClr>
              </a:gs>
            </a:gsLst>
            <a:lin ang="4200000" scaled="0"/>
          </a:gradFill>
          <a:ln w="19050" cap="sq">
            <a:noFill/>
            <a:miter/>
          </a:ln>
        </p:spPr>
        <p:txBody>
          <a:bodyPr vert="horz" wrap="square" lIns="91440" tIns="45720" rIns="91440" bIns="45720" rtlCol="0" anchor="ctr"/>
          <a:lstStyle/>
          <a:p>
            <a:pPr algn="ctr">
              <a:lnSpc>
                <a:spcPct val="110000"/>
              </a:lnSpc>
            </a:pPr>
            <a:endParaRPr kumimoji="1" lang="zh-CN" altLang="en-US"/>
          </a:p>
        </p:txBody>
      </p:sp>
      <p:sp>
        <p:nvSpPr>
          <p:cNvPr id="3" name="标题 1"/>
          <p:cNvSpPr txBox="1"/>
          <p:nvPr/>
        </p:nvSpPr>
        <p:spPr>
          <a:xfrm>
            <a:off x="0" y="6753325"/>
            <a:ext cx="12192000" cy="114300"/>
          </a:xfrm>
          <a:custGeom>
            <a:avLst/>
            <a:gdLst>
              <a:gd name="connsiteX0" fmla="*/ 0 w 12192000"/>
              <a:gd name="connsiteY0" fmla="*/ 0 h 114300"/>
              <a:gd name="connsiteX1" fmla="*/ 12192000 w 12192000"/>
              <a:gd name="connsiteY1" fmla="*/ 0 h 114300"/>
              <a:gd name="connsiteX2" fmla="*/ 12192000 w 12192000"/>
              <a:gd name="connsiteY2" fmla="*/ 114300 h 114300"/>
              <a:gd name="connsiteX3" fmla="*/ 0 w 12192000"/>
              <a:gd name="connsiteY3" fmla="*/ 114300 h 114300"/>
            </a:gdLst>
            <a:ahLst/>
            <a:cxnLst/>
            <a:rect l="l" t="t" r="r" b="b"/>
            <a:pathLst>
              <a:path w="12192000" h="114300">
                <a:moveTo>
                  <a:pt x="0" y="0"/>
                </a:moveTo>
                <a:lnTo>
                  <a:pt x="12192000" y="0"/>
                </a:lnTo>
                <a:lnTo>
                  <a:pt x="12192000" y="114300"/>
                </a:lnTo>
                <a:lnTo>
                  <a:pt x="0" y="114300"/>
                </a:lnTo>
                <a:close/>
              </a:path>
            </a:pathLst>
          </a:custGeom>
          <a:gradFill>
            <a:gsLst>
              <a:gs pos="0">
                <a:schemeClr val="accent1"/>
              </a:gs>
              <a:gs pos="100000">
                <a:schemeClr val="accent1">
                  <a:lumMod val="50000"/>
                </a:schemeClr>
              </a:gs>
            </a:gsLst>
            <a:lin ang="2700000" scaled="0"/>
          </a:gra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4" name="标题 1"/>
          <p:cNvSpPr txBox="1"/>
          <p:nvPr/>
        </p:nvSpPr>
        <p:spPr>
          <a:xfrm>
            <a:off x="693039" y="1796248"/>
            <a:ext cx="3534911" cy="4048112"/>
          </a:xfrm>
          <a:prstGeom prst="roundRect">
            <a:avLst>
              <a:gd name="adj" fmla="val 3166"/>
            </a:avLst>
          </a:prstGeom>
          <a:solidFill>
            <a:schemeClr val="bg1"/>
          </a:solidFill>
          <a:ln w="12700" cap="sq">
            <a:noFill/>
            <a:miter/>
          </a:ln>
          <a:effectLst>
            <a:outerShdw blurRad="139700" dist="38100" dir="2700000" algn="tl" rotWithShape="0">
              <a:schemeClr val="accent1">
                <a:alpha val="21000"/>
              </a:schemeClr>
            </a:outerShdw>
          </a:effectLst>
        </p:spPr>
        <p:txBody>
          <a:bodyPr vert="horz" wrap="square" lIns="91440" tIns="45720" rIns="91440" bIns="45720" rtlCol="0" anchor="ctr"/>
          <a:lstStyle/>
          <a:p>
            <a:pPr algn="ctr">
              <a:lnSpc>
                <a:spcPct val="100000"/>
              </a:lnSpc>
            </a:pPr>
            <a:endParaRPr kumimoji="1" lang="zh-CN" altLang="en-US"/>
          </a:p>
        </p:txBody>
      </p:sp>
      <p:sp>
        <p:nvSpPr>
          <p:cNvPr id="5" name="标题 1"/>
          <p:cNvSpPr txBox="1"/>
          <p:nvPr/>
        </p:nvSpPr>
        <p:spPr>
          <a:xfrm>
            <a:off x="693040" y="1696393"/>
            <a:ext cx="3534908" cy="395544"/>
          </a:xfrm>
          <a:prstGeom prst="round2DiagRect">
            <a:avLst>
              <a:gd name="adj1" fmla="val 31901"/>
              <a:gd name="adj2" fmla="val 0"/>
            </a:avLst>
          </a:prstGeom>
          <a:gradFill>
            <a:gsLst>
              <a:gs pos="0">
                <a:schemeClr val="accent1"/>
              </a:gs>
              <a:gs pos="100000">
                <a:schemeClr val="accent1">
                  <a:lumMod val="75000"/>
                </a:schemeClr>
              </a:gs>
            </a:gsLst>
            <a:lin ang="2700000" scaled="0"/>
          </a:gra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6" name="标题 1"/>
          <p:cNvSpPr txBox="1"/>
          <p:nvPr/>
        </p:nvSpPr>
        <p:spPr>
          <a:xfrm>
            <a:off x="771821" y="1735966"/>
            <a:ext cx="3428011" cy="320383"/>
          </a:xfrm>
          <a:prstGeom prst="rect">
            <a:avLst/>
          </a:prstGeom>
          <a:noFill/>
          <a:ln>
            <a:noFill/>
          </a:ln>
        </p:spPr>
        <p:txBody>
          <a:bodyPr vert="horz" wrap="square" lIns="0" tIns="0" rIns="0" bIns="0" rtlCol="0" anchor="ctr"/>
          <a:lstStyle/>
          <a:p>
            <a:pPr algn="l">
              <a:lnSpc>
                <a:spcPct val="100000"/>
              </a:lnSpc>
            </a:pPr>
            <a:r>
              <a:rPr kumimoji="1" lang="en-US" altLang="zh-CN" sz="1600">
                <a:ln w="12700">
                  <a:noFill/>
                </a:ln>
                <a:solidFill>
                  <a:srgbClr val="FFFFFF">
                    <a:alpha val="100000"/>
                  </a:srgbClr>
                </a:solidFill>
                <a:latin typeface="Source Han Sans CN Bold"/>
                <a:ea typeface="Source Han Sans CN Bold"/>
                <a:cs typeface="Source Han Sans CN Bold"/>
              </a:rPr>
              <a:t>生产过程监控</a:t>
            </a:r>
            <a:endParaRPr kumimoji="1" lang="zh-CN" altLang="en-US"/>
          </a:p>
        </p:txBody>
      </p:sp>
      <p:sp>
        <p:nvSpPr>
          <p:cNvPr id="7" name="标题 1"/>
          <p:cNvSpPr txBox="1"/>
          <p:nvPr/>
        </p:nvSpPr>
        <p:spPr>
          <a:xfrm>
            <a:off x="4333625" y="1787676"/>
            <a:ext cx="3534911" cy="4048112"/>
          </a:xfrm>
          <a:prstGeom prst="roundRect">
            <a:avLst>
              <a:gd name="adj" fmla="val 3166"/>
            </a:avLst>
          </a:prstGeom>
          <a:solidFill>
            <a:schemeClr val="bg1"/>
          </a:solidFill>
          <a:ln w="12700" cap="sq">
            <a:noFill/>
            <a:miter/>
          </a:ln>
          <a:effectLst>
            <a:outerShdw blurRad="139700" dist="38100" dir="2700000" algn="tl" rotWithShape="0">
              <a:schemeClr val="accent1">
                <a:alpha val="21000"/>
              </a:schemeClr>
            </a:outerShdw>
          </a:effectLst>
        </p:spPr>
        <p:txBody>
          <a:bodyPr vert="horz" wrap="square" lIns="91440" tIns="45720" rIns="91440" bIns="45720" rtlCol="0" anchor="ctr"/>
          <a:lstStyle/>
          <a:p>
            <a:pPr algn="ctr">
              <a:lnSpc>
                <a:spcPct val="100000"/>
              </a:lnSpc>
            </a:pPr>
            <a:endParaRPr kumimoji="1" lang="zh-CN" altLang="en-US"/>
          </a:p>
        </p:txBody>
      </p:sp>
      <p:sp>
        <p:nvSpPr>
          <p:cNvPr id="8" name="标题 1"/>
          <p:cNvSpPr txBox="1"/>
          <p:nvPr/>
        </p:nvSpPr>
        <p:spPr>
          <a:xfrm>
            <a:off x="5214438" y="1696393"/>
            <a:ext cx="2339743" cy="386972"/>
          </a:xfrm>
          <a:prstGeom prst="round2DiagRect">
            <a:avLst>
              <a:gd name="adj1" fmla="val 31901"/>
              <a:gd name="adj2" fmla="val 0"/>
            </a:avLst>
          </a:prstGeom>
          <a:gradFill>
            <a:gsLst>
              <a:gs pos="0">
                <a:schemeClr val="accent1">
                  <a:lumMod val="20000"/>
                  <a:lumOff val="80000"/>
                </a:schemeClr>
              </a:gs>
              <a:gs pos="100000">
                <a:schemeClr val="accent1">
                  <a:lumMod val="40000"/>
                  <a:lumOff val="60000"/>
                </a:schemeClr>
              </a:gs>
            </a:gsLst>
            <a:lin ang="2700000" scaled="0"/>
          </a:gra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9" name="标题 1"/>
          <p:cNvSpPr txBox="1"/>
          <p:nvPr/>
        </p:nvSpPr>
        <p:spPr>
          <a:xfrm>
            <a:off x="4333627" y="1687820"/>
            <a:ext cx="3534909" cy="395544"/>
          </a:xfrm>
          <a:prstGeom prst="round2DiagRect">
            <a:avLst>
              <a:gd name="adj1" fmla="val 31901"/>
              <a:gd name="adj2" fmla="val 0"/>
            </a:avLst>
          </a:prstGeom>
          <a:gradFill>
            <a:gsLst>
              <a:gs pos="0">
                <a:schemeClr val="accent1"/>
              </a:gs>
              <a:gs pos="100000">
                <a:schemeClr val="accent1">
                  <a:lumMod val="75000"/>
                </a:schemeClr>
              </a:gs>
            </a:gsLst>
            <a:lin ang="2700000" scaled="0"/>
          </a:gra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10" name="标题 1"/>
          <p:cNvSpPr txBox="1"/>
          <p:nvPr/>
        </p:nvSpPr>
        <p:spPr>
          <a:xfrm>
            <a:off x="4412409" y="1727393"/>
            <a:ext cx="3428011" cy="320383"/>
          </a:xfrm>
          <a:prstGeom prst="rect">
            <a:avLst/>
          </a:prstGeom>
          <a:noFill/>
          <a:ln>
            <a:noFill/>
          </a:ln>
        </p:spPr>
        <p:txBody>
          <a:bodyPr vert="horz" wrap="square" lIns="0" tIns="0" rIns="0" bIns="0" rtlCol="0" anchor="ctr"/>
          <a:lstStyle/>
          <a:p>
            <a:pPr algn="l">
              <a:lnSpc>
                <a:spcPct val="100000"/>
              </a:lnSpc>
            </a:pPr>
            <a:r>
              <a:rPr kumimoji="1" lang="en-US" altLang="zh-CN" sz="1600">
                <a:ln w="12700">
                  <a:noFill/>
                </a:ln>
                <a:solidFill>
                  <a:srgbClr val="FFFFFF">
                    <a:alpha val="100000"/>
                  </a:srgbClr>
                </a:solidFill>
                <a:latin typeface="Source Han Sans CN Bold"/>
                <a:ea typeface="Source Han Sans CN Bold"/>
                <a:cs typeface="Source Han Sans CN Bold"/>
              </a:rPr>
              <a:t>工艺优化与改进</a:t>
            </a:r>
            <a:endParaRPr kumimoji="1" lang="zh-CN" altLang="en-US"/>
          </a:p>
        </p:txBody>
      </p:sp>
      <p:sp>
        <p:nvSpPr>
          <p:cNvPr id="11" name="标题 1"/>
          <p:cNvSpPr txBox="1"/>
          <p:nvPr/>
        </p:nvSpPr>
        <p:spPr>
          <a:xfrm>
            <a:off x="771820" y="2143929"/>
            <a:ext cx="3428011" cy="3544159"/>
          </a:xfrm>
          <a:prstGeom prst="rect">
            <a:avLst/>
          </a:prstGeom>
          <a:noFill/>
          <a:ln>
            <a:noFill/>
          </a:ln>
        </p:spPr>
        <p:txBody>
          <a:bodyPr vert="horz" wrap="square" lIns="0" tIns="0" rIns="0" bIns="0" rtlCol="0" anchor="t"/>
          <a:lstStyle/>
          <a:p>
            <a:pPr algn="l">
              <a:lnSpc>
                <a:spcPct val="150000"/>
              </a:lnSpc>
            </a:pPr>
            <a:r>
              <a:rPr kumimoji="1" lang="en-US" altLang="zh-CN" sz="2400" dirty="0" err="1">
                <a:ln w="12700">
                  <a:noFill/>
                </a:ln>
                <a:solidFill>
                  <a:srgbClr val="000000">
                    <a:alpha val="100000"/>
                  </a:srgbClr>
                </a:solidFill>
                <a:latin typeface="Source Han Sans"/>
                <a:ea typeface="Source Han Sans"/>
                <a:cs typeface="Source Han Sans"/>
              </a:rPr>
              <a:t>数字化数据采集与处理技术可应用于工业生产过程的实时监控，及时发现生产过程中的异常情况，提高生产效率和产品质量</a:t>
            </a:r>
            <a:r>
              <a:rPr kumimoji="1" lang="en-US" altLang="zh-CN" sz="1400" dirty="0">
                <a:ln w="12700">
                  <a:noFill/>
                </a:ln>
                <a:solidFill>
                  <a:srgbClr val="000000">
                    <a:alpha val="100000"/>
                  </a:srgbClr>
                </a:solidFill>
                <a:latin typeface="Source Han Sans"/>
                <a:ea typeface="Source Han Sans"/>
                <a:cs typeface="Source Han Sans"/>
              </a:rPr>
              <a:t>。</a:t>
            </a:r>
            <a:endParaRPr kumimoji="1" lang="zh-CN" altLang="en-US" dirty="0"/>
          </a:p>
        </p:txBody>
      </p:sp>
      <p:sp>
        <p:nvSpPr>
          <p:cNvPr id="12" name="标题 1"/>
          <p:cNvSpPr txBox="1"/>
          <p:nvPr/>
        </p:nvSpPr>
        <p:spPr>
          <a:xfrm>
            <a:off x="4412407" y="2134380"/>
            <a:ext cx="3428011" cy="3544159"/>
          </a:xfrm>
          <a:prstGeom prst="rect">
            <a:avLst/>
          </a:prstGeom>
          <a:noFill/>
          <a:ln>
            <a:noFill/>
          </a:ln>
        </p:spPr>
        <p:txBody>
          <a:bodyPr vert="horz" wrap="square" lIns="0" tIns="0" rIns="0" bIns="0" rtlCol="0" anchor="t"/>
          <a:lstStyle/>
          <a:p>
            <a:pPr algn="l">
              <a:lnSpc>
                <a:spcPct val="150000"/>
              </a:lnSpc>
            </a:pPr>
            <a:r>
              <a:rPr kumimoji="1" lang="en-US" altLang="zh-CN" sz="2400" dirty="0" err="1">
                <a:ln w="12700">
                  <a:noFill/>
                </a:ln>
                <a:solidFill>
                  <a:srgbClr val="000000">
                    <a:alpha val="100000"/>
                  </a:srgbClr>
                </a:solidFill>
                <a:latin typeface="Source Han Sans"/>
                <a:ea typeface="Source Han Sans"/>
                <a:cs typeface="Source Han Sans"/>
              </a:rPr>
              <a:t>基于数字化模型的工艺优化方法可为工业生产提供科学依据，帮助企业优化生产流程，降低生产成本，提高经济效益</a:t>
            </a:r>
            <a:r>
              <a:rPr kumimoji="1" lang="en-US" altLang="zh-CN" sz="2400" dirty="0">
                <a:ln w="12700">
                  <a:noFill/>
                </a:ln>
                <a:solidFill>
                  <a:srgbClr val="000000">
                    <a:alpha val="100000"/>
                  </a:srgbClr>
                </a:solidFill>
                <a:latin typeface="Source Han Sans"/>
                <a:ea typeface="Source Han Sans"/>
                <a:cs typeface="Source Han Sans"/>
              </a:rPr>
              <a:t>。</a:t>
            </a:r>
            <a:endParaRPr kumimoji="1" lang="zh-CN" altLang="en-US" sz="2400" dirty="0"/>
          </a:p>
        </p:txBody>
      </p:sp>
      <p:sp>
        <p:nvSpPr>
          <p:cNvPr id="13" name="标题 1"/>
          <p:cNvSpPr txBox="1"/>
          <p:nvPr/>
        </p:nvSpPr>
        <p:spPr>
          <a:xfrm>
            <a:off x="7949750" y="1765248"/>
            <a:ext cx="3534911" cy="4048112"/>
          </a:xfrm>
          <a:prstGeom prst="roundRect">
            <a:avLst>
              <a:gd name="adj" fmla="val 3166"/>
            </a:avLst>
          </a:prstGeom>
          <a:solidFill>
            <a:schemeClr val="bg1"/>
          </a:solidFill>
          <a:ln w="12700" cap="sq">
            <a:noFill/>
            <a:miter/>
          </a:ln>
          <a:effectLst>
            <a:outerShdw blurRad="139700" dist="38100" dir="2700000" algn="tl" rotWithShape="0">
              <a:schemeClr val="accent1">
                <a:alpha val="21000"/>
              </a:schemeClr>
            </a:outerShdw>
          </a:effectLst>
        </p:spPr>
        <p:txBody>
          <a:bodyPr vert="horz" wrap="square" lIns="91440" tIns="45720" rIns="91440" bIns="45720" rtlCol="0" anchor="ctr"/>
          <a:lstStyle/>
          <a:p>
            <a:pPr algn="ctr">
              <a:lnSpc>
                <a:spcPct val="100000"/>
              </a:lnSpc>
            </a:pPr>
            <a:endParaRPr kumimoji="1" lang="zh-CN" altLang="en-US"/>
          </a:p>
        </p:txBody>
      </p:sp>
      <p:sp>
        <p:nvSpPr>
          <p:cNvPr id="14" name="标题 1"/>
          <p:cNvSpPr txBox="1"/>
          <p:nvPr/>
        </p:nvSpPr>
        <p:spPr>
          <a:xfrm>
            <a:off x="7949749" y="1665393"/>
            <a:ext cx="3534908" cy="395544"/>
          </a:xfrm>
          <a:prstGeom prst="round2DiagRect">
            <a:avLst>
              <a:gd name="adj1" fmla="val 31901"/>
              <a:gd name="adj2" fmla="val 0"/>
            </a:avLst>
          </a:prstGeom>
          <a:gradFill>
            <a:gsLst>
              <a:gs pos="0">
                <a:schemeClr val="accent1"/>
              </a:gs>
              <a:gs pos="100000">
                <a:schemeClr val="accent1">
                  <a:lumMod val="75000"/>
                </a:schemeClr>
              </a:gs>
            </a:gsLst>
            <a:lin ang="2700000" scaled="0"/>
          </a:gra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15" name="标题 1"/>
          <p:cNvSpPr txBox="1"/>
          <p:nvPr/>
        </p:nvSpPr>
        <p:spPr>
          <a:xfrm>
            <a:off x="8028533" y="1704966"/>
            <a:ext cx="3428011" cy="320383"/>
          </a:xfrm>
          <a:prstGeom prst="rect">
            <a:avLst/>
          </a:prstGeom>
          <a:noFill/>
          <a:ln>
            <a:noFill/>
          </a:ln>
        </p:spPr>
        <p:txBody>
          <a:bodyPr vert="horz" wrap="square" lIns="0" tIns="0" rIns="0" bIns="0" rtlCol="0" anchor="ctr"/>
          <a:lstStyle/>
          <a:p>
            <a:pPr algn="l">
              <a:lnSpc>
                <a:spcPct val="100000"/>
              </a:lnSpc>
            </a:pPr>
            <a:r>
              <a:rPr kumimoji="1" lang="en-US" altLang="zh-CN" sz="1600">
                <a:ln w="12700">
                  <a:noFill/>
                </a:ln>
                <a:solidFill>
                  <a:srgbClr val="FFFFFF">
                    <a:alpha val="100000"/>
                  </a:srgbClr>
                </a:solidFill>
                <a:latin typeface="Source Han Sans CN Bold"/>
                <a:ea typeface="Source Han Sans CN Bold"/>
                <a:cs typeface="Source Han Sans CN Bold"/>
              </a:rPr>
              <a:t>智能化工厂建设</a:t>
            </a:r>
            <a:endParaRPr kumimoji="1" lang="zh-CN" altLang="en-US"/>
          </a:p>
        </p:txBody>
      </p:sp>
      <p:sp>
        <p:nvSpPr>
          <p:cNvPr id="16" name="标题 1"/>
          <p:cNvSpPr txBox="1"/>
          <p:nvPr/>
        </p:nvSpPr>
        <p:spPr>
          <a:xfrm>
            <a:off x="8028532" y="2112929"/>
            <a:ext cx="3428011" cy="3544159"/>
          </a:xfrm>
          <a:prstGeom prst="rect">
            <a:avLst/>
          </a:prstGeom>
          <a:noFill/>
          <a:ln>
            <a:noFill/>
          </a:ln>
        </p:spPr>
        <p:txBody>
          <a:bodyPr vert="horz" wrap="square" lIns="0" tIns="0" rIns="0" bIns="0" rtlCol="0" anchor="t"/>
          <a:lstStyle/>
          <a:p>
            <a:pPr algn="l">
              <a:lnSpc>
                <a:spcPct val="150000"/>
              </a:lnSpc>
            </a:pPr>
            <a:r>
              <a:rPr kumimoji="1" lang="en-US" altLang="zh-CN" sz="2400" dirty="0" err="1">
                <a:ln w="12700">
                  <a:noFill/>
                </a:ln>
                <a:solidFill>
                  <a:srgbClr val="000000">
                    <a:alpha val="100000"/>
                  </a:srgbClr>
                </a:solidFill>
                <a:latin typeface="Source Han Sans"/>
                <a:ea typeface="Source Han Sans"/>
                <a:cs typeface="Source Han Sans"/>
              </a:rPr>
              <a:t>数字化实验方案为智能化工厂的建设提供了技术支持，推动化工行业的数字化转型和智能化升级，提高企业的核心竞争力</a:t>
            </a:r>
            <a:r>
              <a:rPr kumimoji="1" lang="en-US" altLang="zh-CN" sz="1400" dirty="0">
                <a:ln w="12700">
                  <a:noFill/>
                </a:ln>
                <a:solidFill>
                  <a:srgbClr val="000000">
                    <a:alpha val="100000"/>
                  </a:srgbClr>
                </a:solidFill>
                <a:latin typeface="Source Han Sans"/>
                <a:ea typeface="Source Han Sans"/>
                <a:cs typeface="Source Han Sans"/>
              </a:rPr>
              <a:t>。</a:t>
            </a:r>
            <a:endParaRPr kumimoji="1" lang="zh-CN" altLang="en-US" dirty="0"/>
          </a:p>
        </p:txBody>
      </p:sp>
      <p:sp>
        <p:nvSpPr>
          <p:cNvPr id="17" name="标题 1"/>
          <p:cNvSpPr txBox="1"/>
          <p:nvPr/>
        </p:nvSpPr>
        <p:spPr>
          <a:xfrm>
            <a:off x="660400" y="466776"/>
            <a:ext cx="10858500" cy="468000"/>
          </a:xfrm>
          <a:prstGeom prst="rect">
            <a:avLst/>
          </a:prstGeom>
          <a:noFill/>
          <a:ln>
            <a:noFill/>
          </a:ln>
        </p:spPr>
        <p:txBody>
          <a:bodyPr vert="horz" wrap="square" lIns="0" tIns="0" rIns="0" bIns="0" rtlCol="0" anchor="ctr"/>
          <a:lstStyle/>
          <a:p>
            <a:pPr algn="l">
              <a:lnSpc>
                <a:spcPct val="110000"/>
              </a:lnSpc>
            </a:pPr>
            <a:r>
              <a:rPr kumimoji="1" lang="en-US" altLang="zh-CN" sz="2800">
                <a:ln w="12700">
                  <a:noFill/>
                </a:ln>
                <a:solidFill>
                  <a:srgbClr val="262626">
                    <a:alpha val="100000"/>
                  </a:srgbClr>
                </a:solidFill>
                <a:latin typeface="Source Han Sans CN Bold"/>
                <a:ea typeface="Source Han Sans CN Bold"/>
                <a:cs typeface="Source Han Sans CN Bold"/>
              </a:rPr>
              <a:t>工业领域应用</a:t>
            </a:r>
            <a:endParaRPr kumimoji="1" lang="zh-CN" altLang="en-US"/>
          </a:p>
        </p:txBody>
      </p:sp>
      <p:grpSp>
        <p:nvGrpSpPr>
          <p:cNvPr id="18" name="组合 17"/>
          <p:cNvGrpSpPr/>
          <p:nvPr/>
        </p:nvGrpSpPr>
        <p:grpSpPr>
          <a:xfrm>
            <a:off x="685961" y="330467"/>
            <a:ext cx="490273" cy="72000"/>
            <a:chOff x="685961" y="330467"/>
            <a:chExt cx="490273" cy="72000"/>
          </a:xfrm>
        </p:grpSpPr>
        <p:sp>
          <p:nvSpPr>
            <p:cNvPr id="19" name="标题 1"/>
            <p:cNvSpPr txBox="1"/>
            <p:nvPr/>
          </p:nvSpPr>
          <p:spPr>
            <a:xfrm>
              <a:off x="1104234" y="330467"/>
              <a:ext cx="72000" cy="72000"/>
            </a:xfrm>
            <a:prstGeom prst="ellipse">
              <a:avLst/>
            </a:prstGeom>
            <a:solidFill>
              <a:schemeClr val="accent1"/>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20" name="标题 1"/>
            <p:cNvSpPr txBox="1"/>
            <p:nvPr/>
          </p:nvSpPr>
          <p:spPr>
            <a:xfrm>
              <a:off x="964810"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21" name="标题 1"/>
            <p:cNvSpPr txBox="1"/>
            <p:nvPr/>
          </p:nvSpPr>
          <p:spPr>
            <a:xfrm>
              <a:off x="825385"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22" name="标题 1"/>
            <p:cNvSpPr txBox="1"/>
            <p:nvPr/>
          </p:nvSpPr>
          <p:spPr>
            <a:xfrm>
              <a:off x="685961"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gr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txBox="1"/>
          <p:nvPr/>
        </p:nvSpPr>
        <p:spPr>
          <a:xfrm>
            <a:off x="0" y="0"/>
            <a:ext cx="12192000" cy="6858000"/>
          </a:xfrm>
          <a:prstGeom prst="rect">
            <a:avLst/>
          </a:prstGeom>
          <a:gradFill>
            <a:gsLst>
              <a:gs pos="0">
                <a:schemeClr val="accent1">
                  <a:lumMod val="20000"/>
                  <a:lumOff val="80000"/>
                  <a:alpha val="67000"/>
                </a:schemeClr>
              </a:gs>
              <a:gs pos="100000">
                <a:schemeClr val="bg1">
                  <a:alpha val="92000"/>
                </a:schemeClr>
              </a:gs>
            </a:gsLst>
            <a:lin ang="4200000" scaled="0"/>
          </a:gradFill>
          <a:ln w="19050" cap="sq">
            <a:noFill/>
            <a:miter/>
          </a:ln>
        </p:spPr>
        <p:txBody>
          <a:bodyPr vert="horz" wrap="square" lIns="91440" tIns="45720" rIns="91440" bIns="45720" rtlCol="0" anchor="ctr"/>
          <a:lstStyle/>
          <a:p>
            <a:pPr algn="ctr">
              <a:lnSpc>
                <a:spcPct val="110000"/>
              </a:lnSpc>
            </a:pPr>
            <a:endParaRPr kumimoji="1" lang="zh-CN" altLang="en-US"/>
          </a:p>
        </p:txBody>
      </p:sp>
      <p:grpSp>
        <p:nvGrpSpPr>
          <p:cNvPr id="3" name="组合 2"/>
          <p:cNvGrpSpPr/>
          <p:nvPr/>
        </p:nvGrpSpPr>
        <p:grpSpPr>
          <a:xfrm>
            <a:off x="5085027" y="1499376"/>
            <a:ext cx="1731937" cy="1731937"/>
            <a:chOff x="5085027" y="1499376"/>
            <a:chExt cx="1731937" cy="1731937"/>
          </a:xfrm>
        </p:grpSpPr>
        <p:sp>
          <p:nvSpPr>
            <p:cNvPr id="4" name="标题 1"/>
            <p:cNvSpPr txBox="1"/>
            <p:nvPr/>
          </p:nvSpPr>
          <p:spPr>
            <a:xfrm rot="19260000">
              <a:off x="5335290" y="1749639"/>
              <a:ext cx="1231411" cy="1231410"/>
            </a:xfrm>
            <a:prstGeom prst="arc">
              <a:avLst>
                <a:gd name="adj1" fmla="val 16200000"/>
                <a:gd name="adj2" fmla="val 20799759"/>
              </a:avLst>
            </a:prstGeom>
            <a:noFill/>
            <a:ln w="63500" cap="rnd">
              <a:gradFill>
                <a:gsLst>
                  <a:gs pos="0">
                    <a:schemeClr val="accent2">
                      <a:lumMod val="90000"/>
                    </a:schemeClr>
                  </a:gs>
                  <a:gs pos="100000">
                    <a:schemeClr val="accent1"/>
                  </a:gs>
                </a:gsLst>
                <a:lin ang="5400000" scaled="0"/>
              </a:gradFill>
              <a:miter/>
            </a:ln>
          </p:spPr>
          <p:txBody>
            <a:bodyPr vert="horz" wrap="square" lIns="91440" tIns="45720" rIns="91440" bIns="45720" rtlCol="0" anchor="ctr"/>
            <a:lstStyle/>
            <a:p>
              <a:pPr algn="ctr">
                <a:lnSpc>
                  <a:spcPct val="110000"/>
                </a:lnSpc>
              </a:pPr>
              <a:endParaRPr kumimoji="1" lang="zh-CN" altLang="en-US"/>
            </a:p>
          </p:txBody>
        </p:sp>
        <p:sp>
          <p:nvSpPr>
            <p:cNvPr id="5" name="标题 1"/>
            <p:cNvSpPr txBox="1"/>
            <p:nvPr/>
          </p:nvSpPr>
          <p:spPr>
            <a:xfrm rot="18960000" flipV="1">
              <a:off x="6286777" y="1863425"/>
              <a:ext cx="185841" cy="147905"/>
            </a:xfrm>
            <a:prstGeom prst="triangle">
              <a:avLst/>
            </a:prstGeom>
            <a:solidFill>
              <a:schemeClr val="accent1"/>
            </a:solidFill>
            <a:ln w="12700" cap="sq">
              <a:noFill/>
              <a:miter/>
            </a:ln>
          </p:spPr>
          <p:txBody>
            <a:bodyPr vert="horz" wrap="square" lIns="91440" tIns="45720" rIns="91440" bIns="45720" rtlCol="0" anchor="ctr"/>
            <a:lstStyle/>
            <a:p>
              <a:pPr algn="ctr">
                <a:lnSpc>
                  <a:spcPct val="110000"/>
                </a:lnSpc>
              </a:pPr>
              <a:endParaRPr kumimoji="1" lang="zh-CN" altLang="en-US"/>
            </a:p>
          </p:txBody>
        </p:sp>
      </p:grpSp>
      <p:grpSp>
        <p:nvGrpSpPr>
          <p:cNvPr id="6" name="组合 5"/>
          <p:cNvGrpSpPr/>
          <p:nvPr/>
        </p:nvGrpSpPr>
        <p:grpSpPr>
          <a:xfrm>
            <a:off x="3876559" y="2845494"/>
            <a:ext cx="1731307" cy="1731307"/>
            <a:chOff x="3876559" y="2845494"/>
            <a:chExt cx="1731307" cy="1731307"/>
          </a:xfrm>
        </p:grpSpPr>
        <p:sp>
          <p:nvSpPr>
            <p:cNvPr id="7" name="标题 1"/>
            <p:cNvSpPr txBox="1"/>
            <p:nvPr/>
          </p:nvSpPr>
          <p:spPr>
            <a:xfrm rot="2328287" flipV="1">
              <a:off x="4126507" y="3095443"/>
              <a:ext cx="1231411" cy="1231410"/>
            </a:xfrm>
            <a:prstGeom prst="arc">
              <a:avLst>
                <a:gd name="adj1" fmla="val 16200000"/>
                <a:gd name="adj2" fmla="val 20799759"/>
              </a:avLst>
            </a:prstGeom>
            <a:noFill/>
            <a:ln w="63500" cap="rnd">
              <a:solidFill>
                <a:schemeClr val="accent2">
                  <a:lumMod val="90000"/>
                </a:schemeClr>
              </a:solidFill>
              <a:miter/>
            </a:ln>
          </p:spPr>
          <p:txBody>
            <a:bodyPr vert="horz" wrap="square" lIns="91440" tIns="45720" rIns="91440" bIns="45720" rtlCol="0" anchor="ctr"/>
            <a:lstStyle/>
            <a:p>
              <a:pPr algn="ctr">
                <a:lnSpc>
                  <a:spcPct val="110000"/>
                </a:lnSpc>
              </a:pPr>
              <a:endParaRPr kumimoji="1" lang="zh-CN" altLang="en-US"/>
            </a:p>
          </p:txBody>
        </p:sp>
        <p:sp>
          <p:nvSpPr>
            <p:cNvPr id="8" name="标题 1"/>
            <p:cNvSpPr txBox="1"/>
            <p:nvPr/>
          </p:nvSpPr>
          <p:spPr>
            <a:xfrm rot="3007300">
              <a:off x="5077993" y="4085529"/>
              <a:ext cx="185841" cy="147905"/>
            </a:xfrm>
            <a:prstGeom prst="triangle">
              <a:avLst/>
            </a:prstGeom>
            <a:solidFill>
              <a:schemeClr val="accent2">
                <a:lumMod val="90000"/>
              </a:schemeClr>
            </a:solidFill>
            <a:ln w="12700" cap="sq">
              <a:noFill/>
              <a:miter/>
            </a:ln>
          </p:spPr>
          <p:txBody>
            <a:bodyPr vert="horz" wrap="square" lIns="91440" tIns="45720" rIns="91440" bIns="45720" rtlCol="0" anchor="ctr"/>
            <a:lstStyle/>
            <a:p>
              <a:pPr algn="ctr">
                <a:lnSpc>
                  <a:spcPct val="110000"/>
                </a:lnSpc>
              </a:pPr>
              <a:endParaRPr kumimoji="1" lang="zh-CN" altLang="en-US"/>
            </a:p>
          </p:txBody>
        </p:sp>
      </p:grpSp>
      <p:sp>
        <p:nvSpPr>
          <p:cNvPr id="9" name="标题 1"/>
          <p:cNvSpPr txBox="1"/>
          <p:nvPr/>
        </p:nvSpPr>
        <p:spPr>
          <a:xfrm>
            <a:off x="653692" y="2308685"/>
            <a:ext cx="2706708" cy="531915"/>
          </a:xfrm>
          <a:prstGeom prst="rect">
            <a:avLst/>
          </a:prstGeom>
          <a:noFill/>
          <a:ln>
            <a:noFill/>
          </a:ln>
        </p:spPr>
        <p:txBody>
          <a:bodyPr vert="horz" wrap="square" lIns="0" tIns="0" rIns="0" bIns="0" rtlCol="0" anchor="b"/>
          <a:lstStyle/>
          <a:p>
            <a:pPr algn="r">
              <a:lnSpc>
                <a:spcPct val="110000"/>
              </a:lnSpc>
            </a:pPr>
            <a:r>
              <a:rPr kumimoji="1" lang="en-US" altLang="zh-CN" sz="1600">
                <a:ln w="12700">
                  <a:noFill/>
                </a:ln>
                <a:solidFill>
                  <a:srgbClr val="716DBD">
                    <a:alpha val="100000"/>
                  </a:srgbClr>
                </a:solidFill>
                <a:latin typeface="Source Han Sans CN Bold"/>
                <a:ea typeface="Source Han Sans CN Bold"/>
                <a:cs typeface="Source Han Sans CN Bold"/>
              </a:rPr>
              <a:t>普适性</a:t>
            </a:r>
            <a:endParaRPr kumimoji="1" lang="zh-CN" altLang="en-US"/>
          </a:p>
        </p:txBody>
      </p:sp>
      <p:sp>
        <p:nvSpPr>
          <p:cNvPr id="10" name="标题 1"/>
          <p:cNvSpPr txBox="1"/>
          <p:nvPr/>
        </p:nvSpPr>
        <p:spPr>
          <a:xfrm>
            <a:off x="715023" y="2857196"/>
            <a:ext cx="2700000" cy="1876849"/>
          </a:xfrm>
          <a:prstGeom prst="rect">
            <a:avLst/>
          </a:prstGeom>
          <a:noFill/>
          <a:ln>
            <a:noFill/>
          </a:ln>
        </p:spPr>
        <p:txBody>
          <a:bodyPr vert="horz" wrap="square" lIns="0" tIns="0" rIns="0" bIns="0" rtlCol="0" anchor="t"/>
          <a:lstStyle/>
          <a:p>
            <a:pPr algn="r">
              <a:lnSpc>
                <a:spcPct val="150000"/>
              </a:lnSpc>
            </a:pPr>
            <a:r>
              <a:rPr kumimoji="1" lang="en-US" altLang="zh-CN" dirty="0" err="1">
                <a:ln w="12700">
                  <a:noFill/>
                </a:ln>
                <a:solidFill>
                  <a:srgbClr val="262626">
                    <a:alpha val="100000"/>
                  </a:srgbClr>
                </a:solidFill>
                <a:latin typeface="Source Han Sans"/>
                <a:ea typeface="Source Han Sans"/>
                <a:cs typeface="Source Han Sans"/>
              </a:rPr>
              <a:t>数字化实验方案适用于多种化工实验和工业场景，具有广泛的普适性和推广价值</a:t>
            </a:r>
            <a:r>
              <a:rPr kumimoji="1" lang="en-US" altLang="zh-CN" sz="1400" dirty="0">
                <a:ln w="12700">
                  <a:noFill/>
                </a:ln>
                <a:solidFill>
                  <a:srgbClr val="262626">
                    <a:alpha val="100000"/>
                  </a:srgbClr>
                </a:solidFill>
                <a:latin typeface="Source Han Sans"/>
                <a:ea typeface="Source Han Sans"/>
                <a:cs typeface="Source Han Sans"/>
              </a:rPr>
              <a:t>。</a:t>
            </a:r>
            <a:endParaRPr kumimoji="1" lang="zh-CN" altLang="en-US" dirty="0"/>
          </a:p>
        </p:txBody>
      </p:sp>
      <p:sp>
        <p:nvSpPr>
          <p:cNvPr id="11" name="标题 1"/>
          <p:cNvSpPr txBox="1"/>
          <p:nvPr/>
        </p:nvSpPr>
        <p:spPr>
          <a:xfrm>
            <a:off x="8818900" y="2297110"/>
            <a:ext cx="2706708" cy="531915"/>
          </a:xfrm>
          <a:prstGeom prst="rect">
            <a:avLst/>
          </a:prstGeom>
          <a:noFill/>
          <a:ln>
            <a:noFill/>
          </a:ln>
        </p:spPr>
        <p:txBody>
          <a:bodyPr vert="horz" wrap="square" lIns="0" tIns="0" rIns="0" bIns="0" rtlCol="0" anchor="b"/>
          <a:lstStyle/>
          <a:p>
            <a:pPr algn="l">
              <a:lnSpc>
                <a:spcPct val="110000"/>
              </a:lnSpc>
            </a:pPr>
            <a:r>
              <a:rPr kumimoji="1" lang="en-US" altLang="zh-CN" sz="1600">
                <a:ln w="12700">
                  <a:noFill/>
                </a:ln>
                <a:solidFill>
                  <a:srgbClr val="AD84C6">
                    <a:alpha val="100000"/>
                  </a:srgbClr>
                </a:solidFill>
                <a:latin typeface="Source Han Sans CN Bold"/>
                <a:ea typeface="Source Han Sans CN Bold"/>
                <a:cs typeface="Source Han Sans CN Bold"/>
              </a:rPr>
              <a:t>社会效益</a:t>
            </a:r>
            <a:endParaRPr kumimoji="1" lang="zh-CN" altLang="en-US"/>
          </a:p>
        </p:txBody>
      </p:sp>
      <p:sp>
        <p:nvSpPr>
          <p:cNvPr id="12" name="标题 1"/>
          <p:cNvSpPr txBox="1"/>
          <p:nvPr/>
        </p:nvSpPr>
        <p:spPr>
          <a:xfrm>
            <a:off x="8818900" y="2857197"/>
            <a:ext cx="2700000" cy="3038404"/>
          </a:xfrm>
          <a:prstGeom prst="rect">
            <a:avLst/>
          </a:prstGeom>
          <a:noFill/>
          <a:ln>
            <a:noFill/>
          </a:ln>
        </p:spPr>
        <p:txBody>
          <a:bodyPr vert="horz" wrap="square" lIns="0" tIns="0" rIns="0" bIns="0" rtlCol="0" anchor="t"/>
          <a:lstStyle/>
          <a:p>
            <a:pPr algn="l">
              <a:lnSpc>
                <a:spcPct val="150000"/>
              </a:lnSpc>
            </a:pPr>
            <a:r>
              <a:rPr kumimoji="1" lang="en-US" altLang="zh-CN" sz="2000" dirty="0" err="1">
                <a:ln w="12700">
                  <a:noFill/>
                </a:ln>
                <a:solidFill>
                  <a:srgbClr val="262626">
                    <a:alpha val="100000"/>
                  </a:srgbClr>
                </a:solidFill>
                <a:latin typeface="Source Han Sans"/>
                <a:ea typeface="Source Han Sans"/>
                <a:cs typeface="Source Han Sans"/>
              </a:rPr>
              <a:t>推广数字化实验方案有助于培养适应数字化时代需求的化工专业人才，推动化工行业的可持续发展，具有重要的社会效益</a:t>
            </a:r>
            <a:r>
              <a:rPr kumimoji="1" lang="en-US" altLang="zh-CN" sz="2000" dirty="0">
                <a:ln w="12700">
                  <a:noFill/>
                </a:ln>
                <a:solidFill>
                  <a:srgbClr val="262626">
                    <a:alpha val="100000"/>
                  </a:srgbClr>
                </a:solidFill>
                <a:latin typeface="Source Han Sans"/>
                <a:ea typeface="Source Han Sans"/>
                <a:cs typeface="Source Han Sans"/>
              </a:rPr>
              <a:t>。</a:t>
            </a:r>
            <a:endParaRPr kumimoji="1" lang="zh-CN" altLang="en-US" sz="2000" dirty="0"/>
          </a:p>
        </p:txBody>
      </p:sp>
      <p:sp>
        <p:nvSpPr>
          <p:cNvPr id="13" name="标题 1"/>
          <p:cNvSpPr txBox="1"/>
          <p:nvPr/>
        </p:nvSpPr>
        <p:spPr>
          <a:xfrm rot="16200000">
            <a:off x="8501885" y="2613740"/>
            <a:ext cx="155872" cy="134372"/>
          </a:xfrm>
          <a:prstGeom prst="triangle">
            <a:avLst/>
          </a:prstGeom>
          <a:solidFill>
            <a:schemeClr val="accent1"/>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14" name="标题 1"/>
          <p:cNvSpPr txBox="1"/>
          <p:nvPr/>
        </p:nvSpPr>
        <p:spPr>
          <a:xfrm rot="5400000" flipH="1">
            <a:off x="3482502" y="2613740"/>
            <a:ext cx="155872" cy="134372"/>
          </a:xfrm>
          <a:prstGeom prst="triangle">
            <a:avLst/>
          </a:prstGeom>
          <a:solidFill>
            <a:schemeClr val="accent2">
              <a:lumMod val="90000"/>
            </a:schemeClr>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15" name="标题 1"/>
          <p:cNvSpPr txBox="1"/>
          <p:nvPr/>
        </p:nvSpPr>
        <p:spPr>
          <a:xfrm>
            <a:off x="4739650" y="4352104"/>
            <a:ext cx="2694008" cy="531915"/>
          </a:xfrm>
          <a:prstGeom prst="rect">
            <a:avLst/>
          </a:prstGeom>
          <a:noFill/>
          <a:ln>
            <a:noFill/>
          </a:ln>
        </p:spPr>
        <p:txBody>
          <a:bodyPr vert="horz" wrap="square" lIns="0" tIns="0" rIns="0" bIns="0" rtlCol="0" anchor="b"/>
          <a:lstStyle/>
          <a:p>
            <a:pPr algn="ctr">
              <a:lnSpc>
                <a:spcPct val="110000"/>
              </a:lnSpc>
            </a:pPr>
            <a:r>
              <a:rPr kumimoji="1" lang="en-US" altLang="zh-CN" sz="1600">
                <a:ln w="12700">
                  <a:noFill/>
                </a:ln>
                <a:solidFill>
                  <a:srgbClr val="716DBD">
                    <a:alpha val="100000"/>
                  </a:srgbClr>
                </a:solidFill>
                <a:latin typeface="Source Han Sans CN Bold"/>
                <a:ea typeface="Source Han Sans CN Bold"/>
                <a:cs typeface="Source Han Sans CN Bold"/>
              </a:rPr>
              <a:t>成本效益</a:t>
            </a:r>
            <a:endParaRPr kumimoji="1" lang="zh-CN" altLang="en-US"/>
          </a:p>
        </p:txBody>
      </p:sp>
      <p:sp>
        <p:nvSpPr>
          <p:cNvPr id="16" name="标题 1"/>
          <p:cNvSpPr txBox="1"/>
          <p:nvPr/>
        </p:nvSpPr>
        <p:spPr>
          <a:xfrm>
            <a:off x="4739650" y="4912191"/>
            <a:ext cx="2700000" cy="1731308"/>
          </a:xfrm>
          <a:prstGeom prst="rect">
            <a:avLst/>
          </a:prstGeom>
          <a:noFill/>
          <a:ln>
            <a:noFill/>
          </a:ln>
        </p:spPr>
        <p:txBody>
          <a:bodyPr vert="horz" wrap="square" lIns="0" tIns="0" rIns="0" bIns="0" rtlCol="0" anchor="t"/>
          <a:lstStyle/>
          <a:p>
            <a:pPr>
              <a:lnSpc>
                <a:spcPct val="150000"/>
              </a:lnSpc>
            </a:pPr>
            <a:r>
              <a:rPr kumimoji="1" lang="en-US" altLang="zh-CN" sz="2000" dirty="0" err="1">
                <a:ln w="12700">
                  <a:noFill/>
                </a:ln>
                <a:solidFill>
                  <a:srgbClr val="262626">
                    <a:alpha val="100000"/>
                  </a:srgbClr>
                </a:solidFill>
                <a:latin typeface="Source Han Sans"/>
                <a:ea typeface="Source Han Sans"/>
                <a:cs typeface="Source Han Sans"/>
              </a:rPr>
              <a:t>数字化系统降低了实验数据采集和处理的人力成本，提高了工作效率，具有较高的性价比</a:t>
            </a:r>
            <a:r>
              <a:rPr kumimoji="1" lang="en-US" altLang="zh-CN" sz="2000" dirty="0">
                <a:ln w="12700">
                  <a:noFill/>
                </a:ln>
                <a:solidFill>
                  <a:srgbClr val="262626">
                    <a:alpha val="100000"/>
                  </a:srgbClr>
                </a:solidFill>
                <a:latin typeface="Source Han Sans"/>
                <a:ea typeface="Source Han Sans"/>
                <a:cs typeface="Source Han Sans"/>
              </a:rPr>
              <a:t>。</a:t>
            </a:r>
            <a:endParaRPr kumimoji="1" lang="zh-CN" altLang="en-US" sz="2000" dirty="0"/>
          </a:p>
        </p:txBody>
      </p:sp>
      <p:sp>
        <p:nvSpPr>
          <p:cNvPr id="17" name="标题 1"/>
          <p:cNvSpPr txBox="1"/>
          <p:nvPr/>
        </p:nvSpPr>
        <p:spPr>
          <a:xfrm rot="7200000" flipH="1">
            <a:off x="6011714" y="4335860"/>
            <a:ext cx="155872" cy="134372"/>
          </a:xfrm>
          <a:prstGeom prst="triangle">
            <a:avLst/>
          </a:prstGeom>
          <a:solidFill>
            <a:schemeClr val="accent2">
              <a:lumMod val="90000"/>
            </a:schemeClr>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18" name="标题 1"/>
          <p:cNvSpPr txBox="1"/>
          <p:nvPr/>
        </p:nvSpPr>
        <p:spPr>
          <a:xfrm rot="5400000" flipH="1">
            <a:off x="3634902" y="2766140"/>
            <a:ext cx="155872" cy="134372"/>
          </a:xfrm>
          <a:prstGeom prst="triangle">
            <a:avLst/>
          </a:prstGeom>
          <a:solidFill>
            <a:schemeClr val="accent2">
              <a:lumMod val="90000"/>
            </a:schemeClr>
          </a:solidFill>
          <a:ln w="12700" cap="sq">
            <a:noFill/>
            <a:miter/>
          </a:ln>
        </p:spPr>
        <p:txBody>
          <a:bodyPr vert="horz" wrap="square" lIns="91440" tIns="45720" rIns="91440" bIns="45720" rtlCol="0" anchor="ctr"/>
          <a:lstStyle/>
          <a:p>
            <a:pPr algn="ctr">
              <a:lnSpc>
                <a:spcPct val="110000"/>
              </a:lnSpc>
            </a:pPr>
            <a:endParaRPr kumimoji="1" lang="zh-CN" altLang="en-US"/>
          </a:p>
        </p:txBody>
      </p:sp>
      <p:grpSp>
        <p:nvGrpSpPr>
          <p:cNvPr id="19" name="组合 18"/>
          <p:cNvGrpSpPr/>
          <p:nvPr/>
        </p:nvGrpSpPr>
        <p:grpSpPr>
          <a:xfrm>
            <a:off x="3649777" y="1975439"/>
            <a:ext cx="4645154" cy="2150737"/>
            <a:chOff x="3649777" y="1975439"/>
            <a:chExt cx="4645154" cy="2150737"/>
          </a:xfrm>
        </p:grpSpPr>
        <p:sp>
          <p:nvSpPr>
            <p:cNvPr id="20" name="标题 1"/>
            <p:cNvSpPr txBox="1"/>
            <p:nvPr/>
          </p:nvSpPr>
          <p:spPr>
            <a:xfrm rot="18423172" flipH="1">
              <a:off x="3956611" y="2282273"/>
              <a:ext cx="1531752" cy="1531751"/>
            </a:xfrm>
            <a:prstGeom prst="arc">
              <a:avLst>
                <a:gd name="adj1" fmla="val 9798045"/>
                <a:gd name="adj2" fmla="val 5261848"/>
              </a:avLst>
            </a:prstGeom>
            <a:noFill/>
            <a:ln w="508000" cap="rnd">
              <a:gradFill>
                <a:gsLst>
                  <a:gs pos="0">
                    <a:schemeClr val="accent2">
                      <a:lumMod val="90000"/>
                    </a:schemeClr>
                  </a:gs>
                  <a:gs pos="100000">
                    <a:schemeClr val="accent2"/>
                  </a:gs>
                </a:gsLst>
                <a:lin ang="5400000" scaled="0"/>
              </a:gradFill>
              <a:miter/>
            </a:ln>
          </p:spPr>
          <p:txBody>
            <a:bodyPr vert="horz" wrap="square" lIns="91440" tIns="45720" rIns="91440" bIns="45720" rtlCol="0" anchor="ctr"/>
            <a:lstStyle/>
            <a:p>
              <a:pPr algn="ctr">
                <a:lnSpc>
                  <a:spcPct val="110000"/>
                </a:lnSpc>
              </a:pPr>
              <a:endParaRPr kumimoji="1" lang="zh-CN" altLang="en-US"/>
            </a:p>
          </p:txBody>
        </p:sp>
        <p:sp>
          <p:nvSpPr>
            <p:cNvPr id="21" name="标题 1"/>
            <p:cNvSpPr txBox="1"/>
            <p:nvPr/>
          </p:nvSpPr>
          <p:spPr>
            <a:xfrm rot="18423172" flipH="1">
              <a:off x="5206478" y="2282273"/>
              <a:ext cx="1531752" cy="1531751"/>
            </a:xfrm>
            <a:prstGeom prst="arc">
              <a:avLst>
                <a:gd name="adj1" fmla="val 9729398"/>
                <a:gd name="adj2" fmla="val 16268666"/>
              </a:avLst>
            </a:prstGeom>
            <a:noFill/>
            <a:ln w="508000" cap="rnd">
              <a:gradFill>
                <a:gsLst>
                  <a:gs pos="0">
                    <a:schemeClr val="accent2">
                      <a:lumMod val="90000"/>
                    </a:schemeClr>
                  </a:gs>
                  <a:gs pos="100000">
                    <a:schemeClr val="accent1">
                      <a:lumMod val="60000"/>
                      <a:lumOff val="40000"/>
                    </a:schemeClr>
                  </a:gs>
                </a:gsLst>
                <a:lin ang="5400000" scaled="0"/>
              </a:gradFill>
              <a:miter/>
            </a:ln>
          </p:spPr>
          <p:txBody>
            <a:bodyPr vert="horz" wrap="square" lIns="91440" tIns="45720" rIns="91440" bIns="45720" rtlCol="0" anchor="ctr"/>
            <a:lstStyle/>
            <a:p>
              <a:pPr algn="ctr">
                <a:lnSpc>
                  <a:spcPct val="110000"/>
                </a:lnSpc>
              </a:pPr>
              <a:endParaRPr kumimoji="1" lang="zh-CN" altLang="en-US"/>
            </a:p>
          </p:txBody>
        </p:sp>
        <p:sp>
          <p:nvSpPr>
            <p:cNvPr id="22" name="标题 1"/>
            <p:cNvSpPr txBox="1"/>
            <p:nvPr/>
          </p:nvSpPr>
          <p:spPr>
            <a:xfrm rot="3176828" flipH="1" flipV="1">
              <a:off x="5206478" y="2287591"/>
              <a:ext cx="1531752" cy="1531751"/>
            </a:xfrm>
            <a:prstGeom prst="arc">
              <a:avLst>
                <a:gd name="adj1" fmla="val 9742101"/>
                <a:gd name="adj2" fmla="val 16258728"/>
              </a:avLst>
            </a:prstGeom>
            <a:noFill/>
            <a:ln w="508000" cap="rnd">
              <a:gradFill>
                <a:gsLst>
                  <a:gs pos="0">
                    <a:schemeClr val="accent2">
                      <a:lumMod val="90000"/>
                    </a:schemeClr>
                  </a:gs>
                  <a:gs pos="100000">
                    <a:schemeClr val="accent1">
                      <a:lumMod val="60000"/>
                      <a:lumOff val="40000"/>
                    </a:schemeClr>
                  </a:gs>
                </a:gsLst>
                <a:lin ang="5400000" scaled="0"/>
              </a:gradFill>
              <a:miter/>
            </a:ln>
          </p:spPr>
          <p:txBody>
            <a:bodyPr vert="horz" wrap="square" lIns="91440" tIns="45720" rIns="91440" bIns="45720" rtlCol="0" anchor="ctr"/>
            <a:lstStyle/>
            <a:p>
              <a:pPr algn="ctr">
                <a:lnSpc>
                  <a:spcPct val="110000"/>
                </a:lnSpc>
              </a:pPr>
              <a:endParaRPr kumimoji="1" lang="zh-CN" altLang="en-US"/>
            </a:p>
          </p:txBody>
        </p:sp>
        <p:sp>
          <p:nvSpPr>
            <p:cNvPr id="23" name="标题 1"/>
            <p:cNvSpPr txBox="1"/>
            <p:nvPr/>
          </p:nvSpPr>
          <p:spPr>
            <a:xfrm rot="3176828">
              <a:off x="6456345" y="2282273"/>
              <a:ext cx="1531752" cy="1531751"/>
            </a:xfrm>
            <a:prstGeom prst="arc">
              <a:avLst>
                <a:gd name="adj1" fmla="val 9798045"/>
                <a:gd name="adj2" fmla="val 5480267"/>
              </a:avLst>
            </a:prstGeom>
            <a:noFill/>
            <a:ln w="508000" cap="rnd">
              <a:gradFill>
                <a:gsLst>
                  <a:gs pos="0">
                    <a:schemeClr val="accent1">
                      <a:lumMod val="60000"/>
                      <a:lumOff val="40000"/>
                    </a:schemeClr>
                  </a:gs>
                  <a:gs pos="100000">
                    <a:schemeClr val="accent1"/>
                  </a:gs>
                </a:gsLst>
                <a:lin ang="5400000" scaled="0"/>
              </a:gradFill>
              <a:miter/>
            </a:ln>
          </p:spPr>
          <p:txBody>
            <a:bodyPr vert="horz" wrap="square" lIns="91440" tIns="45720" rIns="91440" bIns="45720" rtlCol="0" anchor="ctr"/>
            <a:lstStyle/>
            <a:p>
              <a:pPr algn="ctr">
                <a:lnSpc>
                  <a:spcPct val="110000"/>
                </a:lnSpc>
              </a:pPr>
              <a:endParaRPr kumimoji="1" lang="zh-CN" altLang="en-US"/>
            </a:p>
          </p:txBody>
        </p:sp>
      </p:grpSp>
      <p:sp>
        <p:nvSpPr>
          <p:cNvPr id="24" name="标题 1"/>
          <p:cNvSpPr txBox="1"/>
          <p:nvPr/>
        </p:nvSpPr>
        <p:spPr>
          <a:xfrm>
            <a:off x="4423326" y="2763598"/>
            <a:ext cx="574418" cy="574418"/>
          </a:xfrm>
          <a:prstGeom prst="ellipse">
            <a:avLst/>
          </a:prstGeom>
          <a:solidFill>
            <a:schemeClr val="bg1"/>
          </a:solidFill>
          <a:ln w="12700" cap="sq">
            <a:noFill/>
            <a:miter/>
          </a:ln>
          <a:effectLst>
            <a:outerShdw blurRad="50800" dist="38100" dir="2700000" algn="tl" rotWithShape="0">
              <a:srgbClr val="000000">
                <a:alpha val="15000"/>
              </a:srgbClr>
            </a:outerShdw>
          </a:effectLst>
        </p:spPr>
        <p:txBody>
          <a:bodyPr vert="horz" wrap="square" lIns="91440" tIns="45720" rIns="91440" bIns="45720" rtlCol="0" anchor="ctr"/>
          <a:lstStyle/>
          <a:p>
            <a:pPr algn="ctr">
              <a:lnSpc>
                <a:spcPct val="110000"/>
              </a:lnSpc>
            </a:pPr>
            <a:endParaRPr kumimoji="1" lang="zh-CN" altLang="en-US"/>
          </a:p>
        </p:txBody>
      </p:sp>
      <p:sp>
        <p:nvSpPr>
          <p:cNvPr id="25" name="标题 1"/>
          <p:cNvSpPr txBox="1"/>
          <p:nvPr/>
        </p:nvSpPr>
        <p:spPr>
          <a:xfrm>
            <a:off x="5673530" y="2763598"/>
            <a:ext cx="574418" cy="574418"/>
          </a:xfrm>
          <a:prstGeom prst="ellipse">
            <a:avLst/>
          </a:prstGeom>
          <a:solidFill>
            <a:schemeClr val="bg1"/>
          </a:solidFill>
          <a:ln w="12700" cap="sq">
            <a:noFill/>
            <a:miter/>
          </a:ln>
          <a:effectLst>
            <a:outerShdw blurRad="50800" dist="38100" dir="2700000" algn="tl" rotWithShape="0">
              <a:srgbClr val="000000">
                <a:alpha val="15000"/>
              </a:srgbClr>
            </a:outerShdw>
          </a:effectLst>
        </p:spPr>
        <p:txBody>
          <a:bodyPr vert="horz" wrap="square" lIns="91440" tIns="45720" rIns="91440" bIns="45720" rtlCol="0" anchor="ctr"/>
          <a:lstStyle/>
          <a:p>
            <a:pPr algn="ctr">
              <a:lnSpc>
                <a:spcPct val="110000"/>
              </a:lnSpc>
            </a:pPr>
            <a:endParaRPr kumimoji="1" lang="zh-CN" altLang="en-US"/>
          </a:p>
        </p:txBody>
      </p:sp>
      <p:sp>
        <p:nvSpPr>
          <p:cNvPr id="26" name="标题 1"/>
          <p:cNvSpPr txBox="1"/>
          <p:nvPr/>
        </p:nvSpPr>
        <p:spPr>
          <a:xfrm>
            <a:off x="6932181" y="2763598"/>
            <a:ext cx="574418" cy="574418"/>
          </a:xfrm>
          <a:prstGeom prst="ellipse">
            <a:avLst/>
          </a:prstGeom>
          <a:solidFill>
            <a:schemeClr val="bg1"/>
          </a:solidFill>
          <a:ln w="12700" cap="sq">
            <a:noFill/>
            <a:miter/>
          </a:ln>
          <a:effectLst>
            <a:outerShdw blurRad="50800" dist="38100" dir="2700000" algn="tl" rotWithShape="0">
              <a:srgbClr val="000000">
                <a:alpha val="15000"/>
              </a:srgbClr>
            </a:outerShdw>
          </a:effectLst>
        </p:spPr>
        <p:txBody>
          <a:bodyPr vert="horz" wrap="square" lIns="91440" tIns="45720" rIns="91440" bIns="45720" rtlCol="0" anchor="ctr"/>
          <a:lstStyle/>
          <a:p>
            <a:pPr algn="ctr">
              <a:lnSpc>
                <a:spcPct val="110000"/>
              </a:lnSpc>
            </a:pPr>
            <a:endParaRPr kumimoji="1" lang="zh-CN" altLang="en-US"/>
          </a:p>
        </p:txBody>
      </p:sp>
      <p:sp>
        <p:nvSpPr>
          <p:cNvPr id="27" name="标题 1"/>
          <p:cNvSpPr txBox="1"/>
          <p:nvPr/>
        </p:nvSpPr>
        <p:spPr>
          <a:xfrm>
            <a:off x="4577797" y="2927040"/>
            <a:ext cx="299263" cy="247533"/>
          </a:xfrm>
          <a:custGeom>
            <a:avLst/>
            <a:gdLst>
              <a:gd name="connsiteX0" fmla="*/ 153878 w 870468"/>
              <a:gd name="connsiteY0" fmla="*/ 353026 h 720000"/>
              <a:gd name="connsiteX1" fmla="*/ 449972 w 870468"/>
              <a:gd name="connsiteY1" fmla="*/ 353026 h 720000"/>
              <a:gd name="connsiteX2" fmla="*/ 489985 w 870468"/>
              <a:gd name="connsiteY2" fmla="*/ 393039 h 720000"/>
              <a:gd name="connsiteX3" fmla="*/ 449972 w 870468"/>
              <a:gd name="connsiteY3" fmla="*/ 433051 h 720000"/>
              <a:gd name="connsiteX4" fmla="*/ 153878 w 870468"/>
              <a:gd name="connsiteY4" fmla="*/ 433051 h 720000"/>
              <a:gd name="connsiteX5" fmla="*/ 113865 w 870468"/>
              <a:gd name="connsiteY5" fmla="*/ 393039 h 720000"/>
              <a:gd name="connsiteX6" fmla="*/ 153878 w 870468"/>
              <a:gd name="connsiteY6" fmla="*/ 353026 h 720000"/>
              <a:gd name="connsiteX7" fmla="*/ 68708 w 870468"/>
              <a:gd name="connsiteY7" fmla="*/ 275858 h 720000"/>
              <a:gd name="connsiteX8" fmla="*/ 68708 w 870468"/>
              <a:gd name="connsiteY8" fmla="*/ 603735 h 720000"/>
              <a:gd name="connsiteX9" fmla="*/ 116266 w 870468"/>
              <a:gd name="connsiteY9" fmla="*/ 651293 h 720000"/>
              <a:gd name="connsiteX10" fmla="*/ 598821 w 870468"/>
              <a:gd name="connsiteY10" fmla="*/ 651293 h 720000"/>
              <a:gd name="connsiteX11" fmla="*/ 754317 w 870468"/>
              <a:gd name="connsiteY11" fmla="*/ 651293 h 720000"/>
              <a:gd name="connsiteX12" fmla="*/ 801875 w 870468"/>
              <a:gd name="connsiteY12" fmla="*/ 603735 h 720000"/>
              <a:gd name="connsiteX13" fmla="*/ 801875 w 870468"/>
              <a:gd name="connsiteY13" fmla="*/ 275858 h 720000"/>
              <a:gd name="connsiteX14" fmla="*/ 598821 w 870468"/>
              <a:gd name="connsiteY14" fmla="*/ 275858 h 720000"/>
              <a:gd name="connsiteX15" fmla="*/ 116266 w 870468"/>
              <a:gd name="connsiteY15" fmla="*/ 68593 h 720000"/>
              <a:gd name="connsiteX16" fmla="*/ 68708 w 870468"/>
              <a:gd name="connsiteY16" fmla="*/ 116151 h 720000"/>
              <a:gd name="connsiteX17" fmla="*/ 68708 w 870468"/>
              <a:gd name="connsiteY17" fmla="*/ 207265 h 720000"/>
              <a:gd name="connsiteX18" fmla="*/ 598821 w 870468"/>
              <a:gd name="connsiteY18" fmla="*/ 207265 h 720000"/>
              <a:gd name="connsiteX19" fmla="*/ 801875 w 870468"/>
              <a:gd name="connsiteY19" fmla="*/ 207265 h 720000"/>
              <a:gd name="connsiteX20" fmla="*/ 801875 w 870468"/>
              <a:gd name="connsiteY20" fmla="*/ 116151 h 720000"/>
              <a:gd name="connsiteX21" fmla="*/ 754317 w 870468"/>
              <a:gd name="connsiteY21" fmla="*/ 68593 h 720000"/>
              <a:gd name="connsiteX22" fmla="*/ 598821 w 870468"/>
              <a:gd name="connsiteY22" fmla="*/ 68593 h 720000"/>
              <a:gd name="connsiteX23" fmla="*/ 116266 w 870468"/>
              <a:gd name="connsiteY23" fmla="*/ 0 h 720000"/>
              <a:gd name="connsiteX24" fmla="*/ 598821 w 870468"/>
              <a:gd name="connsiteY24" fmla="*/ 0 h 720000"/>
              <a:gd name="connsiteX25" fmla="*/ 754317 w 870468"/>
              <a:gd name="connsiteY25" fmla="*/ 0 h 720000"/>
              <a:gd name="connsiteX26" fmla="*/ 870468 w 870468"/>
              <a:gd name="connsiteY26" fmla="*/ 116151 h 720000"/>
              <a:gd name="connsiteX27" fmla="*/ 870468 w 870468"/>
              <a:gd name="connsiteY27" fmla="*/ 241562 h 720000"/>
              <a:gd name="connsiteX28" fmla="*/ 870468 w 870468"/>
              <a:gd name="connsiteY28" fmla="*/ 603735 h 720000"/>
              <a:gd name="connsiteX29" fmla="*/ 754317 w 870468"/>
              <a:gd name="connsiteY29" fmla="*/ 720000 h 720000"/>
              <a:gd name="connsiteX30" fmla="*/ 598821 w 870468"/>
              <a:gd name="connsiteY30" fmla="*/ 720000 h 720000"/>
              <a:gd name="connsiteX31" fmla="*/ 116266 w 870468"/>
              <a:gd name="connsiteY31" fmla="*/ 720000 h 720000"/>
              <a:gd name="connsiteX32" fmla="*/ 115 w 870468"/>
              <a:gd name="connsiteY32" fmla="*/ 603849 h 720000"/>
              <a:gd name="connsiteX33" fmla="*/ 115 w 870468"/>
              <a:gd name="connsiteY33" fmla="*/ 241841 h 720000"/>
              <a:gd name="connsiteX34" fmla="*/ 0 w 870468"/>
              <a:gd name="connsiteY34" fmla="*/ 241562 h 720000"/>
              <a:gd name="connsiteX35" fmla="*/ 115 w 870468"/>
              <a:gd name="connsiteY35" fmla="*/ 241284 h 720000"/>
              <a:gd name="connsiteX36" fmla="*/ 115 w 870468"/>
              <a:gd name="connsiteY36" fmla="*/ 116151 h 720000"/>
              <a:gd name="connsiteX37" fmla="*/ 116266 w 870468"/>
              <a:gd name="connsiteY37" fmla="*/ 0 h 720000"/>
            </a:gdLst>
            <a:ahLst/>
            <a:cxnLst/>
            <a:rect l="l" t="t" r="r" b="b"/>
            <a:pathLst>
              <a:path w="870468" h="720000">
                <a:moveTo>
                  <a:pt x="153878" y="353026"/>
                </a:moveTo>
                <a:lnTo>
                  <a:pt x="449972" y="353026"/>
                </a:lnTo>
                <a:cubicBezTo>
                  <a:pt x="472036" y="353026"/>
                  <a:pt x="489985" y="370975"/>
                  <a:pt x="489985" y="393039"/>
                </a:cubicBezTo>
                <a:cubicBezTo>
                  <a:pt x="489985" y="415103"/>
                  <a:pt x="472150" y="433051"/>
                  <a:pt x="449972" y="433051"/>
                </a:cubicBezTo>
                <a:lnTo>
                  <a:pt x="153878" y="433051"/>
                </a:lnTo>
                <a:cubicBezTo>
                  <a:pt x="131814" y="433051"/>
                  <a:pt x="113865" y="415103"/>
                  <a:pt x="113865" y="393039"/>
                </a:cubicBezTo>
                <a:cubicBezTo>
                  <a:pt x="113865" y="370975"/>
                  <a:pt x="131814" y="353026"/>
                  <a:pt x="153878" y="353026"/>
                </a:cubicBezTo>
                <a:close/>
                <a:moveTo>
                  <a:pt x="68708" y="275858"/>
                </a:moveTo>
                <a:lnTo>
                  <a:pt x="68708" y="603735"/>
                </a:lnTo>
                <a:cubicBezTo>
                  <a:pt x="68708" y="630029"/>
                  <a:pt x="90087" y="651293"/>
                  <a:pt x="116266" y="651293"/>
                </a:cubicBezTo>
                <a:lnTo>
                  <a:pt x="598821" y="651293"/>
                </a:lnTo>
                <a:lnTo>
                  <a:pt x="754317" y="651293"/>
                </a:lnTo>
                <a:cubicBezTo>
                  <a:pt x="780611" y="651293"/>
                  <a:pt x="801875" y="629915"/>
                  <a:pt x="801875" y="603735"/>
                </a:cubicBezTo>
                <a:lnTo>
                  <a:pt x="801875" y="275858"/>
                </a:lnTo>
                <a:lnTo>
                  <a:pt x="598821" y="275858"/>
                </a:lnTo>
                <a:close/>
                <a:moveTo>
                  <a:pt x="116266" y="68593"/>
                </a:moveTo>
                <a:cubicBezTo>
                  <a:pt x="89972" y="68593"/>
                  <a:pt x="68708" y="89972"/>
                  <a:pt x="68708" y="116151"/>
                </a:cubicBezTo>
                <a:lnTo>
                  <a:pt x="68708" y="207265"/>
                </a:lnTo>
                <a:lnTo>
                  <a:pt x="598821" y="207265"/>
                </a:lnTo>
                <a:lnTo>
                  <a:pt x="801875" y="207265"/>
                </a:lnTo>
                <a:lnTo>
                  <a:pt x="801875" y="116151"/>
                </a:lnTo>
                <a:cubicBezTo>
                  <a:pt x="801875" y="89857"/>
                  <a:pt x="780497" y="68593"/>
                  <a:pt x="754317" y="68593"/>
                </a:cubicBezTo>
                <a:lnTo>
                  <a:pt x="598821" y="68593"/>
                </a:lnTo>
                <a:close/>
                <a:moveTo>
                  <a:pt x="116266" y="0"/>
                </a:moveTo>
                <a:lnTo>
                  <a:pt x="598821" y="0"/>
                </a:lnTo>
                <a:lnTo>
                  <a:pt x="754317" y="0"/>
                </a:lnTo>
                <a:cubicBezTo>
                  <a:pt x="818338" y="0"/>
                  <a:pt x="870468" y="52131"/>
                  <a:pt x="870468" y="116151"/>
                </a:cubicBezTo>
                <a:lnTo>
                  <a:pt x="870468" y="241562"/>
                </a:lnTo>
                <a:lnTo>
                  <a:pt x="870468" y="603735"/>
                </a:lnTo>
                <a:cubicBezTo>
                  <a:pt x="870468" y="667869"/>
                  <a:pt x="818338" y="720000"/>
                  <a:pt x="754317" y="720000"/>
                </a:cubicBezTo>
                <a:lnTo>
                  <a:pt x="598821" y="720000"/>
                </a:lnTo>
                <a:lnTo>
                  <a:pt x="116266" y="720000"/>
                </a:lnTo>
                <a:cubicBezTo>
                  <a:pt x="52246" y="720000"/>
                  <a:pt x="115" y="667869"/>
                  <a:pt x="115" y="603849"/>
                </a:cubicBezTo>
                <a:lnTo>
                  <a:pt x="115" y="241841"/>
                </a:lnTo>
                <a:lnTo>
                  <a:pt x="0" y="241562"/>
                </a:lnTo>
                <a:lnTo>
                  <a:pt x="115" y="241284"/>
                </a:lnTo>
                <a:lnTo>
                  <a:pt x="115" y="116151"/>
                </a:lnTo>
                <a:cubicBezTo>
                  <a:pt x="115" y="52131"/>
                  <a:pt x="52246" y="0"/>
                  <a:pt x="116266" y="0"/>
                </a:cubicBezTo>
                <a:close/>
              </a:path>
            </a:pathLst>
          </a:custGeom>
          <a:solidFill>
            <a:schemeClr val="accent2">
              <a:lumMod val="90000"/>
            </a:schemeClr>
          </a:solidFill>
          <a:ln w="1860" cap="flat">
            <a:noFill/>
            <a:miter/>
          </a:ln>
        </p:spPr>
        <p:txBody>
          <a:bodyPr vert="horz" wrap="square" lIns="91440" tIns="45720" rIns="91440" bIns="45720" rtlCol="0" anchor="ctr"/>
          <a:lstStyle/>
          <a:p>
            <a:pPr algn="l">
              <a:lnSpc>
                <a:spcPct val="110000"/>
              </a:lnSpc>
            </a:pPr>
            <a:endParaRPr kumimoji="1" lang="zh-CN" altLang="en-US"/>
          </a:p>
        </p:txBody>
      </p:sp>
      <p:sp>
        <p:nvSpPr>
          <p:cNvPr id="28" name="标题 1"/>
          <p:cNvSpPr txBox="1"/>
          <p:nvPr/>
        </p:nvSpPr>
        <p:spPr>
          <a:xfrm>
            <a:off x="5811107" y="2915149"/>
            <a:ext cx="299263" cy="271316"/>
          </a:xfrm>
          <a:custGeom>
            <a:avLst/>
            <a:gdLst>
              <a:gd name="connsiteX0" fmla="*/ 351048 w 1543905"/>
              <a:gd name="connsiteY0" fmla="*/ 523317 h 1399728"/>
              <a:gd name="connsiteX1" fmla="*/ 351048 w 1543905"/>
              <a:gd name="connsiteY1" fmla="*/ 523317 h 1399728"/>
              <a:gd name="connsiteX2" fmla="*/ 351420 w 1543905"/>
              <a:gd name="connsiteY2" fmla="*/ 523503 h 1399728"/>
              <a:gd name="connsiteX3" fmla="*/ 351420 w 1543905"/>
              <a:gd name="connsiteY3" fmla="*/ 1020031 h 1399728"/>
              <a:gd name="connsiteX4" fmla="*/ 351048 w 1543905"/>
              <a:gd name="connsiteY4" fmla="*/ 1020403 h 1399728"/>
              <a:gd name="connsiteX5" fmla="*/ 163525 w 1543905"/>
              <a:gd name="connsiteY5" fmla="*/ 1020403 h 1399728"/>
              <a:gd name="connsiteX6" fmla="*/ 163153 w 1543905"/>
              <a:gd name="connsiteY6" fmla="*/ 1020031 h 1399728"/>
              <a:gd name="connsiteX7" fmla="*/ 163153 w 1543905"/>
              <a:gd name="connsiteY7" fmla="*/ 523503 h 1399728"/>
              <a:gd name="connsiteX8" fmla="*/ 163153 w 1543905"/>
              <a:gd name="connsiteY8" fmla="*/ 523317 h 1399728"/>
              <a:gd name="connsiteX9" fmla="*/ 163339 w 1543905"/>
              <a:gd name="connsiteY9" fmla="*/ 523131 h 1399728"/>
              <a:gd name="connsiteX10" fmla="*/ 351048 w 1543905"/>
              <a:gd name="connsiteY10" fmla="*/ 523131 h 1399728"/>
              <a:gd name="connsiteX11" fmla="*/ 351048 w 1543905"/>
              <a:gd name="connsiteY11" fmla="*/ 411696 h 1399728"/>
              <a:gd name="connsiteX12" fmla="*/ 163339 w 1543905"/>
              <a:gd name="connsiteY12" fmla="*/ 411696 h 1399728"/>
              <a:gd name="connsiteX13" fmla="*/ 51346 w 1543905"/>
              <a:gd name="connsiteY13" fmla="*/ 523689 h 1399728"/>
              <a:gd name="connsiteX14" fmla="*/ 51346 w 1543905"/>
              <a:gd name="connsiteY14" fmla="*/ 1020217 h 1399728"/>
              <a:gd name="connsiteX15" fmla="*/ 163339 w 1543905"/>
              <a:gd name="connsiteY15" fmla="*/ 1132210 h 1399728"/>
              <a:gd name="connsiteX16" fmla="*/ 351048 w 1543905"/>
              <a:gd name="connsiteY16" fmla="*/ 1132210 h 1399728"/>
              <a:gd name="connsiteX17" fmla="*/ 463042 w 1543905"/>
              <a:gd name="connsiteY17" fmla="*/ 1020217 h 1399728"/>
              <a:gd name="connsiteX18" fmla="*/ 463042 w 1543905"/>
              <a:gd name="connsiteY18" fmla="*/ 523503 h 1399728"/>
              <a:gd name="connsiteX19" fmla="*/ 351048 w 1543905"/>
              <a:gd name="connsiteY19" fmla="*/ 411696 h 1399728"/>
              <a:gd name="connsiteX20" fmla="*/ 865808 w 1543905"/>
              <a:gd name="connsiteY20" fmla="*/ 111621 h 1399728"/>
              <a:gd name="connsiteX21" fmla="*/ 866180 w 1543905"/>
              <a:gd name="connsiteY21" fmla="*/ 111807 h 1399728"/>
              <a:gd name="connsiteX22" fmla="*/ 866180 w 1543905"/>
              <a:gd name="connsiteY22" fmla="*/ 1020031 h 1399728"/>
              <a:gd name="connsiteX23" fmla="*/ 865808 w 1543905"/>
              <a:gd name="connsiteY23" fmla="*/ 1020403 h 1399728"/>
              <a:gd name="connsiteX24" fmla="*/ 678284 w 1543905"/>
              <a:gd name="connsiteY24" fmla="*/ 1020403 h 1399728"/>
              <a:gd name="connsiteX25" fmla="*/ 677912 w 1543905"/>
              <a:gd name="connsiteY25" fmla="*/ 1020031 h 1399728"/>
              <a:gd name="connsiteX26" fmla="*/ 677912 w 1543905"/>
              <a:gd name="connsiteY26" fmla="*/ 111993 h 1399728"/>
              <a:gd name="connsiteX27" fmla="*/ 677912 w 1543905"/>
              <a:gd name="connsiteY27" fmla="*/ 111807 h 1399728"/>
              <a:gd name="connsiteX28" fmla="*/ 678098 w 1543905"/>
              <a:gd name="connsiteY28" fmla="*/ 111621 h 1399728"/>
              <a:gd name="connsiteX29" fmla="*/ 865808 w 1543905"/>
              <a:gd name="connsiteY29" fmla="*/ 111621 h 1399728"/>
              <a:gd name="connsiteX30" fmla="*/ 865808 w 1543905"/>
              <a:gd name="connsiteY30" fmla="*/ 0 h 1399728"/>
              <a:gd name="connsiteX31" fmla="*/ 677912 w 1543905"/>
              <a:gd name="connsiteY31" fmla="*/ 0 h 1399728"/>
              <a:gd name="connsiteX32" fmla="*/ 565919 w 1543905"/>
              <a:gd name="connsiteY32" fmla="*/ 111993 h 1399728"/>
              <a:gd name="connsiteX33" fmla="*/ 565919 w 1543905"/>
              <a:gd name="connsiteY33" fmla="*/ 1020217 h 1399728"/>
              <a:gd name="connsiteX34" fmla="*/ 677912 w 1543905"/>
              <a:gd name="connsiteY34" fmla="*/ 1132210 h 1399728"/>
              <a:gd name="connsiteX35" fmla="*/ 865622 w 1543905"/>
              <a:gd name="connsiteY35" fmla="*/ 1132210 h 1399728"/>
              <a:gd name="connsiteX36" fmla="*/ 977615 w 1543905"/>
              <a:gd name="connsiteY36" fmla="*/ 1020217 h 1399728"/>
              <a:gd name="connsiteX37" fmla="*/ 977615 w 1543905"/>
              <a:gd name="connsiteY37" fmla="*/ 111993 h 1399728"/>
              <a:gd name="connsiteX38" fmla="*/ 865808 w 1543905"/>
              <a:gd name="connsiteY38" fmla="*/ 0 h 1399728"/>
              <a:gd name="connsiteX39" fmla="*/ 1380381 w 1543905"/>
              <a:gd name="connsiteY39" fmla="*/ 729072 h 1399728"/>
              <a:gd name="connsiteX40" fmla="*/ 1380753 w 1543905"/>
              <a:gd name="connsiteY40" fmla="*/ 729258 h 1399728"/>
              <a:gd name="connsiteX41" fmla="*/ 1380753 w 1543905"/>
              <a:gd name="connsiteY41" fmla="*/ 1020031 h 1399728"/>
              <a:gd name="connsiteX42" fmla="*/ 1380381 w 1543905"/>
              <a:gd name="connsiteY42" fmla="*/ 1020403 h 1399728"/>
              <a:gd name="connsiteX43" fmla="*/ 1192858 w 1543905"/>
              <a:gd name="connsiteY43" fmla="*/ 1020403 h 1399728"/>
              <a:gd name="connsiteX44" fmla="*/ 1192485 w 1543905"/>
              <a:gd name="connsiteY44" fmla="*/ 1020031 h 1399728"/>
              <a:gd name="connsiteX45" fmla="*/ 1192485 w 1543905"/>
              <a:gd name="connsiteY45" fmla="*/ 729444 h 1399728"/>
              <a:gd name="connsiteX46" fmla="*/ 1192485 w 1543905"/>
              <a:gd name="connsiteY46" fmla="*/ 729258 h 1399728"/>
              <a:gd name="connsiteX47" fmla="*/ 1192671 w 1543905"/>
              <a:gd name="connsiteY47" fmla="*/ 729072 h 1399728"/>
              <a:gd name="connsiteX48" fmla="*/ 1380381 w 1543905"/>
              <a:gd name="connsiteY48" fmla="*/ 729072 h 1399728"/>
              <a:gd name="connsiteX49" fmla="*/ 1380381 w 1543905"/>
              <a:gd name="connsiteY49" fmla="*/ 617451 h 1399728"/>
              <a:gd name="connsiteX50" fmla="*/ 1192671 w 1543905"/>
              <a:gd name="connsiteY50" fmla="*/ 617451 h 1399728"/>
              <a:gd name="connsiteX51" fmla="*/ 1080678 w 1543905"/>
              <a:gd name="connsiteY51" fmla="*/ 729444 h 1399728"/>
              <a:gd name="connsiteX52" fmla="*/ 1080678 w 1543905"/>
              <a:gd name="connsiteY52" fmla="*/ 1020031 h 1399728"/>
              <a:gd name="connsiteX53" fmla="*/ 1192671 w 1543905"/>
              <a:gd name="connsiteY53" fmla="*/ 1132024 h 1399728"/>
              <a:gd name="connsiteX54" fmla="*/ 1380381 w 1543905"/>
              <a:gd name="connsiteY54" fmla="*/ 1132024 h 1399728"/>
              <a:gd name="connsiteX55" fmla="*/ 1492374 w 1543905"/>
              <a:gd name="connsiteY55" fmla="*/ 1020031 h 1399728"/>
              <a:gd name="connsiteX56" fmla="*/ 1492374 w 1543905"/>
              <a:gd name="connsiteY56" fmla="*/ 729444 h 1399728"/>
              <a:gd name="connsiteX57" fmla="*/ 1380381 w 1543905"/>
              <a:gd name="connsiteY57" fmla="*/ 617451 h 1399728"/>
              <a:gd name="connsiteX58" fmla="*/ 1481956 w 1543905"/>
              <a:gd name="connsiteY58" fmla="*/ 1276201 h 1399728"/>
              <a:gd name="connsiteX59" fmla="*/ 61764 w 1543905"/>
              <a:gd name="connsiteY59" fmla="*/ 1276201 h 1399728"/>
              <a:gd name="connsiteX60" fmla="*/ 0 w 1543905"/>
              <a:gd name="connsiteY60" fmla="*/ 1337965 h 1399728"/>
              <a:gd name="connsiteX61" fmla="*/ 61764 w 1543905"/>
              <a:gd name="connsiteY61" fmla="*/ 1399729 h 1399728"/>
              <a:gd name="connsiteX62" fmla="*/ 1482142 w 1543905"/>
              <a:gd name="connsiteY62" fmla="*/ 1399729 h 1399728"/>
              <a:gd name="connsiteX63" fmla="*/ 1543906 w 1543905"/>
              <a:gd name="connsiteY63" fmla="*/ 1337965 h 1399728"/>
              <a:gd name="connsiteX64" fmla="*/ 1481956 w 1543905"/>
              <a:gd name="connsiteY64" fmla="*/ 1276201 h 1399728"/>
            </a:gdLst>
            <a:ahLst/>
            <a:cxnLst/>
            <a:rect l="l" t="t" r="r" b="b"/>
            <a:pathLst>
              <a:path w="1543905" h="1399728">
                <a:moveTo>
                  <a:pt x="351048" y="523317"/>
                </a:moveTo>
                <a:cubicBezTo>
                  <a:pt x="351234" y="523317"/>
                  <a:pt x="351234" y="523317"/>
                  <a:pt x="351048" y="523317"/>
                </a:cubicBezTo>
                <a:cubicBezTo>
                  <a:pt x="351234" y="523317"/>
                  <a:pt x="351420" y="523503"/>
                  <a:pt x="351420" y="523503"/>
                </a:cubicBezTo>
                <a:lnTo>
                  <a:pt x="351420" y="1020031"/>
                </a:lnTo>
                <a:lnTo>
                  <a:pt x="351048" y="1020403"/>
                </a:lnTo>
                <a:lnTo>
                  <a:pt x="163525" y="1020403"/>
                </a:lnTo>
                <a:lnTo>
                  <a:pt x="163153" y="1020031"/>
                </a:lnTo>
                <a:lnTo>
                  <a:pt x="163153" y="523503"/>
                </a:lnTo>
                <a:lnTo>
                  <a:pt x="163153" y="523317"/>
                </a:lnTo>
                <a:lnTo>
                  <a:pt x="163339" y="523131"/>
                </a:lnTo>
                <a:lnTo>
                  <a:pt x="351048" y="523131"/>
                </a:lnTo>
                <a:moveTo>
                  <a:pt x="351048" y="411696"/>
                </a:moveTo>
                <a:lnTo>
                  <a:pt x="163339" y="411696"/>
                </a:lnTo>
                <a:cubicBezTo>
                  <a:pt x="101575" y="411696"/>
                  <a:pt x="51346" y="461739"/>
                  <a:pt x="51346" y="523689"/>
                </a:cubicBezTo>
                <a:lnTo>
                  <a:pt x="51346" y="1020217"/>
                </a:lnTo>
                <a:cubicBezTo>
                  <a:pt x="51346" y="1081795"/>
                  <a:pt x="101761" y="1132210"/>
                  <a:pt x="163339" y="1132210"/>
                </a:cubicBezTo>
                <a:lnTo>
                  <a:pt x="351048" y="1132210"/>
                </a:lnTo>
                <a:cubicBezTo>
                  <a:pt x="412626" y="1132210"/>
                  <a:pt x="463042" y="1081795"/>
                  <a:pt x="463042" y="1020217"/>
                </a:cubicBezTo>
                <a:lnTo>
                  <a:pt x="463042" y="523503"/>
                </a:lnTo>
                <a:cubicBezTo>
                  <a:pt x="463042" y="461739"/>
                  <a:pt x="412998" y="411696"/>
                  <a:pt x="351048" y="411696"/>
                </a:cubicBezTo>
                <a:close/>
                <a:moveTo>
                  <a:pt x="865808" y="111621"/>
                </a:moveTo>
                <a:cubicBezTo>
                  <a:pt x="865994" y="111621"/>
                  <a:pt x="866180" y="111807"/>
                  <a:pt x="866180" y="111807"/>
                </a:cubicBezTo>
                <a:lnTo>
                  <a:pt x="866180" y="1020031"/>
                </a:lnTo>
                <a:lnTo>
                  <a:pt x="865808" y="1020403"/>
                </a:lnTo>
                <a:lnTo>
                  <a:pt x="678284" y="1020403"/>
                </a:lnTo>
                <a:lnTo>
                  <a:pt x="677912" y="1020031"/>
                </a:lnTo>
                <a:lnTo>
                  <a:pt x="677912" y="111993"/>
                </a:lnTo>
                <a:lnTo>
                  <a:pt x="677912" y="111807"/>
                </a:lnTo>
                <a:lnTo>
                  <a:pt x="678098" y="111621"/>
                </a:lnTo>
                <a:lnTo>
                  <a:pt x="865808" y="111621"/>
                </a:lnTo>
                <a:moveTo>
                  <a:pt x="865808" y="0"/>
                </a:moveTo>
                <a:lnTo>
                  <a:pt x="677912" y="0"/>
                </a:lnTo>
                <a:cubicBezTo>
                  <a:pt x="616148" y="0"/>
                  <a:pt x="565919" y="50043"/>
                  <a:pt x="565919" y="111993"/>
                </a:cubicBezTo>
                <a:lnTo>
                  <a:pt x="565919" y="1020217"/>
                </a:lnTo>
                <a:cubicBezTo>
                  <a:pt x="565919" y="1081795"/>
                  <a:pt x="616335" y="1132210"/>
                  <a:pt x="677912" y="1132210"/>
                </a:cubicBezTo>
                <a:lnTo>
                  <a:pt x="865622" y="1132210"/>
                </a:lnTo>
                <a:cubicBezTo>
                  <a:pt x="927199" y="1132210"/>
                  <a:pt x="977615" y="1081795"/>
                  <a:pt x="977615" y="1020217"/>
                </a:cubicBezTo>
                <a:lnTo>
                  <a:pt x="977615" y="111993"/>
                </a:lnTo>
                <a:cubicBezTo>
                  <a:pt x="977615" y="50043"/>
                  <a:pt x="927571" y="0"/>
                  <a:pt x="865808" y="0"/>
                </a:cubicBezTo>
                <a:close/>
                <a:moveTo>
                  <a:pt x="1380381" y="729072"/>
                </a:moveTo>
                <a:cubicBezTo>
                  <a:pt x="1380567" y="729072"/>
                  <a:pt x="1380753" y="729258"/>
                  <a:pt x="1380753" y="729258"/>
                </a:cubicBezTo>
                <a:lnTo>
                  <a:pt x="1380753" y="1020031"/>
                </a:lnTo>
                <a:lnTo>
                  <a:pt x="1380381" y="1020403"/>
                </a:lnTo>
                <a:lnTo>
                  <a:pt x="1192858" y="1020403"/>
                </a:lnTo>
                <a:lnTo>
                  <a:pt x="1192485" y="1020031"/>
                </a:lnTo>
                <a:lnTo>
                  <a:pt x="1192485" y="729444"/>
                </a:lnTo>
                <a:lnTo>
                  <a:pt x="1192485" y="729258"/>
                </a:lnTo>
                <a:lnTo>
                  <a:pt x="1192671" y="729072"/>
                </a:lnTo>
                <a:lnTo>
                  <a:pt x="1380381" y="729072"/>
                </a:lnTo>
                <a:moveTo>
                  <a:pt x="1380381" y="617451"/>
                </a:moveTo>
                <a:lnTo>
                  <a:pt x="1192671" y="617451"/>
                </a:lnTo>
                <a:cubicBezTo>
                  <a:pt x="1130908" y="617451"/>
                  <a:pt x="1080678" y="667494"/>
                  <a:pt x="1080678" y="729444"/>
                </a:cubicBezTo>
                <a:lnTo>
                  <a:pt x="1080678" y="1020031"/>
                </a:lnTo>
                <a:cubicBezTo>
                  <a:pt x="1080678" y="1081608"/>
                  <a:pt x="1131094" y="1132024"/>
                  <a:pt x="1192671" y="1132024"/>
                </a:cubicBezTo>
                <a:lnTo>
                  <a:pt x="1380381" y="1132024"/>
                </a:lnTo>
                <a:cubicBezTo>
                  <a:pt x="1441959" y="1132024"/>
                  <a:pt x="1492374" y="1081608"/>
                  <a:pt x="1492374" y="1020031"/>
                </a:cubicBezTo>
                <a:lnTo>
                  <a:pt x="1492374" y="729444"/>
                </a:lnTo>
                <a:cubicBezTo>
                  <a:pt x="1492374" y="667680"/>
                  <a:pt x="1442145" y="617451"/>
                  <a:pt x="1380381" y="617451"/>
                </a:cubicBezTo>
                <a:close/>
                <a:moveTo>
                  <a:pt x="1481956" y="1276201"/>
                </a:moveTo>
                <a:lnTo>
                  <a:pt x="61764" y="1276201"/>
                </a:lnTo>
                <a:cubicBezTo>
                  <a:pt x="27719" y="1276201"/>
                  <a:pt x="0" y="1303920"/>
                  <a:pt x="0" y="1337965"/>
                </a:cubicBezTo>
                <a:cubicBezTo>
                  <a:pt x="0" y="1372009"/>
                  <a:pt x="27719" y="1399729"/>
                  <a:pt x="61764" y="1399729"/>
                </a:cubicBezTo>
                <a:lnTo>
                  <a:pt x="1482142" y="1399729"/>
                </a:lnTo>
                <a:cubicBezTo>
                  <a:pt x="1516187" y="1399729"/>
                  <a:pt x="1543906" y="1372009"/>
                  <a:pt x="1543906" y="1337965"/>
                </a:cubicBezTo>
                <a:cubicBezTo>
                  <a:pt x="1543720" y="1303734"/>
                  <a:pt x="1516187" y="1276201"/>
                  <a:pt x="1481956" y="1276201"/>
                </a:cubicBezTo>
                <a:close/>
              </a:path>
            </a:pathLst>
          </a:custGeom>
          <a:gradFill>
            <a:gsLst>
              <a:gs pos="0">
                <a:schemeClr val="accent2">
                  <a:lumMod val="90000"/>
                </a:schemeClr>
              </a:gs>
              <a:gs pos="100000">
                <a:schemeClr val="accent1"/>
              </a:gs>
            </a:gsLst>
            <a:lin ang="0" scaled="0"/>
          </a:gradFill>
          <a:ln w="1860" cap="flat">
            <a:noFill/>
            <a:miter/>
          </a:ln>
        </p:spPr>
        <p:txBody>
          <a:bodyPr vert="horz" wrap="square" lIns="91440" tIns="45720" rIns="91440" bIns="45720" rtlCol="0" anchor="ctr"/>
          <a:lstStyle/>
          <a:p>
            <a:pPr algn="l">
              <a:lnSpc>
                <a:spcPct val="110000"/>
              </a:lnSpc>
            </a:pPr>
            <a:endParaRPr kumimoji="1" lang="zh-CN" altLang="en-US"/>
          </a:p>
        </p:txBody>
      </p:sp>
      <p:sp>
        <p:nvSpPr>
          <p:cNvPr id="29" name="标题 1"/>
          <p:cNvSpPr txBox="1"/>
          <p:nvPr/>
        </p:nvSpPr>
        <p:spPr>
          <a:xfrm>
            <a:off x="7069759" y="2901175"/>
            <a:ext cx="299263" cy="299263"/>
          </a:xfrm>
          <a:custGeom>
            <a:avLst/>
            <a:gdLst>
              <a:gd name="connsiteX0" fmla="*/ 457070 w 720001"/>
              <a:gd name="connsiteY0" fmla="*/ 57166 h 720001"/>
              <a:gd name="connsiteX1" fmla="*/ 457070 w 720001"/>
              <a:gd name="connsiteY1" fmla="*/ 263017 h 720001"/>
              <a:gd name="connsiteX2" fmla="*/ 662921 w 720001"/>
              <a:gd name="connsiteY2" fmla="*/ 263017 h 720001"/>
              <a:gd name="connsiteX3" fmla="*/ 647393 w 720001"/>
              <a:gd name="connsiteY3" fmla="*/ 212704 h 720001"/>
              <a:gd name="connsiteX4" fmla="*/ 591008 w 720001"/>
              <a:gd name="connsiteY4" fmla="*/ 129079 h 720001"/>
              <a:gd name="connsiteX5" fmla="*/ 507383 w 720001"/>
              <a:gd name="connsiteY5" fmla="*/ 72694 h 720001"/>
              <a:gd name="connsiteX6" fmla="*/ 457070 w 720001"/>
              <a:gd name="connsiteY6" fmla="*/ 57166 h 720001"/>
              <a:gd name="connsiteX7" fmla="*/ 307952 w 720001"/>
              <a:gd name="connsiteY7" fmla="*/ 56386 h 720001"/>
              <a:gd name="connsiteX8" fmla="*/ 240115 w 720001"/>
              <a:gd name="connsiteY8" fmla="*/ 76251 h 720001"/>
              <a:gd name="connsiteX9" fmla="*/ 142092 w 720001"/>
              <a:gd name="connsiteY9" fmla="*/ 142179 h 720001"/>
              <a:gd name="connsiteX10" fmla="*/ 76077 w 720001"/>
              <a:gd name="connsiteY10" fmla="*/ 240116 h 720001"/>
              <a:gd name="connsiteX11" fmla="*/ 51874 w 720001"/>
              <a:gd name="connsiteY11" fmla="*/ 360000 h 720001"/>
              <a:gd name="connsiteX12" fmla="*/ 76077 w 720001"/>
              <a:gd name="connsiteY12" fmla="*/ 479885 h 720001"/>
              <a:gd name="connsiteX13" fmla="*/ 142092 w 720001"/>
              <a:gd name="connsiteY13" fmla="*/ 577822 h 720001"/>
              <a:gd name="connsiteX14" fmla="*/ 240029 w 720001"/>
              <a:gd name="connsiteY14" fmla="*/ 643837 h 720001"/>
              <a:gd name="connsiteX15" fmla="*/ 359913 w 720001"/>
              <a:gd name="connsiteY15" fmla="*/ 668039 h 720001"/>
              <a:gd name="connsiteX16" fmla="*/ 479798 w 720001"/>
              <a:gd name="connsiteY16" fmla="*/ 643837 h 720001"/>
              <a:gd name="connsiteX17" fmla="*/ 577735 w 720001"/>
              <a:gd name="connsiteY17" fmla="*/ 577822 h 720001"/>
              <a:gd name="connsiteX18" fmla="*/ 643750 w 720001"/>
              <a:gd name="connsiteY18" fmla="*/ 479885 h 720001"/>
              <a:gd name="connsiteX19" fmla="*/ 663615 w 720001"/>
              <a:gd name="connsiteY19" fmla="*/ 412049 h 720001"/>
              <a:gd name="connsiteX20" fmla="*/ 360000 w 720001"/>
              <a:gd name="connsiteY20" fmla="*/ 412049 h 720001"/>
              <a:gd name="connsiteX21" fmla="*/ 307952 w 720001"/>
              <a:gd name="connsiteY21" fmla="*/ 360000 h 720001"/>
              <a:gd name="connsiteX22" fmla="*/ 405022 w 720001"/>
              <a:gd name="connsiteY22" fmla="*/ 0 h 720001"/>
              <a:gd name="connsiteX23" fmla="*/ 720001 w 720001"/>
              <a:gd name="connsiteY23" fmla="*/ 314979 h 720001"/>
              <a:gd name="connsiteX24" fmla="*/ 405022 w 720001"/>
              <a:gd name="connsiteY24" fmla="*/ 314979 h 720001"/>
              <a:gd name="connsiteX25" fmla="*/ 360000 w 720001"/>
              <a:gd name="connsiteY25" fmla="*/ 0 h 720001"/>
              <a:gd name="connsiteX26" fmla="*/ 360000 w 720001"/>
              <a:gd name="connsiteY26" fmla="*/ 360000 h 720001"/>
              <a:gd name="connsiteX27" fmla="*/ 720001 w 720001"/>
              <a:gd name="connsiteY27" fmla="*/ 360000 h 720001"/>
              <a:gd name="connsiteX28" fmla="*/ 360000 w 720001"/>
              <a:gd name="connsiteY28" fmla="*/ 720001 h 720001"/>
              <a:gd name="connsiteX29" fmla="*/ 0 w 720001"/>
              <a:gd name="connsiteY29" fmla="*/ 360000 h 720001"/>
              <a:gd name="connsiteX30" fmla="*/ 360000 w 720001"/>
              <a:gd name="connsiteY30" fmla="*/ 0 h 720001"/>
            </a:gdLst>
            <a:ahLst/>
            <a:cxnLst/>
            <a:rect l="l" t="t" r="r" b="b"/>
            <a:pathLst>
              <a:path w="720001" h="720001">
                <a:moveTo>
                  <a:pt x="457070" y="57166"/>
                </a:moveTo>
                <a:lnTo>
                  <a:pt x="457070" y="263017"/>
                </a:lnTo>
                <a:lnTo>
                  <a:pt x="662921" y="263017"/>
                </a:lnTo>
                <a:cubicBezTo>
                  <a:pt x="659451" y="245755"/>
                  <a:pt x="654246" y="229012"/>
                  <a:pt x="647393" y="212704"/>
                </a:cubicBezTo>
                <a:cubicBezTo>
                  <a:pt x="634121" y="181388"/>
                  <a:pt x="615210" y="153282"/>
                  <a:pt x="591008" y="129079"/>
                </a:cubicBezTo>
                <a:cubicBezTo>
                  <a:pt x="566806" y="104877"/>
                  <a:pt x="538699" y="85966"/>
                  <a:pt x="507383" y="72694"/>
                </a:cubicBezTo>
                <a:cubicBezTo>
                  <a:pt x="491075" y="65755"/>
                  <a:pt x="474246" y="60636"/>
                  <a:pt x="457070" y="57166"/>
                </a:cubicBezTo>
                <a:close/>
                <a:moveTo>
                  <a:pt x="307952" y="56386"/>
                </a:moveTo>
                <a:cubicBezTo>
                  <a:pt x="284703" y="60376"/>
                  <a:pt x="262062" y="66969"/>
                  <a:pt x="240115" y="76251"/>
                </a:cubicBezTo>
                <a:cubicBezTo>
                  <a:pt x="203508" y="91778"/>
                  <a:pt x="170544" y="113986"/>
                  <a:pt x="142092" y="142179"/>
                </a:cubicBezTo>
                <a:cubicBezTo>
                  <a:pt x="113812" y="170545"/>
                  <a:pt x="91605" y="203422"/>
                  <a:pt x="76077" y="240116"/>
                </a:cubicBezTo>
                <a:cubicBezTo>
                  <a:pt x="60029" y="278111"/>
                  <a:pt x="51874" y="318362"/>
                  <a:pt x="51874" y="360000"/>
                </a:cubicBezTo>
                <a:cubicBezTo>
                  <a:pt x="51874" y="401639"/>
                  <a:pt x="60029" y="441976"/>
                  <a:pt x="76077" y="479885"/>
                </a:cubicBezTo>
                <a:cubicBezTo>
                  <a:pt x="91605" y="516579"/>
                  <a:pt x="113812" y="549543"/>
                  <a:pt x="142092" y="577822"/>
                </a:cubicBezTo>
                <a:cubicBezTo>
                  <a:pt x="170458" y="606102"/>
                  <a:pt x="203335" y="628309"/>
                  <a:pt x="240029" y="643837"/>
                </a:cubicBezTo>
                <a:cubicBezTo>
                  <a:pt x="278024" y="659885"/>
                  <a:pt x="318275" y="668039"/>
                  <a:pt x="359913" y="668039"/>
                </a:cubicBezTo>
                <a:cubicBezTo>
                  <a:pt x="401552" y="668039"/>
                  <a:pt x="441890" y="659885"/>
                  <a:pt x="479798" y="643837"/>
                </a:cubicBezTo>
                <a:cubicBezTo>
                  <a:pt x="516492" y="628309"/>
                  <a:pt x="549456" y="606102"/>
                  <a:pt x="577735" y="577822"/>
                </a:cubicBezTo>
                <a:cubicBezTo>
                  <a:pt x="606015" y="549456"/>
                  <a:pt x="628222" y="516579"/>
                  <a:pt x="643750" y="479885"/>
                </a:cubicBezTo>
                <a:cubicBezTo>
                  <a:pt x="653032" y="457938"/>
                  <a:pt x="659625" y="435297"/>
                  <a:pt x="663615" y="412049"/>
                </a:cubicBezTo>
                <a:lnTo>
                  <a:pt x="360000" y="412049"/>
                </a:lnTo>
                <a:cubicBezTo>
                  <a:pt x="331287" y="412049"/>
                  <a:pt x="307952" y="388714"/>
                  <a:pt x="307952" y="360000"/>
                </a:cubicBezTo>
                <a:close/>
                <a:moveTo>
                  <a:pt x="405022" y="0"/>
                </a:moveTo>
                <a:cubicBezTo>
                  <a:pt x="578950" y="0"/>
                  <a:pt x="720001" y="141051"/>
                  <a:pt x="720001" y="314979"/>
                </a:cubicBezTo>
                <a:lnTo>
                  <a:pt x="405022" y="314979"/>
                </a:lnTo>
                <a:close/>
                <a:moveTo>
                  <a:pt x="360000" y="0"/>
                </a:moveTo>
                <a:lnTo>
                  <a:pt x="360000" y="360000"/>
                </a:lnTo>
                <a:lnTo>
                  <a:pt x="720001" y="360000"/>
                </a:lnTo>
                <a:cubicBezTo>
                  <a:pt x="720001" y="558825"/>
                  <a:pt x="558824" y="720001"/>
                  <a:pt x="360000" y="720001"/>
                </a:cubicBezTo>
                <a:cubicBezTo>
                  <a:pt x="161176" y="720001"/>
                  <a:pt x="0" y="558825"/>
                  <a:pt x="0" y="360000"/>
                </a:cubicBezTo>
                <a:cubicBezTo>
                  <a:pt x="0" y="161176"/>
                  <a:pt x="161176" y="0"/>
                  <a:pt x="360000" y="0"/>
                </a:cubicBezTo>
                <a:close/>
              </a:path>
            </a:pathLst>
          </a:custGeom>
          <a:solidFill>
            <a:schemeClr val="accent1">
              <a:lumMod val="75000"/>
            </a:schemeClr>
          </a:solidFill>
          <a:ln w="1860" cap="flat">
            <a:noFill/>
            <a:miter/>
          </a:ln>
        </p:spPr>
        <p:txBody>
          <a:bodyPr vert="horz" wrap="square" lIns="91440" tIns="45720" rIns="91440" bIns="45720" rtlCol="0" anchor="ctr"/>
          <a:lstStyle/>
          <a:p>
            <a:pPr algn="l">
              <a:lnSpc>
                <a:spcPct val="110000"/>
              </a:lnSpc>
            </a:pPr>
            <a:endParaRPr kumimoji="1" lang="zh-CN" altLang="en-US"/>
          </a:p>
        </p:txBody>
      </p:sp>
      <p:grpSp>
        <p:nvGrpSpPr>
          <p:cNvPr id="30" name="组合 29"/>
          <p:cNvGrpSpPr/>
          <p:nvPr/>
        </p:nvGrpSpPr>
        <p:grpSpPr>
          <a:xfrm>
            <a:off x="6370209" y="2845494"/>
            <a:ext cx="1731307" cy="1731307"/>
            <a:chOff x="6370209" y="2845494"/>
            <a:chExt cx="1731307" cy="1731307"/>
          </a:xfrm>
        </p:grpSpPr>
        <p:sp>
          <p:nvSpPr>
            <p:cNvPr id="31" name="标题 1"/>
            <p:cNvSpPr txBox="1"/>
            <p:nvPr/>
          </p:nvSpPr>
          <p:spPr>
            <a:xfrm rot="2328287" flipV="1">
              <a:off x="6620157" y="3095443"/>
              <a:ext cx="1231411" cy="1231410"/>
            </a:xfrm>
            <a:prstGeom prst="arc">
              <a:avLst>
                <a:gd name="adj1" fmla="val 16200000"/>
                <a:gd name="adj2" fmla="val 20799759"/>
              </a:avLst>
            </a:prstGeom>
            <a:noFill/>
            <a:ln w="63500" cap="rnd">
              <a:solidFill>
                <a:schemeClr val="accent1"/>
              </a:solidFill>
              <a:miter/>
            </a:ln>
          </p:spPr>
          <p:txBody>
            <a:bodyPr vert="horz" wrap="square" lIns="91440" tIns="45720" rIns="91440" bIns="45720" rtlCol="0" anchor="ctr"/>
            <a:lstStyle/>
            <a:p>
              <a:pPr algn="ctr">
                <a:lnSpc>
                  <a:spcPct val="110000"/>
                </a:lnSpc>
              </a:pPr>
              <a:endParaRPr kumimoji="1" lang="zh-CN" altLang="en-US"/>
            </a:p>
          </p:txBody>
        </p:sp>
        <p:sp>
          <p:nvSpPr>
            <p:cNvPr id="32" name="标题 1"/>
            <p:cNvSpPr txBox="1"/>
            <p:nvPr/>
          </p:nvSpPr>
          <p:spPr>
            <a:xfrm rot="3007300">
              <a:off x="7571644" y="4085529"/>
              <a:ext cx="185841" cy="147905"/>
            </a:xfrm>
            <a:prstGeom prst="triangle">
              <a:avLst/>
            </a:prstGeom>
            <a:solidFill>
              <a:schemeClr val="accent1"/>
            </a:solidFill>
            <a:ln w="12700" cap="sq">
              <a:noFill/>
              <a:miter/>
            </a:ln>
          </p:spPr>
          <p:txBody>
            <a:bodyPr vert="horz" wrap="square" lIns="91440" tIns="45720" rIns="91440" bIns="45720" rtlCol="0" anchor="ctr"/>
            <a:lstStyle/>
            <a:p>
              <a:pPr algn="ctr">
                <a:lnSpc>
                  <a:spcPct val="110000"/>
                </a:lnSpc>
              </a:pPr>
              <a:endParaRPr kumimoji="1" lang="zh-CN" altLang="en-US"/>
            </a:p>
          </p:txBody>
        </p:sp>
      </p:grpSp>
      <p:sp>
        <p:nvSpPr>
          <p:cNvPr id="33" name="标题 1"/>
          <p:cNvSpPr txBox="1"/>
          <p:nvPr/>
        </p:nvSpPr>
        <p:spPr>
          <a:xfrm>
            <a:off x="660400" y="466776"/>
            <a:ext cx="10858500" cy="468000"/>
          </a:xfrm>
          <a:prstGeom prst="rect">
            <a:avLst/>
          </a:prstGeom>
          <a:noFill/>
          <a:ln>
            <a:noFill/>
          </a:ln>
        </p:spPr>
        <p:txBody>
          <a:bodyPr vert="horz" wrap="square" lIns="0" tIns="0" rIns="0" bIns="0" rtlCol="0" anchor="ctr"/>
          <a:lstStyle/>
          <a:p>
            <a:pPr algn="l">
              <a:lnSpc>
                <a:spcPct val="110000"/>
              </a:lnSpc>
            </a:pPr>
            <a:r>
              <a:rPr kumimoji="1" lang="en-US" altLang="zh-CN" sz="2800">
                <a:ln w="12700">
                  <a:noFill/>
                </a:ln>
                <a:solidFill>
                  <a:srgbClr val="262626">
                    <a:alpha val="100000"/>
                  </a:srgbClr>
                </a:solidFill>
                <a:latin typeface="Source Han Sans CN Bold"/>
                <a:ea typeface="Source Han Sans CN Bold"/>
                <a:cs typeface="Source Han Sans CN Bold"/>
              </a:rPr>
              <a:t>推广价值</a:t>
            </a:r>
            <a:endParaRPr kumimoji="1" lang="zh-CN" altLang="en-US"/>
          </a:p>
        </p:txBody>
      </p:sp>
      <p:grpSp>
        <p:nvGrpSpPr>
          <p:cNvPr id="34" name="组合 33"/>
          <p:cNvGrpSpPr/>
          <p:nvPr/>
        </p:nvGrpSpPr>
        <p:grpSpPr>
          <a:xfrm>
            <a:off x="685961" y="330467"/>
            <a:ext cx="490273" cy="72000"/>
            <a:chOff x="685961" y="330467"/>
            <a:chExt cx="490273" cy="72000"/>
          </a:xfrm>
        </p:grpSpPr>
        <p:sp>
          <p:nvSpPr>
            <p:cNvPr id="35" name="标题 1"/>
            <p:cNvSpPr txBox="1"/>
            <p:nvPr/>
          </p:nvSpPr>
          <p:spPr>
            <a:xfrm>
              <a:off x="1104234" y="330467"/>
              <a:ext cx="72000" cy="72000"/>
            </a:xfrm>
            <a:prstGeom prst="ellipse">
              <a:avLst/>
            </a:prstGeom>
            <a:solidFill>
              <a:schemeClr val="accent1"/>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36" name="标题 1"/>
            <p:cNvSpPr txBox="1"/>
            <p:nvPr/>
          </p:nvSpPr>
          <p:spPr>
            <a:xfrm>
              <a:off x="964810"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37" name="标题 1"/>
            <p:cNvSpPr txBox="1"/>
            <p:nvPr/>
          </p:nvSpPr>
          <p:spPr>
            <a:xfrm>
              <a:off x="825385"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38" name="标题 1"/>
            <p:cNvSpPr txBox="1"/>
            <p:nvPr/>
          </p:nvSpPr>
          <p:spPr>
            <a:xfrm>
              <a:off x="685961"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gr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txBox="1"/>
          <p:nvPr/>
        </p:nvSpPr>
        <p:spPr>
          <a:xfrm>
            <a:off x="-18288" y="0"/>
            <a:ext cx="12210288" cy="6879265"/>
          </a:xfrm>
          <a:prstGeom prst="rect">
            <a:avLst/>
          </a:prstGeom>
          <a:solidFill>
            <a:schemeClr val="accent1"/>
          </a:solidFill>
          <a:ln w="19050" cap="sq">
            <a:noFill/>
            <a:miter/>
          </a:ln>
        </p:spPr>
        <p:txBody>
          <a:bodyPr vert="horz" wrap="square" lIns="91440" tIns="45720" rIns="91440" bIns="45720" rtlCol="0" anchor="ctr"/>
          <a:lstStyle/>
          <a:p>
            <a:pPr algn="ctr">
              <a:lnSpc>
                <a:spcPct val="110000"/>
              </a:lnSpc>
            </a:pPr>
            <a:endParaRPr kumimoji="1" lang="zh-CN" altLang="en-US"/>
          </a:p>
        </p:txBody>
      </p:sp>
      <p:sp>
        <p:nvSpPr>
          <p:cNvPr id="3" name="标题 1"/>
          <p:cNvSpPr txBox="1"/>
          <p:nvPr/>
        </p:nvSpPr>
        <p:spPr>
          <a:xfrm>
            <a:off x="-36576" y="0"/>
            <a:ext cx="12228576" cy="3785191"/>
          </a:xfrm>
          <a:prstGeom prst="rect">
            <a:avLst/>
          </a:prstGeom>
          <a:solidFill>
            <a:schemeClr val="bg1"/>
          </a:solidFill>
          <a:ln w="19050" cap="sq">
            <a:noFill/>
            <a:miter/>
          </a:ln>
        </p:spPr>
        <p:txBody>
          <a:bodyPr vert="horz" wrap="square" lIns="91440" tIns="45720" rIns="91440" bIns="45720" rtlCol="0" anchor="ctr"/>
          <a:lstStyle/>
          <a:p>
            <a:pPr algn="ctr">
              <a:lnSpc>
                <a:spcPct val="110000"/>
              </a:lnSpc>
            </a:pPr>
            <a:endParaRPr kumimoji="1" lang="zh-CN" altLang="en-US"/>
          </a:p>
        </p:txBody>
      </p:sp>
      <p:pic>
        <p:nvPicPr>
          <p:cNvPr id="4" name="图片 3"/>
          <p:cNvPicPr>
            <a:picLocks noChangeAspect="1"/>
          </p:cNvPicPr>
          <p:nvPr/>
        </p:nvPicPr>
        <p:blipFill>
          <a:blip r:embed="rId2">
            <a:alphaModFix/>
          </a:blip>
          <a:srcRect/>
          <a:stretch>
            <a:fillRect/>
          </a:stretch>
        </p:blipFill>
        <p:spPr>
          <a:xfrm>
            <a:off x="0" y="0"/>
            <a:ext cx="10353878" cy="6858000"/>
          </a:xfrm>
          <a:prstGeom prst="rect">
            <a:avLst/>
          </a:prstGeom>
          <a:noFill/>
          <a:ln>
            <a:noFill/>
          </a:ln>
        </p:spPr>
      </p:pic>
      <p:sp>
        <p:nvSpPr>
          <p:cNvPr id="5" name="标题 1"/>
          <p:cNvSpPr txBox="1"/>
          <p:nvPr/>
        </p:nvSpPr>
        <p:spPr>
          <a:xfrm>
            <a:off x="380789" y="356190"/>
            <a:ext cx="11411196" cy="6145619"/>
          </a:xfrm>
          <a:prstGeom prst="roundRect">
            <a:avLst>
              <a:gd name="adj" fmla="val 5820"/>
            </a:avLst>
          </a:prstGeom>
          <a:solidFill>
            <a:schemeClr val="bg1">
              <a:alpha val="94250"/>
            </a:schemeClr>
          </a:solidFill>
          <a:ln w="19050" cap="sq">
            <a:solidFill>
              <a:schemeClr val="accent1">
                <a:alpha val="100000"/>
              </a:schemeClr>
            </a:solidFill>
            <a:miter/>
          </a:ln>
        </p:spPr>
        <p:txBody>
          <a:bodyPr vert="horz" wrap="square" lIns="91440" tIns="45720" rIns="91440" bIns="45720" rtlCol="0" anchor="ctr"/>
          <a:lstStyle/>
          <a:p>
            <a:pPr algn="ctr">
              <a:lnSpc>
                <a:spcPct val="110000"/>
              </a:lnSpc>
            </a:pPr>
            <a:endParaRPr kumimoji="1" lang="zh-CN" altLang="en-US"/>
          </a:p>
        </p:txBody>
      </p:sp>
      <p:sp>
        <p:nvSpPr>
          <p:cNvPr id="6" name="标题 1"/>
          <p:cNvSpPr txBox="1"/>
          <p:nvPr/>
        </p:nvSpPr>
        <p:spPr>
          <a:xfrm>
            <a:off x="735008" y="4548288"/>
            <a:ext cx="3403222" cy="461665"/>
          </a:xfrm>
          <a:prstGeom prst="rect">
            <a:avLst/>
          </a:prstGeom>
          <a:noFill/>
          <a:ln>
            <a:noFill/>
          </a:ln>
        </p:spPr>
        <p:txBody>
          <a:bodyPr vert="horz" wrap="square" lIns="91440" tIns="45720" rIns="91440" bIns="45720" rtlCol="0" anchor="t"/>
          <a:lstStyle/>
          <a:p>
            <a:pPr algn="l">
              <a:lnSpc>
                <a:spcPct val="100000"/>
              </a:lnSpc>
            </a:pPr>
            <a:r>
              <a:rPr kumimoji="1" lang="en-US" altLang="zh-CN" sz="2400">
                <a:ln w="12700">
                  <a:noFill/>
                </a:ln>
                <a:solidFill>
                  <a:srgbClr val="000000">
                    <a:alpha val="100000"/>
                  </a:srgbClr>
                </a:solidFill>
                <a:latin typeface="OPPOSans R"/>
                <a:ea typeface="OPPOSans R"/>
                <a:cs typeface="OPPOSans R"/>
              </a:rPr>
              <a:t>PowerPoint design</a:t>
            </a:r>
            <a:endParaRPr kumimoji="1" lang="zh-CN" altLang="en-US"/>
          </a:p>
        </p:txBody>
      </p:sp>
      <p:sp>
        <p:nvSpPr>
          <p:cNvPr id="7" name="标题 1"/>
          <p:cNvSpPr txBox="1"/>
          <p:nvPr/>
        </p:nvSpPr>
        <p:spPr>
          <a:xfrm rot="5400000">
            <a:off x="3989678" y="4345257"/>
            <a:ext cx="181269" cy="862458"/>
          </a:xfrm>
          <a:custGeom>
            <a:avLst/>
            <a:gdLst>
              <a:gd name="connsiteX0" fmla="*/ 90634 w 181269"/>
              <a:gd name="connsiteY0" fmla="*/ 766099 h 862458"/>
              <a:gd name="connsiteX1" fmla="*/ 181269 w 181269"/>
              <a:gd name="connsiteY1" fmla="*/ 828112 h 862458"/>
              <a:gd name="connsiteX2" fmla="*/ 181269 w 181269"/>
              <a:gd name="connsiteY2" fmla="*/ 862458 h 862458"/>
              <a:gd name="connsiteX3" fmla="*/ 90634 w 181269"/>
              <a:gd name="connsiteY3" fmla="*/ 800444 h 862458"/>
              <a:gd name="connsiteX4" fmla="*/ 0 w 181269"/>
              <a:gd name="connsiteY4" fmla="*/ 862458 h 862458"/>
              <a:gd name="connsiteX5" fmla="*/ 0 w 181269"/>
              <a:gd name="connsiteY5" fmla="*/ 828112 h 862458"/>
              <a:gd name="connsiteX6" fmla="*/ 90634 w 181269"/>
              <a:gd name="connsiteY6" fmla="*/ 612497 h 862458"/>
              <a:gd name="connsiteX7" fmla="*/ 181269 w 181269"/>
              <a:gd name="connsiteY7" fmla="*/ 674510 h 862458"/>
              <a:gd name="connsiteX8" fmla="*/ 181269 w 181269"/>
              <a:gd name="connsiteY8" fmla="*/ 709810 h 862458"/>
              <a:gd name="connsiteX9" fmla="*/ 90634 w 181269"/>
              <a:gd name="connsiteY9" fmla="*/ 647797 h 862458"/>
              <a:gd name="connsiteX10" fmla="*/ 0 w 181269"/>
              <a:gd name="connsiteY10" fmla="*/ 709810 h 862458"/>
              <a:gd name="connsiteX11" fmla="*/ 0 w 181269"/>
              <a:gd name="connsiteY11" fmla="*/ 674510 h 862458"/>
              <a:gd name="connsiteX12" fmla="*/ 90634 w 181269"/>
              <a:gd name="connsiteY12" fmla="*/ 459850 h 862458"/>
              <a:gd name="connsiteX13" fmla="*/ 181269 w 181269"/>
              <a:gd name="connsiteY13" fmla="*/ 521863 h 862458"/>
              <a:gd name="connsiteX14" fmla="*/ 181269 w 181269"/>
              <a:gd name="connsiteY14" fmla="*/ 556209 h 862458"/>
              <a:gd name="connsiteX15" fmla="*/ 90634 w 181269"/>
              <a:gd name="connsiteY15" fmla="*/ 494196 h 862458"/>
              <a:gd name="connsiteX16" fmla="*/ 0 w 181269"/>
              <a:gd name="connsiteY16" fmla="*/ 556209 h 862458"/>
              <a:gd name="connsiteX17" fmla="*/ 0 w 181269"/>
              <a:gd name="connsiteY17" fmla="*/ 521863 h 862458"/>
              <a:gd name="connsiteX18" fmla="*/ 90634 w 181269"/>
              <a:gd name="connsiteY18" fmla="*/ 306248 h 862458"/>
              <a:gd name="connsiteX19" fmla="*/ 181269 w 181269"/>
              <a:gd name="connsiteY19" fmla="*/ 368261 h 862458"/>
              <a:gd name="connsiteX20" fmla="*/ 181269 w 181269"/>
              <a:gd name="connsiteY20" fmla="*/ 403561 h 862458"/>
              <a:gd name="connsiteX21" fmla="*/ 90634 w 181269"/>
              <a:gd name="connsiteY21" fmla="*/ 341548 h 862458"/>
              <a:gd name="connsiteX22" fmla="*/ 0 w 181269"/>
              <a:gd name="connsiteY22" fmla="*/ 403561 h 862458"/>
              <a:gd name="connsiteX23" fmla="*/ 0 w 181269"/>
              <a:gd name="connsiteY23" fmla="*/ 368261 h 862458"/>
              <a:gd name="connsiteX24" fmla="*/ 90634 w 181269"/>
              <a:gd name="connsiteY24" fmla="*/ 153601 h 862458"/>
              <a:gd name="connsiteX25" fmla="*/ 181269 w 181269"/>
              <a:gd name="connsiteY25" fmla="*/ 215614 h 862458"/>
              <a:gd name="connsiteX26" fmla="*/ 181269 w 181269"/>
              <a:gd name="connsiteY26" fmla="*/ 249960 h 862458"/>
              <a:gd name="connsiteX27" fmla="*/ 90634 w 181269"/>
              <a:gd name="connsiteY27" fmla="*/ 187946 h 862458"/>
              <a:gd name="connsiteX28" fmla="*/ 0 w 181269"/>
              <a:gd name="connsiteY28" fmla="*/ 249960 h 862458"/>
              <a:gd name="connsiteX29" fmla="*/ 0 w 181269"/>
              <a:gd name="connsiteY29" fmla="*/ 215614 h 862458"/>
              <a:gd name="connsiteX30" fmla="*/ 90634 w 181269"/>
              <a:gd name="connsiteY30" fmla="*/ 0 h 862458"/>
              <a:gd name="connsiteX31" fmla="*/ 181269 w 181269"/>
              <a:gd name="connsiteY31" fmla="*/ 62013 h 862458"/>
              <a:gd name="connsiteX32" fmla="*/ 181269 w 181269"/>
              <a:gd name="connsiteY32" fmla="*/ 97312 h 862458"/>
              <a:gd name="connsiteX33" fmla="*/ 90634 w 181269"/>
              <a:gd name="connsiteY33" fmla="*/ 35299 h 862458"/>
              <a:gd name="connsiteX34" fmla="*/ 0 w 181269"/>
              <a:gd name="connsiteY34" fmla="*/ 97312 h 862458"/>
              <a:gd name="connsiteX35" fmla="*/ 0 w 181269"/>
              <a:gd name="connsiteY35" fmla="*/ 62013 h 862458"/>
            </a:gdLst>
            <a:ahLst/>
            <a:cxnLst/>
            <a:rect l="l" t="t" r="r" b="b"/>
            <a:pathLst>
              <a:path w="181269" h="862458">
                <a:moveTo>
                  <a:pt x="90634" y="766099"/>
                </a:moveTo>
                <a:lnTo>
                  <a:pt x="181269" y="828112"/>
                </a:lnTo>
                <a:lnTo>
                  <a:pt x="181269" y="862458"/>
                </a:lnTo>
                <a:lnTo>
                  <a:pt x="90634" y="800444"/>
                </a:lnTo>
                <a:lnTo>
                  <a:pt x="0" y="862458"/>
                </a:lnTo>
                <a:lnTo>
                  <a:pt x="0" y="828112"/>
                </a:lnTo>
                <a:close/>
                <a:moveTo>
                  <a:pt x="90634" y="612497"/>
                </a:moveTo>
                <a:lnTo>
                  <a:pt x="181269" y="674510"/>
                </a:lnTo>
                <a:lnTo>
                  <a:pt x="181269" y="709810"/>
                </a:lnTo>
                <a:lnTo>
                  <a:pt x="90634" y="647797"/>
                </a:lnTo>
                <a:lnTo>
                  <a:pt x="0" y="709810"/>
                </a:lnTo>
                <a:lnTo>
                  <a:pt x="0" y="674510"/>
                </a:lnTo>
                <a:close/>
                <a:moveTo>
                  <a:pt x="90634" y="459850"/>
                </a:moveTo>
                <a:lnTo>
                  <a:pt x="181269" y="521863"/>
                </a:lnTo>
                <a:lnTo>
                  <a:pt x="181269" y="556209"/>
                </a:lnTo>
                <a:lnTo>
                  <a:pt x="90634" y="494196"/>
                </a:lnTo>
                <a:lnTo>
                  <a:pt x="0" y="556209"/>
                </a:lnTo>
                <a:lnTo>
                  <a:pt x="0" y="521863"/>
                </a:lnTo>
                <a:close/>
                <a:moveTo>
                  <a:pt x="90634" y="306248"/>
                </a:moveTo>
                <a:lnTo>
                  <a:pt x="181269" y="368261"/>
                </a:lnTo>
                <a:lnTo>
                  <a:pt x="181269" y="403561"/>
                </a:lnTo>
                <a:lnTo>
                  <a:pt x="90634" y="341548"/>
                </a:lnTo>
                <a:lnTo>
                  <a:pt x="0" y="403561"/>
                </a:lnTo>
                <a:lnTo>
                  <a:pt x="0" y="368261"/>
                </a:lnTo>
                <a:close/>
                <a:moveTo>
                  <a:pt x="90634" y="153601"/>
                </a:moveTo>
                <a:lnTo>
                  <a:pt x="181269" y="215614"/>
                </a:lnTo>
                <a:lnTo>
                  <a:pt x="181269" y="249960"/>
                </a:lnTo>
                <a:lnTo>
                  <a:pt x="90634" y="187946"/>
                </a:lnTo>
                <a:lnTo>
                  <a:pt x="0" y="249960"/>
                </a:lnTo>
                <a:lnTo>
                  <a:pt x="0" y="215614"/>
                </a:lnTo>
                <a:close/>
                <a:moveTo>
                  <a:pt x="90634" y="0"/>
                </a:moveTo>
                <a:lnTo>
                  <a:pt x="181269" y="62013"/>
                </a:lnTo>
                <a:lnTo>
                  <a:pt x="181269" y="97312"/>
                </a:lnTo>
                <a:lnTo>
                  <a:pt x="90634" y="35299"/>
                </a:lnTo>
                <a:lnTo>
                  <a:pt x="0" y="97312"/>
                </a:lnTo>
                <a:lnTo>
                  <a:pt x="0" y="62013"/>
                </a:lnTo>
                <a:close/>
              </a:path>
            </a:pathLst>
          </a:custGeom>
          <a:solidFill>
            <a:schemeClr val="accent1"/>
          </a:solidFill>
          <a:ln w="9537" cap="flat">
            <a:noFill/>
            <a:miter/>
          </a:ln>
        </p:spPr>
        <p:txBody>
          <a:bodyPr vert="horz" wrap="square" lIns="91440" tIns="45720" rIns="91440" bIns="45720" rtlCol="0" anchor="ctr"/>
          <a:lstStyle/>
          <a:p>
            <a:pPr algn="l">
              <a:lnSpc>
                <a:spcPct val="110000"/>
              </a:lnSpc>
            </a:pPr>
            <a:endParaRPr kumimoji="1" lang="zh-CN" altLang="en-US"/>
          </a:p>
        </p:txBody>
      </p:sp>
      <p:pic>
        <p:nvPicPr>
          <p:cNvPr id="8" name="图片 7"/>
          <p:cNvPicPr>
            <a:picLocks noChangeAspect="1"/>
          </p:cNvPicPr>
          <p:nvPr/>
        </p:nvPicPr>
        <p:blipFill>
          <a:blip r:embed="rId3">
            <a:alphaModFix/>
          </a:blip>
          <a:srcRect/>
          <a:stretch>
            <a:fillRect/>
          </a:stretch>
        </p:blipFill>
        <p:spPr>
          <a:xfrm>
            <a:off x="5767119" y="1744093"/>
            <a:ext cx="5626029" cy="4237788"/>
          </a:xfrm>
          <a:prstGeom prst="rect">
            <a:avLst/>
          </a:prstGeom>
          <a:noFill/>
          <a:ln>
            <a:noFill/>
          </a:ln>
        </p:spPr>
      </p:pic>
      <p:sp>
        <p:nvSpPr>
          <p:cNvPr id="9" name="标题 1"/>
          <p:cNvSpPr txBox="1"/>
          <p:nvPr/>
        </p:nvSpPr>
        <p:spPr>
          <a:xfrm>
            <a:off x="825905" y="5461575"/>
            <a:ext cx="2339851" cy="550717"/>
          </a:xfrm>
          <a:prstGeom prst="roundRect">
            <a:avLst>
              <a:gd name="adj" fmla="val 50000"/>
            </a:avLst>
          </a:prstGeom>
          <a:solidFill>
            <a:schemeClr val="accent1">
              <a:lumMod val="75000"/>
            </a:schemeClr>
          </a:solidFill>
          <a:ln w="19050" cap="sq">
            <a:noFill/>
            <a:miter/>
          </a:ln>
        </p:spPr>
        <p:txBody>
          <a:bodyPr vert="horz" wrap="square" lIns="91440" tIns="45720" rIns="91440" bIns="45720" rtlCol="0" anchor="ctr"/>
          <a:lstStyle/>
          <a:p>
            <a:pPr algn="ctr">
              <a:lnSpc>
                <a:spcPct val="110000"/>
              </a:lnSpc>
            </a:pPr>
            <a:endParaRPr kumimoji="1" lang="zh-CN" altLang="en-US"/>
          </a:p>
        </p:txBody>
      </p:sp>
      <p:sp>
        <p:nvSpPr>
          <p:cNvPr id="10" name="标题 1"/>
          <p:cNvSpPr txBox="1"/>
          <p:nvPr/>
        </p:nvSpPr>
        <p:spPr>
          <a:xfrm>
            <a:off x="3289456" y="5461575"/>
            <a:ext cx="2339851" cy="550717"/>
          </a:xfrm>
          <a:prstGeom prst="roundRect">
            <a:avLst>
              <a:gd name="adj" fmla="val 50000"/>
            </a:avLst>
          </a:prstGeom>
          <a:solidFill>
            <a:schemeClr val="accent1">
              <a:lumMod val="75000"/>
            </a:schemeClr>
          </a:solidFill>
          <a:ln w="19050" cap="sq">
            <a:noFill/>
            <a:miter/>
          </a:ln>
        </p:spPr>
        <p:txBody>
          <a:bodyPr vert="horz" wrap="square" lIns="91440" tIns="45720" rIns="91440" bIns="45720" rtlCol="0" anchor="ctr"/>
          <a:lstStyle/>
          <a:p>
            <a:pPr algn="ctr">
              <a:lnSpc>
                <a:spcPct val="110000"/>
              </a:lnSpc>
            </a:pPr>
            <a:endParaRPr kumimoji="1" lang="zh-CN" altLang="en-US"/>
          </a:p>
        </p:txBody>
      </p:sp>
      <p:grpSp>
        <p:nvGrpSpPr>
          <p:cNvPr id="11" name="组合 10"/>
          <p:cNvGrpSpPr/>
          <p:nvPr/>
        </p:nvGrpSpPr>
        <p:grpSpPr>
          <a:xfrm>
            <a:off x="11407173" y="4493237"/>
            <a:ext cx="153888" cy="1677983"/>
            <a:chOff x="11407173" y="4493237"/>
            <a:chExt cx="153888" cy="1677983"/>
          </a:xfrm>
        </p:grpSpPr>
        <p:sp>
          <p:nvSpPr>
            <p:cNvPr id="12" name="标题 1"/>
            <p:cNvSpPr txBox="1"/>
            <p:nvPr/>
          </p:nvSpPr>
          <p:spPr>
            <a:xfrm rot="5400000">
              <a:off x="11407173" y="4493237"/>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3" name="标题 1"/>
            <p:cNvSpPr txBox="1"/>
            <p:nvPr/>
          </p:nvSpPr>
          <p:spPr>
            <a:xfrm rot="5400000">
              <a:off x="11407173" y="4588527"/>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4" name="标题 1"/>
            <p:cNvSpPr txBox="1"/>
            <p:nvPr/>
          </p:nvSpPr>
          <p:spPr>
            <a:xfrm rot="5400000">
              <a:off x="11407447" y="4683543"/>
              <a:ext cx="153340" cy="153888"/>
            </a:xfrm>
            <a:custGeom>
              <a:avLst/>
              <a:gdLst>
                <a:gd name="connsiteX0" fmla="*/ 0 w 267133"/>
                <a:gd name="connsiteY0" fmla="*/ 268087 h 268087"/>
                <a:gd name="connsiteX1" fmla="*/ 267133 w 267133"/>
                <a:gd name="connsiteY1" fmla="*/ 0 h 268087"/>
              </a:gdLst>
              <a:ahLst/>
              <a:cxnLst/>
              <a:rect l="l" t="t" r="r" b="b"/>
              <a:pathLst>
                <a:path w="267133" h="268087">
                  <a:moveTo>
                    <a:pt x="0" y="268087"/>
                  </a:moveTo>
                  <a:lnTo>
                    <a:pt x="267133"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5" name="标题 1"/>
            <p:cNvSpPr txBox="1"/>
            <p:nvPr/>
          </p:nvSpPr>
          <p:spPr>
            <a:xfrm rot="5400000">
              <a:off x="11407173" y="477856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6" name="标题 1"/>
            <p:cNvSpPr txBox="1"/>
            <p:nvPr/>
          </p:nvSpPr>
          <p:spPr>
            <a:xfrm rot="5400000">
              <a:off x="11407173" y="487385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7" name="标题 1"/>
            <p:cNvSpPr txBox="1"/>
            <p:nvPr/>
          </p:nvSpPr>
          <p:spPr>
            <a:xfrm rot="5400000">
              <a:off x="11407173" y="496914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8" name="标题 1"/>
            <p:cNvSpPr txBox="1"/>
            <p:nvPr/>
          </p:nvSpPr>
          <p:spPr>
            <a:xfrm rot="5400000">
              <a:off x="11407173" y="506443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9" name="标题 1"/>
            <p:cNvSpPr txBox="1"/>
            <p:nvPr/>
          </p:nvSpPr>
          <p:spPr>
            <a:xfrm rot="5400000">
              <a:off x="11407173" y="515972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0" name="标题 1"/>
            <p:cNvSpPr txBox="1"/>
            <p:nvPr/>
          </p:nvSpPr>
          <p:spPr>
            <a:xfrm rot="5400000">
              <a:off x="11407173" y="525501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1" name="标题 1"/>
            <p:cNvSpPr txBox="1"/>
            <p:nvPr/>
          </p:nvSpPr>
          <p:spPr>
            <a:xfrm rot="5400000">
              <a:off x="11407173" y="535030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2" name="标题 1"/>
            <p:cNvSpPr txBox="1"/>
            <p:nvPr/>
          </p:nvSpPr>
          <p:spPr>
            <a:xfrm rot="5400000">
              <a:off x="11407173" y="544559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3" name="标题 1"/>
            <p:cNvSpPr txBox="1"/>
            <p:nvPr/>
          </p:nvSpPr>
          <p:spPr>
            <a:xfrm rot="5400000">
              <a:off x="11407173" y="554088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4" name="标题 1"/>
            <p:cNvSpPr txBox="1"/>
            <p:nvPr/>
          </p:nvSpPr>
          <p:spPr>
            <a:xfrm rot="5400000">
              <a:off x="11407173" y="563617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5" name="标题 1"/>
            <p:cNvSpPr txBox="1"/>
            <p:nvPr/>
          </p:nvSpPr>
          <p:spPr>
            <a:xfrm rot="5400000">
              <a:off x="11407173" y="573146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6" name="标题 1"/>
            <p:cNvSpPr txBox="1"/>
            <p:nvPr/>
          </p:nvSpPr>
          <p:spPr>
            <a:xfrm rot="5400000">
              <a:off x="11407173" y="582675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7" name="标题 1"/>
            <p:cNvSpPr txBox="1"/>
            <p:nvPr/>
          </p:nvSpPr>
          <p:spPr>
            <a:xfrm rot="5400000">
              <a:off x="11407173" y="592204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8" name="标题 1"/>
            <p:cNvSpPr txBox="1"/>
            <p:nvPr/>
          </p:nvSpPr>
          <p:spPr>
            <a:xfrm rot="5400000">
              <a:off x="11407173" y="6017332"/>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grpSp>
      <p:cxnSp>
        <p:nvCxnSpPr>
          <p:cNvPr id="29" name="标题 1"/>
          <p:cNvCxnSpPr/>
          <p:nvPr/>
        </p:nvCxnSpPr>
        <p:spPr>
          <a:xfrm>
            <a:off x="828704" y="4363118"/>
            <a:ext cx="5227743" cy="0"/>
          </a:xfrm>
          <a:prstGeom prst="line">
            <a:avLst/>
          </a:prstGeom>
          <a:noFill/>
          <a:ln w="19050" cap="flat">
            <a:solidFill>
              <a:schemeClr val="accent1"/>
            </a:solidFill>
            <a:prstDash val="solid"/>
            <a:miter/>
          </a:ln>
        </p:spPr>
      </p:cxnSp>
      <p:sp>
        <p:nvSpPr>
          <p:cNvPr id="30" name="标题 1"/>
          <p:cNvSpPr txBox="1"/>
          <p:nvPr/>
        </p:nvSpPr>
        <p:spPr>
          <a:xfrm flipH="1">
            <a:off x="7905482" y="5575794"/>
            <a:ext cx="826789" cy="279282"/>
          </a:xfrm>
          <a:custGeom>
            <a:avLst/>
            <a:gdLst>
              <a:gd name="connsiteX0" fmla="*/ 985324 w 1954210"/>
              <a:gd name="connsiteY0" fmla="*/ 0 h 1147870"/>
              <a:gd name="connsiteX1" fmla="*/ 1280281 w 1954210"/>
              <a:gd name="connsiteY1" fmla="*/ 0 h 1147870"/>
              <a:gd name="connsiteX2" fmla="*/ 1462005 w 1954210"/>
              <a:gd name="connsiteY2" fmla="*/ 574392 h 1147870"/>
              <a:gd name="connsiteX3" fmla="*/ 1280281 w 1954210"/>
              <a:gd name="connsiteY3" fmla="*/ 1147870 h 1147870"/>
              <a:gd name="connsiteX4" fmla="*/ 985324 w 1954210"/>
              <a:gd name="connsiteY4" fmla="*/ 1147870 h 1147870"/>
              <a:gd name="connsiteX5" fmla="*/ 1167960 w 1954210"/>
              <a:gd name="connsiteY5" fmla="*/ 574392 h 1147870"/>
              <a:gd name="connsiteX6" fmla="*/ 0 w 1954210"/>
              <a:gd name="connsiteY6" fmla="*/ 0 h 1147870"/>
              <a:gd name="connsiteX7" fmla="*/ 294045 w 1954210"/>
              <a:gd name="connsiteY7" fmla="*/ 0 h 1147870"/>
              <a:gd name="connsiteX8" fmla="*/ 475768 w 1954210"/>
              <a:gd name="connsiteY8" fmla="*/ 574392 h 1147870"/>
              <a:gd name="connsiteX9" fmla="*/ 294045 w 1954210"/>
              <a:gd name="connsiteY9" fmla="*/ 1147870 h 1147870"/>
              <a:gd name="connsiteX10" fmla="*/ 0 w 1954210"/>
              <a:gd name="connsiteY10" fmla="*/ 1147870 h 1147870"/>
              <a:gd name="connsiteX11" fmla="*/ 181724 w 1954210"/>
              <a:gd name="connsiteY11" fmla="*/ 574392 h 1147870"/>
              <a:gd name="connsiteX12" fmla="*/ 493118 w 1954210"/>
              <a:gd name="connsiteY12" fmla="*/ 0 h 1147870"/>
              <a:gd name="connsiteX13" fmla="*/ 787163 w 1954210"/>
              <a:gd name="connsiteY13" fmla="*/ 0 h 1147870"/>
              <a:gd name="connsiteX14" fmla="*/ 968886 w 1954210"/>
              <a:gd name="connsiteY14" fmla="*/ 574392 h 1147870"/>
              <a:gd name="connsiteX15" fmla="*/ 787163 w 1954210"/>
              <a:gd name="connsiteY15" fmla="*/ 1147870 h 1147870"/>
              <a:gd name="connsiteX16" fmla="*/ 493118 w 1954210"/>
              <a:gd name="connsiteY16" fmla="*/ 1147870 h 1147870"/>
              <a:gd name="connsiteX17" fmla="*/ 674842 w 1954210"/>
              <a:gd name="connsiteY17" fmla="*/ 574392 h 1147870"/>
              <a:gd name="connsiteX18" fmla="*/ 1478442 w 1954210"/>
              <a:gd name="connsiteY18" fmla="*/ 0 h 1147870"/>
              <a:gd name="connsiteX19" fmla="*/ 1772486 w 1954210"/>
              <a:gd name="connsiteY19" fmla="*/ 0 h 1147870"/>
              <a:gd name="connsiteX20" fmla="*/ 1954210 w 1954210"/>
              <a:gd name="connsiteY20" fmla="*/ 574392 h 1147870"/>
              <a:gd name="connsiteX21" fmla="*/ 1772486 w 1954210"/>
              <a:gd name="connsiteY21" fmla="*/ 1147870 h 1147870"/>
              <a:gd name="connsiteX22" fmla="*/ 1478442 w 1954210"/>
              <a:gd name="connsiteY22" fmla="*/ 1147870 h 1147870"/>
              <a:gd name="connsiteX23" fmla="*/ 1660166 w 1954210"/>
              <a:gd name="connsiteY23" fmla="*/ 574392 h 1147870"/>
            </a:gdLst>
            <a:ahLst/>
            <a:cxnLst/>
            <a:rect l="l" t="t" r="r" b="b"/>
            <a:pathLst>
              <a:path w="1954210" h="1147870">
                <a:moveTo>
                  <a:pt x="985324" y="0"/>
                </a:moveTo>
                <a:lnTo>
                  <a:pt x="1280281" y="0"/>
                </a:lnTo>
                <a:lnTo>
                  <a:pt x="1462005" y="574392"/>
                </a:lnTo>
                <a:lnTo>
                  <a:pt x="1280281" y="1147870"/>
                </a:lnTo>
                <a:lnTo>
                  <a:pt x="985324" y="1147870"/>
                </a:lnTo>
                <a:lnTo>
                  <a:pt x="1167960" y="574392"/>
                </a:lnTo>
                <a:close/>
                <a:moveTo>
                  <a:pt x="0" y="0"/>
                </a:moveTo>
                <a:lnTo>
                  <a:pt x="294045" y="0"/>
                </a:lnTo>
                <a:lnTo>
                  <a:pt x="475768" y="574392"/>
                </a:lnTo>
                <a:lnTo>
                  <a:pt x="294045" y="1147870"/>
                </a:lnTo>
                <a:lnTo>
                  <a:pt x="0" y="1147870"/>
                </a:lnTo>
                <a:lnTo>
                  <a:pt x="181724" y="574392"/>
                </a:lnTo>
                <a:close/>
                <a:moveTo>
                  <a:pt x="493118" y="0"/>
                </a:moveTo>
                <a:lnTo>
                  <a:pt x="787163" y="0"/>
                </a:lnTo>
                <a:lnTo>
                  <a:pt x="968886" y="574392"/>
                </a:lnTo>
                <a:lnTo>
                  <a:pt x="787163" y="1147870"/>
                </a:lnTo>
                <a:lnTo>
                  <a:pt x="493118" y="1147870"/>
                </a:lnTo>
                <a:lnTo>
                  <a:pt x="674842" y="574392"/>
                </a:lnTo>
                <a:close/>
                <a:moveTo>
                  <a:pt x="1478442" y="0"/>
                </a:moveTo>
                <a:lnTo>
                  <a:pt x="1772486" y="0"/>
                </a:lnTo>
                <a:lnTo>
                  <a:pt x="1954210" y="574392"/>
                </a:lnTo>
                <a:lnTo>
                  <a:pt x="1772486" y="1147870"/>
                </a:lnTo>
                <a:lnTo>
                  <a:pt x="1478442" y="1147870"/>
                </a:lnTo>
                <a:lnTo>
                  <a:pt x="1660166" y="574392"/>
                </a:lnTo>
                <a:close/>
              </a:path>
            </a:pathLst>
          </a:custGeom>
          <a:gradFill>
            <a:gsLst>
              <a:gs pos="0">
                <a:schemeClr val="accent1">
                  <a:alpha val="0"/>
                </a:schemeClr>
              </a:gs>
              <a:gs pos="100000">
                <a:schemeClr val="accent1">
                  <a:alpha val="50000"/>
                </a:schemeClr>
              </a:gs>
            </a:gsLst>
            <a:lin ang="0" scaled="0"/>
          </a:gradFill>
          <a:ln w="9128" cap="flat">
            <a:noFill/>
            <a:miter/>
          </a:ln>
        </p:spPr>
        <p:txBody>
          <a:bodyPr vert="horz" wrap="square" lIns="91440" tIns="45720" rIns="91440" bIns="45720" rtlCol="0" anchor="ctr"/>
          <a:lstStyle/>
          <a:p>
            <a:pPr algn="l">
              <a:lnSpc>
                <a:spcPct val="110000"/>
              </a:lnSpc>
            </a:pPr>
            <a:endParaRPr kumimoji="1" lang="zh-CN" altLang="en-US"/>
          </a:p>
        </p:txBody>
      </p:sp>
      <p:sp>
        <p:nvSpPr>
          <p:cNvPr id="31" name="标题 1"/>
          <p:cNvSpPr txBox="1"/>
          <p:nvPr/>
        </p:nvSpPr>
        <p:spPr>
          <a:xfrm flipH="1">
            <a:off x="6197500" y="1503289"/>
            <a:ext cx="1359810" cy="459332"/>
          </a:xfrm>
          <a:custGeom>
            <a:avLst/>
            <a:gdLst>
              <a:gd name="connsiteX0" fmla="*/ 985324 w 1954210"/>
              <a:gd name="connsiteY0" fmla="*/ 0 h 1147870"/>
              <a:gd name="connsiteX1" fmla="*/ 1280281 w 1954210"/>
              <a:gd name="connsiteY1" fmla="*/ 0 h 1147870"/>
              <a:gd name="connsiteX2" fmla="*/ 1462005 w 1954210"/>
              <a:gd name="connsiteY2" fmla="*/ 574392 h 1147870"/>
              <a:gd name="connsiteX3" fmla="*/ 1280281 w 1954210"/>
              <a:gd name="connsiteY3" fmla="*/ 1147870 h 1147870"/>
              <a:gd name="connsiteX4" fmla="*/ 985324 w 1954210"/>
              <a:gd name="connsiteY4" fmla="*/ 1147870 h 1147870"/>
              <a:gd name="connsiteX5" fmla="*/ 1167960 w 1954210"/>
              <a:gd name="connsiteY5" fmla="*/ 574392 h 1147870"/>
              <a:gd name="connsiteX6" fmla="*/ 0 w 1954210"/>
              <a:gd name="connsiteY6" fmla="*/ 0 h 1147870"/>
              <a:gd name="connsiteX7" fmla="*/ 294045 w 1954210"/>
              <a:gd name="connsiteY7" fmla="*/ 0 h 1147870"/>
              <a:gd name="connsiteX8" fmla="*/ 475768 w 1954210"/>
              <a:gd name="connsiteY8" fmla="*/ 574392 h 1147870"/>
              <a:gd name="connsiteX9" fmla="*/ 294045 w 1954210"/>
              <a:gd name="connsiteY9" fmla="*/ 1147870 h 1147870"/>
              <a:gd name="connsiteX10" fmla="*/ 0 w 1954210"/>
              <a:gd name="connsiteY10" fmla="*/ 1147870 h 1147870"/>
              <a:gd name="connsiteX11" fmla="*/ 181724 w 1954210"/>
              <a:gd name="connsiteY11" fmla="*/ 574392 h 1147870"/>
              <a:gd name="connsiteX12" fmla="*/ 493118 w 1954210"/>
              <a:gd name="connsiteY12" fmla="*/ 0 h 1147870"/>
              <a:gd name="connsiteX13" fmla="*/ 787163 w 1954210"/>
              <a:gd name="connsiteY13" fmla="*/ 0 h 1147870"/>
              <a:gd name="connsiteX14" fmla="*/ 968886 w 1954210"/>
              <a:gd name="connsiteY14" fmla="*/ 574392 h 1147870"/>
              <a:gd name="connsiteX15" fmla="*/ 787163 w 1954210"/>
              <a:gd name="connsiteY15" fmla="*/ 1147870 h 1147870"/>
              <a:gd name="connsiteX16" fmla="*/ 493118 w 1954210"/>
              <a:gd name="connsiteY16" fmla="*/ 1147870 h 1147870"/>
              <a:gd name="connsiteX17" fmla="*/ 674842 w 1954210"/>
              <a:gd name="connsiteY17" fmla="*/ 574392 h 1147870"/>
              <a:gd name="connsiteX18" fmla="*/ 1478442 w 1954210"/>
              <a:gd name="connsiteY18" fmla="*/ 0 h 1147870"/>
              <a:gd name="connsiteX19" fmla="*/ 1772486 w 1954210"/>
              <a:gd name="connsiteY19" fmla="*/ 0 h 1147870"/>
              <a:gd name="connsiteX20" fmla="*/ 1954210 w 1954210"/>
              <a:gd name="connsiteY20" fmla="*/ 574392 h 1147870"/>
              <a:gd name="connsiteX21" fmla="*/ 1772486 w 1954210"/>
              <a:gd name="connsiteY21" fmla="*/ 1147870 h 1147870"/>
              <a:gd name="connsiteX22" fmla="*/ 1478442 w 1954210"/>
              <a:gd name="connsiteY22" fmla="*/ 1147870 h 1147870"/>
              <a:gd name="connsiteX23" fmla="*/ 1660166 w 1954210"/>
              <a:gd name="connsiteY23" fmla="*/ 574392 h 1147870"/>
            </a:gdLst>
            <a:ahLst/>
            <a:cxnLst/>
            <a:rect l="l" t="t" r="r" b="b"/>
            <a:pathLst>
              <a:path w="1954210" h="1147870">
                <a:moveTo>
                  <a:pt x="985324" y="0"/>
                </a:moveTo>
                <a:lnTo>
                  <a:pt x="1280281" y="0"/>
                </a:lnTo>
                <a:lnTo>
                  <a:pt x="1462005" y="574392"/>
                </a:lnTo>
                <a:lnTo>
                  <a:pt x="1280281" y="1147870"/>
                </a:lnTo>
                <a:lnTo>
                  <a:pt x="985324" y="1147870"/>
                </a:lnTo>
                <a:lnTo>
                  <a:pt x="1167960" y="574392"/>
                </a:lnTo>
                <a:close/>
                <a:moveTo>
                  <a:pt x="0" y="0"/>
                </a:moveTo>
                <a:lnTo>
                  <a:pt x="294045" y="0"/>
                </a:lnTo>
                <a:lnTo>
                  <a:pt x="475768" y="574392"/>
                </a:lnTo>
                <a:lnTo>
                  <a:pt x="294045" y="1147870"/>
                </a:lnTo>
                <a:lnTo>
                  <a:pt x="0" y="1147870"/>
                </a:lnTo>
                <a:lnTo>
                  <a:pt x="181724" y="574392"/>
                </a:lnTo>
                <a:close/>
                <a:moveTo>
                  <a:pt x="493118" y="0"/>
                </a:moveTo>
                <a:lnTo>
                  <a:pt x="787163" y="0"/>
                </a:lnTo>
                <a:lnTo>
                  <a:pt x="968886" y="574392"/>
                </a:lnTo>
                <a:lnTo>
                  <a:pt x="787163" y="1147870"/>
                </a:lnTo>
                <a:lnTo>
                  <a:pt x="493118" y="1147870"/>
                </a:lnTo>
                <a:lnTo>
                  <a:pt x="674842" y="574392"/>
                </a:lnTo>
                <a:close/>
                <a:moveTo>
                  <a:pt x="1478442" y="0"/>
                </a:moveTo>
                <a:lnTo>
                  <a:pt x="1772486" y="0"/>
                </a:lnTo>
                <a:lnTo>
                  <a:pt x="1954210" y="574392"/>
                </a:lnTo>
                <a:lnTo>
                  <a:pt x="1772486" y="1147870"/>
                </a:lnTo>
                <a:lnTo>
                  <a:pt x="1478442" y="1147870"/>
                </a:lnTo>
                <a:lnTo>
                  <a:pt x="1660166" y="574392"/>
                </a:lnTo>
                <a:close/>
              </a:path>
            </a:pathLst>
          </a:custGeom>
          <a:gradFill>
            <a:gsLst>
              <a:gs pos="0">
                <a:schemeClr val="accent1">
                  <a:alpha val="0"/>
                </a:schemeClr>
              </a:gs>
              <a:gs pos="100000">
                <a:schemeClr val="accent1">
                  <a:alpha val="50000"/>
                </a:schemeClr>
              </a:gs>
            </a:gsLst>
            <a:lin ang="0" scaled="0"/>
          </a:gradFill>
          <a:ln w="9128" cap="flat">
            <a:noFill/>
            <a:miter/>
          </a:ln>
        </p:spPr>
        <p:txBody>
          <a:bodyPr vert="horz" wrap="square" lIns="91440" tIns="45720" rIns="91440" bIns="45720" rtlCol="0" anchor="ctr"/>
          <a:lstStyle/>
          <a:p>
            <a:pPr algn="l">
              <a:lnSpc>
                <a:spcPct val="110000"/>
              </a:lnSpc>
            </a:pPr>
            <a:endParaRPr kumimoji="1" lang="zh-CN" altLang="en-US"/>
          </a:p>
        </p:txBody>
      </p:sp>
      <p:sp>
        <p:nvSpPr>
          <p:cNvPr id="32" name="标题 1"/>
          <p:cNvSpPr txBox="1"/>
          <p:nvPr/>
        </p:nvSpPr>
        <p:spPr>
          <a:xfrm flipH="1">
            <a:off x="3693064" y="1790077"/>
            <a:ext cx="910947" cy="307710"/>
          </a:xfrm>
          <a:custGeom>
            <a:avLst/>
            <a:gdLst>
              <a:gd name="connsiteX0" fmla="*/ 985324 w 1954210"/>
              <a:gd name="connsiteY0" fmla="*/ 0 h 1147870"/>
              <a:gd name="connsiteX1" fmla="*/ 1280281 w 1954210"/>
              <a:gd name="connsiteY1" fmla="*/ 0 h 1147870"/>
              <a:gd name="connsiteX2" fmla="*/ 1462005 w 1954210"/>
              <a:gd name="connsiteY2" fmla="*/ 574392 h 1147870"/>
              <a:gd name="connsiteX3" fmla="*/ 1280281 w 1954210"/>
              <a:gd name="connsiteY3" fmla="*/ 1147870 h 1147870"/>
              <a:gd name="connsiteX4" fmla="*/ 985324 w 1954210"/>
              <a:gd name="connsiteY4" fmla="*/ 1147870 h 1147870"/>
              <a:gd name="connsiteX5" fmla="*/ 1167960 w 1954210"/>
              <a:gd name="connsiteY5" fmla="*/ 574392 h 1147870"/>
              <a:gd name="connsiteX6" fmla="*/ 0 w 1954210"/>
              <a:gd name="connsiteY6" fmla="*/ 0 h 1147870"/>
              <a:gd name="connsiteX7" fmla="*/ 294045 w 1954210"/>
              <a:gd name="connsiteY7" fmla="*/ 0 h 1147870"/>
              <a:gd name="connsiteX8" fmla="*/ 475768 w 1954210"/>
              <a:gd name="connsiteY8" fmla="*/ 574392 h 1147870"/>
              <a:gd name="connsiteX9" fmla="*/ 294045 w 1954210"/>
              <a:gd name="connsiteY9" fmla="*/ 1147870 h 1147870"/>
              <a:gd name="connsiteX10" fmla="*/ 0 w 1954210"/>
              <a:gd name="connsiteY10" fmla="*/ 1147870 h 1147870"/>
              <a:gd name="connsiteX11" fmla="*/ 181724 w 1954210"/>
              <a:gd name="connsiteY11" fmla="*/ 574392 h 1147870"/>
              <a:gd name="connsiteX12" fmla="*/ 493118 w 1954210"/>
              <a:gd name="connsiteY12" fmla="*/ 0 h 1147870"/>
              <a:gd name="connsiteX13" fmla="*/ 787163 w 1954210"/>
              <a:gd name="connsiteY13" fmla="*/ 0 h 1147870"/>
              <a:gd name="connsiteX14" fmla="*/ 968886 w 1954210"/>
              <a:gd name="connsiteY14" fmla="*/ 574392 h 1147870"/>
              <a:gd name="connsiteX15" fmla="*/ 787163 w 1954210"/>
              <a:gd name="connsiteY15" fmla="*/ 1147870 h 1147870"/>
              <a:gd name="connsiteX16" fmla="*/ 493118 w 1954210"/>
              <a:gd name="connsiteY16" fmla="*/ 1147870 h 1147870"/>
              <a:gd name="connsiteX17" fmla="*/ 674842 w 1954210"/>
              <a:gd name="connsiteY17" fmla="*/ 574392 h 1147870"/>
              <a:gd name="connsiteX18" fmla="*/ 1478442 w 1954210"/>
              <a:gd name="connsiteY18" fmla="*/ 0 h 1147870"/>
              <a:gd name="connsiteX19" fmla="*/ 1772486 w 1954210"/>
              <a:gd name="connsiteY19" fmla="*/ 0 h 1147870"/>
              <a:gd name="connsiteX20" fmla="*/ 1954210 w 1954210"/>
              <a:gd name="connsiteY20" fmla="*/ 574392 h 1147870"/>
              <a:gd name="connsiteX21" fmla="*/ 1772486 w 1954210"/>
              <a:gd name="connsiteY21" fmla="*/ 1147870 h 1147870"/>
              <a:gd name="connsiteX22" fmla="*/ 1478442 w 1954210"/>
              <a:gd name="connsiteY22" fmla="*/ 1147870 h 1147870"/>
              <a:gd name="connsiteX23" fmla="*/ 1660166 w 1954210"/>
              <a:gd name="connsiteY23" fmla="*/ 574392 h 1147870"/>
            </a:gdLst>
            <a:ahLst/>
            <a:cxnLst/>
            <a:rect l="l" t="t" r="r" b="b"/>
            <a:pathLst>
              <a:path w="1954210" h="1147870">
                <a:moveTo>
                  <a:pt x="985324" y="0"/>
                </a:moveTo>
                <a:lnTo>
                  <a:pt x="1280281" y="0"/>
                </a:lnTo>
                <a:lnTo>
                  <a:pt x="1462005" y="574392"/>
                </a:lnTo>
                <a:lnTo>
                  <a:pt x="1280281" y="1147870"/>
                </a:lnTo>
                <a:lnTo>
                  <a:pt x="985324" y="1147870"/>
                </a:lnTo>
                <a:lnTo>
                  <a:pt x="1167960" y="574392"/>
                </a:lnTo>
                <a:close/>
                <a:moveTo>
                  <a:pt x="0" y="0"/>
                </a:moveTo>
                <a:lnTo>
                  <a:pt x="294045" y="0"/>
                </a:lnTo>
                <a:lnTo>
                  <a:pt x="475768" y="574392"/>
                </a:lnTo>
                <a:lnTo>
                  <a:pt x="294045" y="1147870"/>
                </a:lnTo>
                <a:lnTo>
                  <a:pt x="0" y="1147870"/>
                </a:lnTo>
                <a:lnTo>
                  <a:pt x="181724" y="574392"/>
                </a:lnTo>
                <a:close/>
                <a:moveTo>
                  <a:pt x="493118" y="0"/>
                </a:moveTo>
                <a:lnTo>
                  <a:pt x="787163" y="0"/>
                </a:lnTo>
                <a:lnTo>
                  <a:pt x="968886" y="574392"/>
                </a:lnTo>
                <a:lnTo>
                  <a:pt x="787163" y="1147870"/>
                </a:lnTo>
                <a:lnTo>
                  <a:pt x="493118" y="1147870"/>
                </a:lnTo>
                <a:lnTo>
                  <a:pt x="674842" y="574392"/>
                </a:lnTo>
                <a:close/>
                <a:moveTo>
                  <a:pt x="1478442" y="0"/>
                </a:moveTo>
                <a:lnTo>
                  <a:pt x="1772486" y="0"/>
                </a:lnTo>
                <a:lnTo>
                  <a:pt x="1954210" y="574392"/>
                </a:lnTo>
                <a:lnTo>
                  <a:pt x="1772486" y="1147870"/>
                </a:lnTo>
                <a:lnTo>
                  <a:pt x="1478442" y="1147870"/>
                </a:lnTo>
                <a:lnTo>
                  <a:pt x="1660166" y="574392"/>
                </a:lnTo>
                <a:close/>
              </a:path>
            </a:pathLst>
          </a:custGeom>
          <a:gradFill>
            <a:gsLst>
              <a:gs pos="0">
                <a:schemeClr val="accent1">
                  <a:alpha val="0"/>
                </a:schemeClr>
              </a:gs>
              <a:gs pos="100000">
                <a:schemeClr val="accent1">
                  <a:alpha val="50000"/>
                </a:schemeClr>
              </a:gs>
            </a:gsLst>
            <a:lin ang="0" scaled="0"/>
          </a:gradFill>
          <a:ln w="9128" cap="flat">
            <a:noFill/>
            <a:miter/>
          </a:ln>
        </p:spPr>
        <p:txBody>
          <a:bodyPr vert="horz" wrap="square" lIns="91440" tIns="45720" rIns="91440" bIns="45720" rtlCol="0" anchor="ctr"/>
          <a:lstStyle/>
          <a:p>
            <a:pPr algn="l">
              <a:lnSpc>
                <a:spcPct val="110000"/>
              </a:lnSpc>
            </a:pPr>
            <a:endParaRPr kumimoji="1" lang="zh-CN" altLang="en-US"/>
          </a:p>
        </p:txBody>
      </p:sp>
      <p:sp>
        <p:nvSpPr>
          <p:cNvPr id="33" name="标题 1"/>
          <p:cNvSpPr txBox="1"/>
          <p:nvPr/>
        </p:nvSpPr>
        <p:spPr>
          <a:xfrm>
            <a:off x="2127097" y="5494936"/>
            <a:ext cx="952985" cy="458595"/>
          </a:xfrm>
          <a:prstGeom prst="rect">
            <a:avLst/>
          </a:prstGeom>
          <a:noFill/>
          <a:ln w="19050" cap="sq">
            <a:noFill/>
            <a:miter/>
          </a:ln>
        </p:spPr>
        <p:txBody>
          <a:bodyPr vert="horz" wrap="square" lIns="0" tIns="0" rIns="0" bIns="0" rtlCol="0" anchor="ctr"/>
          <a:lstStyle/>
          <a:p>
            <a:pPr algn="l">
              <a:lnSpc>
                <a:spcPct val="100000"/>
              </a:lnSpc>
            </a:pPr>
            <a:r>
              <a:rPr kumimoji="1" lang="zh-CN" altLang="en-US" sz="2000" dirty="0">
                <a:ln w="12700">
                  <a:noFill/>
                </a:ln>
                <a:solidFill>
                  <a:srgbClr val="FFFFFF">
                    <a:alpha val="100000"/>
                  </a:srgbClr>
                </a:solidFill>
                <a:latin typeface="Source Han Sans"/>
                <a:ea typeface="Source Han Sans"/>
                <a:cs typeface="Source Han Sans"/>
              </a:rPr>
              <a:t>刘抗非</a:t>
            </a:r>
            <a:endParaRPr kumimoji="1" lang="en-US" altLang="zh-CN" sz="2000" dirty="0">
              <a:ln w="12700">
                <a:noFill/>
              </a:ln>
              <a:solidFill>
                <a:srgbClr val="FFFFFF">
                  <a:alpha val="100000"/>
                </a:srgbClr>
              </a:solidFill>
              <a:latin typeface="Source Han Sans"/>
              <a:ea typeface="Source Han Sans"/>
              <a:cs typeface="Source Han Sans"/>
            </a:endParaRPr>
          </a:p>
          <a:p>
            <a:pPr algn="l">
              <a:lnSpc>
                <a:spcPct val="100000"/>
              </a:lnSpc>
            </a:pPr>
            <a:r>
              <a:rPr kumimoji="1" lang="zh-CN" altLang="en-US" sz="2000" dirty="0">
                <a:ln w="12700">
                  <a:noFill/>
                </a:ln>
                <a:solidFill>
                  <a:srgbClr val="FFFFFF">
                    <a:alpha val="100000"/>
                  </a:srgbClr>
                </a:solidFill>
                <a:latin typeface="Source Han Sans"/>
                <a:ea typeface="Source Han Sans"/>
              </a:rPr>
              <a:t>冯守毅</a:t>
            </a:r>
            <a:endParaRPr kumimoji="1" lang="zh-CN" altLang="en-US" dirty="0"/>
          </a:p>
        </p:txBody>
      </p:sp>
      <p:sp>
        <p:nvSpPr>
          <p:cNvPr id="34" name="标题 1"/>
          <p:cNvSpPr txBox="1"/>
          <p:nvPr/>
        </p:nvSpPr>
        <p:spPr>
          <a:xfrm>
            <a:off x="4460695" y="5494936"/>
            <a:ext cx="1153485" cy="458595"/>
          </a:xfrm>
          <a:prstGeom prst="rect">
            <a:avLst/>
          </a:prstGeom>
          <a:noFill/>
          <a:ln w="19050" cap="sq">
            <a:noFill/>
            <a:miter/>
          </a:ln>
        </p:spPr>
        <p:txBody>
          <a:bodyPr vert="horz" wrap="square" lIns="0" tIns="0" rIns="0" bIns="0" rtlCol="0" anchor="ctr"/>
          <a:lstStyle/>
          <a:p>
            <a:pPr algn="l">
              <a:lnSpc>
                <a:spcPct val="100000"/>
              </a:lnSpc>
            </a:pPr>
            <a:r>
              <a:rPr kumimoji="1" lang="en-US" altLang="zh-CN" sz="2000">
                <a:ln w="12700">
                  <a:noFill/>
                </a:ln>
                <a:solidFill>
                  <a:srgbClr val="FFFFFF">
                    <a:alpha val="100000"/>
                  </a:srgbClr>
                </a:solidFill>
                <a:latin typeface="Source Han Sans"/>
                <a:ea typeface="Source Han Sans"/>
                <a:cs typeface="Source Han Sans"/>
              </a:rPr>
              <a:t>2025.4</a:t>
            </a:r>
            <a:endParaRPr kumimoji="1" lang="zh-CN" altLang="en-US"/>
          </a:p>
        </p:txBody>
      </p:sp>
      <p:sp>
        <p:nvSpPr>
          <p:cNvPr id="35" name="标题 1"/>
          <p:cNvSpPr txBox="1"/>
          <p:nvPr/>
        </p:nvSpPr>
        <p:spPr>
          <a:xfrm>
            <a:off x="1178243" y="5494936"/>
            <a:ext cx="1284842" cy="458595"/>
          </a:xfrm>
          <a:prstGeom prst="rect">
            <a:avLst/>
          </a:prstGeom>
          <a:noFill/>
          <a:ln w="19050" cap="sq">
            <a:noFill/>
            <a:miter/>
          </a:ln>
        </p:spPr>
        <p:txBody>
          <a:bodyPr vert="horz" wrap="square" lIns="0" tIns="0" rIns="0" bIns="0" rtlCol="0" anchor="ctr"/>
          <a:lstStyle/>
          <a:p>
            <a:pPr algn="l">
              <a:lnSpc>
                <a:spcPct val="100000"/>
              </a:lnSpc>
            </a:pPr>
            <a:r>
              <a:rPr kumimoji="1" lang="en-US" altLang="zh-CN" sz="2000">
                <a:ln w="12700">
                  <a:noFill/>
                </a:ln>
                <a:solidFill>
                  <a:srgbClr val="FFFFFF">
                    <a:alpha val="100000"/>
                  </a:srgbClr>
                </a:solidFill>
                <a:latin typeface="Source Han Sans"/>
                <a:ea typeface="Source Han Sans"/>
                <a:cs typeface="Source Han Sans"/>
              </a:rPr>
              <a:t>主讲人：</a:t>
            </a:r>
            <a:endParaRPr kumimoji="1" lang="zh-CN" altLang="en-US"/>
          </a:p>
        </p:txBody>
      </p:sp>
      <p:sp>
        <p:nvSpPr>
          <p:cNvPr id="36" name="标题 1"/>
          <p:cNvSpPr txBox="1"/>
          <p:nvPr/>
        </p:nvSpPr>
        <p:spPr>
          <a:xfrm>
            <a:off x="3694781" y="5494936"/>
            <a:ext cx="835457" cy="458595"/>
          </a:xfrm>
          <a:prstGeom prst="rect">
            <a:avLst/>
          </a:prstGeom>
          <a:noFill/>
          <a:ln w="19050" cap="sq">
            <a:noFill/>
            <a:miter/>
          </a:ln>
        </p:spPr>
        <p:txBody>
          <a:bodyPr vert="horz" wrap="square" lIns="0" tIns="0" rIns="0" bIns="0" rtlCol="0" anchor="ctr"/>
          <a:lstStyle/>
          <a:p>
            <a:pPr algn="l">
              <a:lnSpc>
                <a:spcPct val="100000"/>
              </a:lnSpc>
            </a:pPr>
            <a:r>
              <a:rPr kumimoji="1" lang="en-US" altLang="zh-CN" sz="2000">
                <a:ln w="12700">
                  <a:noFill/>
                </a:ln>
                <a:solidFill>
                  <a:srgbClr val="FFFFFF">
                    <a:alpha val="100000"/>
                  </a:srgbClr>
                </a:solidFill>
                <a:latin typeface="Source Han Sans"/>
                <a:ea typeface="Source Han Sans"/>
                <a:cs typeface="Source Han Sans"/>
              </a:rPr>
              <a:t>时间：</a:t>
            </a:r>
            <a:endParaRPr kumimoji="1" lang="zh-CN" altLang="en-US"/>
          </a:p>
        </p:txBody>
      </p:sp>
      <p:sp>
        <p:nvSpPr>
          <p:cNvPr id="37" name="标题 1"/>
          <p:cNvSpPr txBox="1"/>
          <p:nvPr/>
        </p:nvSpPr>
        <p:spPr>
          <a:xfrm>
            <a:off x="808536" y="2429300"/>
            <a:ext cx="5658607" cy="1848757"/>
          </a:xfrm>
          <a:prstGeom prst="rect">
            <a:avLst/>
          </a:prstGeom>
          <a:noFill/>
          <a:ln cap="sq">
            <a:noFill/>
          </a:ln>
        </p:spPr>
        <p:txBody>
          <a:bodyPr vert="horz" wrap="square" lIns="0" tIns="0" rIns="0" bIns="0" rtlCol="0" anchor="t"/>
          <a:lstStyle/>
          <a:p>
            <a:pPr algn="l">
              <a:lnSpc>
                <a:spcPct val="130000"/>
              </a:lnSpc>
            </a:pPr>
            <a:r>
              <a:rPr kumimoji="1" lang="en-US" altLang="zh-CN" sz="4400">
                <a:ln w="3175">
                  <a:noFill/>
                </a:ln>
                <a:solidFill>
                  <a:srgbClr val="262626">
                    <a:alpha val="100000"/>
                  </a:srgbClr>
                </a:solidFill>
                <a:latin typeface="Source Han Sans CN Bold"/>
                <a:ea typeface="Source Han Sans CN Bold"/>
                <a:cs typeface="Source Han Sans CN Bold"/>
              </a:rPr>
              <a:t>谢谢大家</a:t>
            </a:r>
            <a:endParaRPr kumimoji="1" lang="zh-CN" altLang="en-US"/>
          </a:p>
        </p:txBody>
      </p:sp>
      <p:sp>
        <p:nvSpPr>
          <p:cNvPr id="38" name="标题 1"/>
          <p:cNvSpPr txBox="1"/>
          <p:nvPr/>
        </p:nvSpPr>
        <p:spPr>
          <a:xfrm>
            <a:off x="803276" y="1378425"/>
            <a:ext cx="2704200" cy="1146412"/>
          </a:xfrm>
          <a:prstGeom prst="rect">
            <a:avLst/>
          </a:prstGeom>
          <a:noFill/>
          <a:ln cap="sq">
            <a:noFill/>
          </a:ln>
        </p:spPr>
        <p:txBody>
          <a:bodyPr vert="horz" wrap="square" lIns="0" tIns="0" rIns="0" bIns="0" rtlCol="0" anchor="b"/>
          <a:lstStyle/>
          <a:p>
            <a:pPr algn="l">
              <a:lnSpc>
                <a:spcPct val="130000"/>
              </a:lnSpc>
            </a:pPr>
            <a:r>
              <a:rPr kumimoji="1" lang="en-US" altLang="zh-CN" sz="6600" dirty="0">
                <a:ln w="3175">
                  <a:noFill/>
                </a:ln>
                <a:gradFill>
                  <a:gsLst>
                    <a:gs pos="13000">
                      <a:srgbClr val="AD84C6">
                        <a:alpha val="100000"/>
                      </a:srgbClr>
                    </a:gs>
                    <a:gs pos="100000">
                      <a:srgbClr val="FFFFFF">
                        <a:alpha val="0"/>
                      </a:srgbClr>
                    </a:gs>
                  </a:gsLst>
                  <a:lin ang="5400000" scaled="0"/>
                </a:gradFill>
                <a:latin typeface="Source Han Sans CN Bold"/>
                <a:ea typeface="Source Han Sans CN Bold"/>
                <a:cs typeface="Source Han Sans CN Bold"/>
              </a:rPr>
              <a:t>2025</a:t>
            </a:r>
            <a:endParaRPr kumimoji="1" lang="zh-CN" altLang="en-US" dirty="0"/>
          </a:p>
        </p:txBody>
      </p:sp>
      <p:sp>
        <p:nvSpPr>
          <p:cNvPr id="39" name="标题 1"/>
          <p:cNvSpPr txBox="1"/>
          <p:nvPr/>
        </p:nvSpPr>
        <p:spPr>
          <a:xfrm>
            <a:off x="837269" y="898167"/>
            <a:ext cx="1969037" cy="244512"/>
          </a:xfrm>
          <a:custGeom>
            <a:avLst/>
            <a:gdLst>
              <a:gd name="connsiteX0" fmla="*/ 353068 w 1228797"/>
              <a:gd name="connsiteY0" fmla="*/ 146933 h 152590"/>
              <a:gd name="connsiteX1" fmla="*/ 353259 w 1228797"/>
              <a:gd name="connsiteY1" fmla="*/ 146971 h 152590"/>
              <a:gd name="connsiteX2" fmla="*/ 352878 w 1228797"/>
              <a:gd name="connsiteY2" fmla="*/ 146971 h 152590"/>
              <a:gd name="connsiteX3" fmla="*/ 463654 w 1228797"/>
              <a:gd name="connsiteY3" fmla="*/ 28766 h 152590"/>
              <a:gd name="connsiteX4" fmla="*/ 457368 w 1228797"/>
              <a:gd name="connsiteY4" fmla="*/ 35052 h 152590"/>
              <a:gd name="connsiteX5" fmla="*/ 457368 w 1228797"/>
              <a:gd name="connsiteY5" fmla="*/ 66866 h 152590"/>
              <a:gd name="connsiteX6" fmla="*/ 463464 w 1228797"/>
              <a:gd name="connsiteY6" fmla="*/ 73152 h 152590"/>
              <a:gd name="connsiteX7" fmla="*/ 463654 w 1228797"/>
              <a:gd name="connsiteY7" fmla="*/ 73152 h 152590"/>
              <a:gd name="connsiteX8" fmla="*/ 502611 w 1228797"/>
              <a:gd name="connsiteY8" fmla="*/ 73152 h 152590"/>
              <a:gd name="connsiteX9" fmla="*/ 525281 w 1228797"/>
              <a:gd name="connsiteY9" fmla="*/ 51911 h 152590"/>
              <a:gd name="connsiteX10" fmla="*/ 504450 w 1228797"/>
              <a:gd name="connsiteY10" fmla="*/ 28795 h 152590"/>
              <a:gd name="connsiteX11" fmla="*/ 503183 w 1228797"/>
              <a:gd name="connsiteY11" fmla="*/ 28766 h 152590"/>
              <a:gd name="connsiteX12" fmla="*/ 1154216 w 1228797"/>
              <a:gd name="connsiteY12" fmla="*/ 28194 h 152590"/>
              <a:gd name="connsiteX13" fmla="*/ 1154216 w 1228797"/>
              <a:gd name="connsiteY13" fmla="*/ 28765 h 152590"/>
              <a:gd name="connsiteX14" fmla="*/ 1104877 w 1228797"/>
              <a:gd name="connsiteY14" fmla="*/ 77914 h 152590"/>
              <a:gd name="connsiteX15" fmla="*/ 1154026 w 1228797"/>
              <a:gd name="connsiteY15" fmla="*/ 127254 h 152590"/>
              <a:gd name="connsiteX16" fmla="*/ 1203365 w 1228797"/>
              <a:gd name="connsiteY16" fmla="*/ 78105 h 152590"/>
              <a:gd name="connsiteX17" fmla="*/ 1203365 w 1228797"/>
              <a:gd name="connsiteY17" fmla="*/ 78009 h 152590"/>
              <a:gd name="connsiteX18" fmla="*/ 1154502 w 1228797"/>
              <a:gd name="connsiteY18" fmla="*/ 28195 h 152590"/>
              <a:gd name="connsiteX19" fmla="*/ 1154216 w 1228797"/>
              <a:gd name="connsiteY19" fmla="*/ 28194 h 152590"/>
              <a:gd name="connsiteX20" fmla="*/ 836558 w 1228797"/>
              <a:gd name="connsiteY20" fmla="*/ 25718 h 152590"/>
              <a:gd name="connsiteX21" fmla="*/ 787314 w 1228797"/>
              <a:gd name="connsiteY21" fmla="*/ 74962 h 152590"/>
              <a:gd name="connsiteX22" fmla="*/ 836558 w 1228797"/>
              <a:gd name="connsiteY22" fmla="*/ 124207 h 152590"/>
              <a:gd name="connsiteX23" fmla="*/ 885802 w 1228797"/>
              <a:gd name="connsiteY23" fmla="*/ 74962 h 152590"/>
              <a:gd name="connsiteX24" fmla="*/ 885802 w 1228797"/>
              <a:gd name="connsiteY24" fmla="*/ 74867 h 152590"/>
              <a:gd name="connsiteX25" fmla="*/ 836558 w 1228797"/>
              <a:gd name="connsiteY25" fmla="*/ 25718 h 152590"/>
              <a:gd name="connsiteX26" fmla="*/ 200954 w 1228797"/>
              <a:gd name="connsiteY26" fmla="*/ 25527 h 152590"/>
              <a:gd name="connsiteX27" fmla="*/ 200954 w 1228797"/>
              <a:gd name="connsiteY27" fmla="*/ 25908 h 152590"/>
              <a:gd name="connsiteX28" fmla="*/ 151424 w 1228797"/>
              <a:gd name="connsiteY28" fmla="*/ 75248 h 152590"/>
              <a:gd name="connsiteX29" fmla="*/ 200764 w 1228797"/>
              <a:gd name="connsiteY29" fmla="*/ 124778 h 152590"/>
              <a:gd name="connsiteX30" fmla="*/ 250294 w 1228797"/>
              <a:gd name="connsiteY30" fmla="*/ 75438 h 152590"/>
              <a:gd name="connsiteX31" fmla="*/ 250294 w 1228797"/>
              <a:gd name="connsiteY31" fmla="*/ 75248 h 152590"/>
              <a:gd name="connsiteX32" fmla="*/ 201145 w 1228797"/>
              <a:gd name="connsiteY32" fmla="*/ 25528 h 152590"/>
              <a:gd name="connsiteX33" fmla="*/ 200954 w 1228797"/>
              <a:gd name="connsiteY33" fmla="*/ 25527 h 152590"/>
              <a:gd name="connsiteX34" fmla="*/ 437841 w 1228797"/>
              <a:gd name="connsiteY34" fmla="*/ 3429 h 152590"/>
              <a:gd name="connsiteX35" fmla="*/ 502040 w 1228797"/>
              <a:gd name="connsiteY35" fmla="*/ 3429 h 152590"/>
              <a:gd name="connsiteX36" fmla="*/ 535949 w 1228797"/>
              <a:gd name="connsiteY36" fmla="*/ 16764 h 152590"/>
              <a:gd name="connsiteX37" fmla="*/ 550808 w 1228797"/>
              <a:gd name="connsiteY37" fmla="*/ 49340 h 152590"/>
              <a:gd name="connsiteX38" fmla="*/ 528615 w 1228797"/>
              <a:gd name="connsiteY38" fmla="*/ 91345 h 152590"/>
              <a:gd name="connsiteX39" fmla="*/ 526233 w 1228797"/>
              <a:gd name="connsiteY39" fmla="*/ 99251 h 152590"/>
              <a:gd name="connsiteX40" fmla="*/ 544712 w 1228797"/>
              <a:gd name="connsiteY40" fmla="*/ 138017 h 152590"/>
              <a:gd name="connsiteX41" fmla="*/ 541683 w 1228797"/>
              <a:gd name="connsiteY41" fmla="*/ 146377 h 152590"/>
              <a:gd name="connsiteX42" fmla="*/ 538997 w 1228797"/>
              <a:gd name="connsiteY42" fmla="*/ 146971 h 152590"/>
              <a:gd name="connsiteX43" fmla="*/ 525567 w 1228797"/>
              <a:gd name="connsiteY43" fmla="*/ 146971 h 152590"/>
              <a:gd name="connsiteX44" fmla="*/ 519947 w 1228797"/>
              <a:gd name="connsiteY44" fmla="*/ 143447 h 152590"/>
              <a:gd name="connsiteX45" fmla="*/ 500230 w 1228797"/>
              <a:gd name="connsiteY45" fmla="*/ 102203 h 152590"/>
              <a:gd name="connsiteX46" fmla="*/ 494611 w 1228797"/>
              <a:gd name="connsiteY46" fmla="*/ 98679 h 152590"/>
              <a:gd name="connsiteX47" fmla="*/ 463654 w 1228797"/>
              <a:gd name="connsiteY47" fmla="*/ 98679 h 152590"/>
              <a:gd name="connsiteX48" fmla="*/ 457368 w 1228797"/>
              <a:gd name="connsiteY48" fmla="*/ 104773 h 152590"/>
              <a:gd name="connsiteX49" fmla="*/ 457368 w 1228797"/>
              <a:gd name="connsiteY49" fmla="*/ 104966 h 152590"/>
              <a:gd name="connsiteX50" fmla="*/ 457368 w 1228797"/>
              <a:gd name="connsiteY50" fmla="*/ 140684 h 152590"/>
              <a:gd name="connsiteX51" fmla="*/ 451081 w 1228797"/>
              <a:gd name="connsiteY51" fmla="*/ 146971 h 152590"/>
              <a:gd name="connsiteX52" fmla="*/ 437841 w 1228797"/>
              <a:gd name="connsiteY52" fmla="*/ 146971 h 152590"/>
              <a:gd name="connsiteX53" fmla="*/ 431555 w 1228797"/>
              <a:gd name="connsiteY53" fmla="*/ 140684 h 152590"/>
              <a:gd name="connsiteX54" fmla="*/ 431555 w 1228797"/>
              <a:gd name="connsiteY54" fmla="*/ 9716 h 152590"/>
              <a:gd name="connsiteX55" fmla="*/ 437841 w 1228797"/>
              <a:gd name="connsiteY55" fmla="*/ 3429 h 152590"/>
              <a:gd name="connsiteX56" fmla="*/ 293633 w 1228797"/>
              <a:gd name="connsiteY56" fmla="*/ 3429 h 152590"/>
              <a:gd name="connsiteX57" fmla="*/ 306777 w 1228797"/>
              <a:gd name="connsiteY57" fmla="*/ 3429 h 152590"/>
              <a:gd name="connsiteX58" fmla="*/ 312683 w 1228797"/>
              <a:gd name="connsiteY58" fmla="*/ 9715 h 152590"/>
              <a:gd name="connsiteX59" fmla="*/ 312683 w 1228797"/>
              <a:gd name="connsiteY59" fmla="*/ 80677 h 152590"/>
              <a:gd name="connsiteX60" fmla="*/ 350592 w 1228797"/>
              <a:gd name="connsiteY60" fmla="*/ 123032 h 152590"/>
              <a:gd name="connsiteX61" fmla="*/ 392950 w 1228797"/>
              <a:gd name="connsiteY61" fmla="*/ 85118 h 152590"/>
              <a:gd name="connsiteX62" fmla="*/ 392978 w 1228797"/>
              <a:gd name="connsiteY62" fmla="*/ 81248 h 152590"/>
              <a:gd name="connsiteX63" fmla="*/ 392978 w 1228797"/>
              <a:gd name="connsiteY63" fmla="*/ 9715 h 152590"/>
              <a:gd name="connsiteX64" fmla="*/ 399265 w 1228797"/>
              <a:gd name="connsiteY64" fmla="*/ 3429 h 152590"/>
              <a:gd name="connsiteX65" fmla="*/ 412505 w 1228797"/>
              <a:gd name="connsiteY65" fmla="*/ 3429 h 152590"/>
              <a:gd name="connsiteX66" fmla="*/ 418696 w 1228797"/>
              <a:gd name="connsiteY66" fmla="*/ 9715 h 152590"/>
              <a:gd name="connsiteX67" fmla="*/ 418696 w 1228797"/>
              <a:gd name="connsiteY67" fmla="*/ 81153 h 152590"/>
              <a:gd name="connsiteX68" fmla="*/ 378496 w 1228797"/>
              <a:gd name="connsiteY68" fmla="*/ 141799 h 152590"/>
              <a:gd name="connsiteX69" fmla="*/ 353068 w 1228797"/>
              <a:gd name="connsiteY69" fmla="*/ 146933 h 152590"/>
              <a:gd name="connsiteX70" fmla="*/ 327634 w 1228797"/>
              <a:gd name="connsiteY70" fmla="*/ 141836 h 152590"/>
              <a:gd name="connsiteX71" fmla="*/ 287346 w 1228797"/>
              <a:gd name="connsiteY71" fmla="*/ 81248 h 152590"/>
              <a:gd name="connsiteX72" fmla="*/ 287346 w 1228797"/>
              <a:gd name="connsiteY72" fmla="*/ 81153 h 152590"/>
              <a:gd name="connsiteX73" fmla="*/ 287346 w 1228797"/>
              <a:gd name="connsiteY73" fmla="*/ 9715 h 152590"/>
              <a:gd name="connsiteX74" fmla="*/ 293633 w 1228797"/>
              <a:gd name="connsiteY74" fmla="*/ 3429 h 152590"/>
              <a:gd name="connsiteX75" fmla="*/ 6264 w 1228797"/>
              <a:gd name="connsiteY75" fmla="*/ 3333 h 152590"/>
              <a:gd name="connsiteX76" fmla="*/ 18646 w 1228797"/>
              <a:gd name="connsiteY76" fmla="*/ 3333 h 152590"/>
              <a:gd name="connsiteX77" fmla="*/ 23790 w 1228797"/>
              <a:gd name="connsiteY77" fmla="*/ 6000 h 152590"/>
              <a:gd name="connsiteX78" fmla="*/ 61890 w 1228797"/>
              <a:gd name="connsiteY78" fmla="*/ 59817 h 152590"/>
              <a:gd name="connsiteX79" fmla="*/ 67033 w 1228797"/>
              <a:gd name="connsiteY79" fmla="*/ 62388 h 152590"/>
              <a:gd name="connsiteX80" fmla="*/ 72081 w 1228797"/>
              <a:gd name="connsiteY80" fmla="*/ 59817 h 152590"/>
              <a:gd name="connsiteX81" fmla="*/ 110181 w 1228797"/>
              <a:gd name="connsiteY81" fmla="*/ 6000 h 152590"/>
              <a:gd name="connsiteX82" fmla="*/ 115325 w 1228797"/>
              <a:gd name="connsiteY82" fmla="*/ 3333 h 152590"/>
              <a:gd name="connsiteX83" fmla="*/ 127707 w 1228797"/>
              <a:gd name="connsiteY83" fmla="*/ 3333 h 152590"/>
              <a:gd name="connsiteX84" fmla="*/ 134065 w 1228797"/>
              <a:gd name="connsiteY84" fmla="*/ 9548 h 152590"/>
              <a:gd name="connsiteX85" fmla="*/ 132851 w 1228797"/>
              <a:gd name="connsiteY85" fmla="*/ 13335 h 152590"/>
              <a:gd name="connsiteX86" fmla="*/ 81702 w 1228797"/>
              <a:gd name="connsiteY86" fmla="*/ 83724 h 152590"/>
              <a:gd name="connsiteX87" fmla="*/ 79987 w 1228797"/>
              <a:gd name="connsiteY87" fmla="*/ 89154 h 152590"/>
              <a:gd name="connsiteX88" fmla="*/ 79987 w 1228797"/>
              <a:gd name="connsiteY88" fmla="*/ 140684 h 152590"/>
              <a:gd name="connsiteX89" fmla="*/ 73701 w 1228797"/>
              <a:gd name="connsiteY89" fmla="*/ 146970 h 152590"/>
              <a:gd name="connsiteX90" fmla="*/ 60270 w 1228797"/>
              <a:gd name="connsiteY90" fmla="*/ 146970 h 152590"/>
              <a:gd name="connsiteX91" fmla="*/ 53984 w 1228797"/>
              <a:gd name="connsiteY91" fmla="*/ 140684 h 152590"/>
              <a:gd name="connsiteX92" fmla="*/ 53984 w 1228797"/>
              <a:gd name="connsiteY92" fmla="*/ 89154 h 152590"/>
              <a:gd name="connsiteX93" fmla="*/ 52269 w 1228797"/>
              <a:gd name="connsiteY93" fmla="*/ 83724 h 152590"/>
              <a:gd name="connsiteX94" fmla="*/ 1215 w 1228797"/>
              <a:gd name="connsiteY94" fmla="*/ 13335 h 152590"/>
              <a:gd name="connsiteX95" fmla="*/ 2572 w 1228797"/>
              <a:gd name="connsiteY95" fmla="*/ 4549 h 152590"/>
              <a:gd name="connsiteX96" fmla="*/ 6264 w 1228797"/>
              <a:gd name="connsiteY96" fmla="*/ 3333 h 152590"/>
              <a:gd name="connsiteX97" fmla="*/ 1154026 w 1228797"/>
              <a:gd name="connsiteY97" fmla="*/ 3238 h 152590"/>
              <a:gd name="connsiteX98" fmla="*/ 1228797 w 1228797"/>
              <a:gd name="connsiteY98" fmla="*/ 77819 h 152590"/>
              <a:gd name="connsiteX99" fmla="*/ 1228797 w 1228797"/>
              <a:gd name="connsiteY99" fmla="*/ 77914 h 152590"/>
              <a:gd name="connsiteX100" fmla="*/ 1154216 w 1228797"/>
              <a:gd name="connsiteY100" fmla="*/ 152590 h 152590"/>
              <a:gd name="connsiteX101" fmla="*/ 1079445 w 1228797"/>
              <a:gd name="connsiteY101" fmla="*/ 78009 h 152590"/>
              <a:gd name="connsiteX102" fmla="*/ 1154026 w 1228797"/>
              <a:gd name="connsiteY102" fmla="*/ 3238 h 152590"/>
              <a:gd name="connsiteX103" fmla="*/ 646058 w 1228797"/>
              <a:gd name="connsiteY103" fmla="*/ 2096 h 152590"/>
              <a:gd name="connsiteX104" fmla="*/ 659774 w 1228797"/>
              <a:gd name="connsiteY104" fmla="*/ 2096 h 152590"/>
              <a:gd name="connsiteX105" fmla="*/ 666060 w 1228797"/>
              <a:gd name="connsiteY105" fmla="*/ 8382 h 152590"/>
              <a:gd name="connsiteX106" fmla="*/ 666060 w 1228797"/>
              <a:gd name="connsiteY106" fmla="*/ 116491 h 152590"/>
              <a:gd name="connsiteX107" fmla="*/ 672346 w 1228797"/>
              <a:gd name="connsiteY107" fmla="*/ 122778 h 152590"/>
              <a:gd name="connsiteX108" fmla="*/ 750166 w 1228797"/>
              <a:gd name="connsiteY108" fmla="*/ 122778 h 152590"/>
              <a:gd name="connsiteX109" fmla="*/ 756452 w 1228797"/>
              <a:gd name="connsiteY109" fmla="*/ 129064 h 152590"/>
              <a:gd name="connsiteX110" fmla="*/ 756452 w 1228797"/>
              <a:gd name="connsiteY110" fmla="*/ 141733 h 152590"/>
              <a:gd name="connsiteX111" fmla="*/ 750356 w 1228797"/>
              <a:gd name="connsiteY111" fmla="*/ 148019 h 152590"/>
              <a:gd name="connsiteX112" fmla="*/ 750166 w 1228797"/>
              <a:gd name="connsiteY112" fmla="*/ 148019 h 152590"/>
              <a:gd name="connsiteX113" fmla="*/ 646058 w 1228797"/>
              <a:gd name="connsiteY113" fmla="*/ 148019 h 152590"/>
              <a:gd name="connsiteX114" fmla="*/ 639771 w 1228797"/>
              <a:gd name="connsiteY114" fmla="*/ 141733 h 152590"/>
              <a:gd name="connsiteX115" fmla="*/ 639771 w 1228797"/>
              <a:gd name="connsiteY115" fmla="*/ 8382 h 152590"/>
              <a:gd name="connsiteX116" fmla="*/ 646058 w 1228797"/>
              <a:gd name="connsiteY116" fmla="*/ 2096 h 152590"/>
              <a:gd name="connsiteX117" fmla="*/ 995720 w 1228797"/>
              <a:gd name="connsiteY117" fmla="*/ 191 h 152590"/>
              <a:gd name="connsiteX118" fmla="*/ 1040488 w 1228797"/>
              <a:gd name="connsiteY118" fmla="*/ 15621 h 152590"/>
              <a:gd name="connsiteX119" fmla="*/ 1051060 w 1228797"/>
              <a:gd name="connsiteY119" fmla="*/ 25146 h 152590"/>
              <a:gd name="connsiteX120" fmla="*/ 1051251 w 1228797"/>
              <a:gd name="connsiteY120" fmla="*/ 25418 h 152590"/>
              <a:gd name="connsiteX121" fmla="*/ 1049536 w 1228797"/>
              <a:gd name="connsiteY121" fmla="*/ 34004 h 152590"/>
              <a:gd name="connsiteX122" fmla="*/ 1038964 w 1228797"/>
              <a:gd name="connsiteY122" fmla="*/ 41434 h 152590"/>
              <a:gd name="connsiteX123" fmla="*/ 1030867 w 1228797"/>
              <a:gd name="connsiteY123" fmla="*/ 40767 h 152590"/>
              <a:gd name="connsiteX124" fmla="*/ 1028010 w 1228797"/>
              <a:gd name="connsiteY124" fmla="*/ 38100 h 152590"/>
              <a:gd name="connsiteX125" fmla="*/ 1027343 w 1228797"/>
              <a:gd name="connsiteY125" fmla="*/ 37624 h 152590"/>
              <a:gd name="connsiteX126" fmla="*/ 995911 w 1228797"/>
              <a:gd name="connsiteY126" fmla="*/ 26194 h 152590"/>
              <a:gd name="connsiteX127" fmla="*/ 993815 w 1228797"/>
              <a:gd name="connsiteY127" fmla="*/ 26194 h 152590"/>
              <a:gd name="connsiteX128" fmla="*/ 990386 w 1228797"/>
              <a:gd name="connsiteY128" fmla="*/ 26194 h 152590"/>
              <a:gd name="connsiteX129" fmla="*/ 981623 w 1228797"/>
              <a:gd name="connsiteY129" fmla="*/ 28004 h 152590"/>
              <a:gd name="connsiteX130" fmla="*/ 947638 w 1228797"/>
              <a:gd name="connsiteY130" fmla="*/ 64456 h 152590"/>
              <a:gd name="connsiteX131" fmla="*/ 984957 w 1228797"/>
              <a:gd name="connsiteY131" fmla="*/ 123254 h 152590"/>
              <a:gd name="connsiteX132" fmla="*/ 988957 w 1228797"/>
              <a:gd name="connsiteY132" fmla="*/ 124016 h 152590"/>
              <a:gd name="connsiteX133" fmla="*/ 992291 w 1228797"/>
              <a:gd name="connsiteY133" fmla="*/ 122968 h 152590"/>
              <a:gd name="connsiteX134" fmla="*/ 1001816 w 1228797"/>
              <a:gd name="connsiteY134" fmla="*/ 122968 h 152590"/>
              <a:gd name="connsiteX135" fmla="*/ 1009150 w 1228797"/>
              <a:gd name="connsiteY135" fmla="*/ 121920 h 152590"/>
              <a:gd name="connsiteX136" fmla="*/ 1010484 w 1228797"/>
              <a:gd name="connsiteY136" fmla="*/ 121920 h 152590"/>
              <a:gd name="connsiteX137" fmla="*/ 1011817 w 1228797"/>
              <a:gd name="connsiteY137" fmla="*/ 121920 h 152590"/>
              <a:gd name="connsiteX138" fmla="*/ 1017437 w 1228797"/>
              <a:gd name="connsiteY138" fmla="*/ 119920 h 152590"/>
              <a:gd name="connsiteX139" fmla="*/ 1018580 w 1228797"/>
              <a:gd name="connsiteY139" fmla="*/ 119444 h 152590"/>
              <a:gd name="connsiteX140" fmla="*/ 1019723 w 1228797"/>
              <a:gd name="connsiteY140" fmla="*/ 118967 h 152590"/>
              <a:gd name="connsiteX141" fmla="*/ 1020866 w 1228797"/>
              <a:gd name="connsiteY141" fmla="*/ 118396 h 152590"/>
              <a:gd name="connsiteX142" fmla="*/ 1023438 w 1228797"/>
              <a:gd name="connsiteY142" fmla="*/ 117062 h 152590"/>
              <a:gd name="connsiteX143" fmla="*/ 1024200 w 1228797"/>
              <a:gd name="connsiteY143" fmla="*/ 116491 h 152590"/>
              <a:gd name="connsiteX144" fmla="*/ 1041154 w 1228797"/>
              <a:gd name="connsiteY144" fmla="*/ 95345 h 152590"/>
              <a:gd name="connsiteX145" fmla="*/ 1040202 w 1228797"/>
              <a:gd name="connsiteY145" fmla="*/ 90297 h 152590"/>
              <a:gd name="connsiteX146" fmla="*/ 1036106 w 1228797"/>
              <a:gd name="connsiteY146" fmla="*/ 88583 h 152590"/>
              <a:gd name="connsiteX147" fmla="*/ 1008579 w 1228797"/>
              <a:gd name="connsiteY147" fmla="*/ 88583 h 152590"/>
              <a:gd name="connsiteX148" fmla="*/ 1002292 w 1228797"/>
              <a:gd name="connsiteY148" fmla="*/ 82296 h 152590"/>
              <a:gd name="connsiteX149" fmla="*/ 1002292 w 1228797"/>
              <a:gd name="connsiteY149" fmla="*/ 69437 h 152590"/>
              <a:gd name="connsiteX150" fmla="*/ 1002292 w 1228797"/>
              <a:gd name="connsiteY150" fmla="*/ 69245 h 152590"/>
              <a:gd name="connsiteX151" fmla="*/ 1008579 w 1228797"/>
              <a:gd name="connsiteY151" fmla="*/ 63151 h 152590"/>
              <a:gd name="connsiteX152" fmla="*/ 1065729 w 1228797"/>
              <a:gd name="connsiteY152" fmla="*/ 63151 h 152590"/>
              <a:gd name="connsiteX153" fmla="*/ 1066205 w 1228797"/>
              <a:gd name="connsiteY153" fmla="*/ 63151 h 152590"/>
              <a:gd name="connsiteX154" fmla="*/ 1066777 w 1228797"/>
              <a:gd name="connsiteY154" fmla="*/ 63151 h 152590"/>
              <a:gd name="connsiteX155" fmla="*/ 1068205 w 1228797"/>
              <a:gd name="connsiteY155" fmla="*/ 68771 h 152590"/>
              <a:gd name="connsiteX156" fmla="*/ 1068205 w 1228797"/>
              <a:gd name="connsiteY156" fmla="*/ 80391 h 152590"/>
              <a:gd name="connsiteX157" fmla="*/ 1043155 w 1228797"/>
              <a:gd name="connsiteY157" fmla="*/ 136112 h 152590"/>
              <a:gd name="connsiteX158" fmla="*/ 1040869 w 1228797"/>
              <a:gd name="connsiteY158" fmla="*/ 138113 h 152590"/>
              <a:gd name="connsiteX159" fmla="*/ 1039630 w 1228797"/>
              <a:gd name="connsiteY159" fmla="*/ 139065 h 152590"/>
              <a:gd name="connsiteX160" fmla="*/ 1037249 w 1228797"/>
              <a:gd name="connsiteY160" fmla="*/ 140780 h 152590"/>
              <a:gd name="connsiteX161" fmla="*/ 1036011 w 1228797"/>
              <a:gd name="connsiteY161" fmla="*/ 141637 h 152590"/>
              <a:gd name="connsiteX162" fmla="*/ 1033630 w 1228797"/>
              <a:gd name="connsiteY162" fmla="*/ 143161 h 152590"/>
              <a:gd name="connsiteX163" fmla="*/ 1032391 w 1228797"/>
              <a:gd name="connsiteY163" fmla="*/ 143923 h 152590"/>
              <a:gd name="connsiteX164" fmla="*/ 1029915 w 1228797"/>
              <a:gd name="connsiteY164" fmla="*/ 145352 h 152590"/>
              <a:gd name="connsiteX165" fmla="*/ 1029343 w 1228797"/>
              <a:gd name="connsiteY165" fmla="*/ 145352 h 152590"/>
              <a:gd name="connsiteX166" fmla="*/ 1025343 w 1228797"/>
              <a:gd name="connsiteY166" fmla="*/ 147257 h 152590"/>
              <a:gd name="connsiteX167" fmla="*/ 1024676 w 1228797"/>
              <a:gd name="connsiteY167" fmla="*/ 147257 h 152590"/>
              <a:gd name="connsiteX168" fmla="*/ 1022104 w 1228797"/>
              <a:gd name="connsiteY168" fmla="*/ 148209 h 152590"/>
              <a:gd name="connsiteX169" fmla="*/ 1020866 w 1228797"/>
              <a:gd name="connsiteY169" fmla="*/ 148209 h 152590"/>
              <a:gd name="connsiteX170" fmla="*/ 1020104 w 1228797"/>
              <a:gd name="connsiteY170" fmla="*/ 148209 h 152590"/>
              <a:gd name="connsiteX171" fmla="*/ 1018009 w 1228797"/>
              <a:gd name="connsiteY171" fmla="*/ 148971 h 152590"/>
              <a:gd name="connsiteX172" fmla="*/ 1017151 w 1228797"/>
              <a:gd name="connsiteY172" fmla="*/ 148971 h 152590"/>
              <a:gd name="connsiteX173" fmla="*/ 1015913 w 1228797"/>
              <a:gd name="connsiteY173" fmla="*/ 148971 h 152590"/>
              <a:gd name="connsiteX174" fmla="*/ 1015056 w 1228797"/>
              <a:gd name="connsiteY174" fmla="*/ 148971 h 152590"/>
              <a:gd name="connsiteX175" fmla="*/ 1013151 w 1228797"/>
              <a:gd name="connsiteY175" fmla="*/ 149447 h 152590"/>
              <a:gd name="connsiteX176" fmla="*/ 1012103 w 1228797"/>
              <a:gd name="connsiteY176" fmla="*/ 149447 h 152590"/>
              <a:gd name="connsiteX177" fmla="*/ 1010960 w 1228797"/>
              <a:gd name="connsiteY177" fmla="*/ 149447 h 152590"/>
              <a:gd name="connsiteX178" fmla="*/ 1009912 w 1228797"/>
              <a:gd name="connsiteY178" fmla="*/ 149447 h 152590"/>
              <a:gd name="connsiteX179" fmla="*/ 1008103 w 1228797"/>
              <a:gd name="connsiteY179" fmla="*/ 149447 h 152590"/>
              <a:gd name="connsiteX180" fmla="*/ 1006960 w 1228797"/>
              <a:gd name="connsiteY180" fmla="*/ 149447 h 152590"/>
              <a:gd name="connsiteX181" fmla="*/ 1005817 w 1228797"/>
              <a:gd name="connsiteY181" fmla="*/ 149447 h 152590"/>
              <a:gd name="connsiteX182" fmla="*/ 1004578 w 1228797"/>
              <a:gd name="connsiteY182" fmla="*/ 149447 h 152590"/>
              <a:gd name="connsiteX183" fmla="*/ 1002864 w 1228797"/>
              <a:gd name="connsiteY183" fmla="*/ 149447 h 152590"/>
              <a:gd name="connsiteX184" fmla="*/ 995720 w 1228797"/>
              <a:gd name="connsiteY184" fmla="*/ 149447 h 152590"/>
              <a:gd name="connsiteX185" fmla="*/ 990386 w 1228797"/>
              <a:gd name="connsiteY185" fmla="*/ 149447 h 152590"/>
              <a:gd name="connsiteX186" fmla="*/ 918425 w 1228797"/>
              <a:gd name="connsiteY186" fmla="*/ 72152 h 152590"/>
              <a:gd name="connsiteX187" fmla="*/ 995720 w 1228797"/>
              <a:gd name="connsiteY187" fmla="*/ 191 h 152590"/>
              <a:gd name="connsiteX188" fmla="*/ 836558 w 1228797"/>
              <a:gd name="connsiteY188" fmla="*/ 191 h 152590"/>
              <a:gd name="connsiteX189" fmla="*/ 911234 w 1228797"/>
              <a:gd name="connsiteY189" fmla="*/ 74867 h 152590"/>
              <a:gd name="connsiteX190" fmla="*/ 836558 w 1228797"/>
              <a:gd name="connsiteY190" fmla="*/ 149543 h 152590"/>
              <a:gd name="connsiteX191" fmla="*/ 761882 w 1228797"/>
              <a:gd name="connsiteY191" fmla="*/ 74867 h 152590"/>
              <a:gd name="connsiteX192" fmla="*/ 836558 w 1228797"/>
              <a:gd name="connsiteY192" fmla="*/ 191 h 152590"/>
              <a:gd name="connsiteX193" fmla="*/ 200954 w 1228797"/>
              <a:gd name="connsiteY193" fmla="*/ 0 h 152590"/>
              <a:gd name="connsiteX194" fmla="*/ 275821 w 1228797"/>
              <a:gd name="connsiteY194" fmla="*/ 74867 h 152590"/>
              <a:gd name="connsiteX195" fmla="*/ 200954 w 1228797"/>
              <a:gd name="connsiteY195" fmla="*/ 149733 h 152590"/>
              <a:gd name="connsiteX196" fmla="*/ 126088 w 1228797"/>
              <a:gd name="connsiteY196" fmla="*/ 74867 h 152590"/>
              <a:gd name="connsiteX197" fmla="*/ 200954 w 1228797"/>
              <a:gd name="connsiteY197" fmla="*/ 0 h 152590"/>
            </a:gdLst>
            <a:ahLst/>
            <a:cxnLst/>
            <a:rect l="l" t="t" r="r" b="b"/>
            <a:pathLst>
              <a:path w="1228797" h="152590">
                <a:moveTo>
                  <a:pt x="353068" y="146933"/>
                </a:moveTo>
                <a:lnTo>
                  <a:pt x="353259" y="146971"/>
                </a:lnTo>
                <a:lnTo>
                  <a:pt x="352878" y="146971"/>
                </a:lnTo>
                <a:close/>
                <a:moveTo>
                  <a:pt x="463654" y="28766"/>
                </a:moveTo>
                <a:cubicBezTo>
                  <a:pt x="460187" y="28766"/>
                  <a:pt x="457368" y="31580"/>
                  <a:pt x="457368" y="35052"/>
                </a:cubicBezTo>
                <a:lnTo>
                  <a:pt x="457368" y="66866"/>
                </a:lnTo>
                <a:cubicBezTo>
                  <a:pt x="457311" y="70284"/>
                  <a:pt x="460044" y="73099"/>
                  <a:pt x="463464" y="73152"/>
                </a:cubicBezTo>
                <a:cubicBezTo>
                  <a:pt x="463530" y="73153"/>
                  <a:pt x="463588" y="73153"/>
                  <a:pt x="463654" y="73152"/>
                </a:cubicBezTo>
                <a:lnTo>
                  <a:pt x="502611" y="73152"/>
                </a:lnTo>
                <a:cubicBezTo>
                  <a:pt x="514613" y="73223"/>
                  <a:pt x="524576" y="63892"/>
                  <a:pt x="525281" y="51911"/>
                </a:cubicBezTo>
                <a:cubicBezTo>
                  <a:pt x="525910" y="39775"/>
                  <a:pt x="516585" y="29427"/>
                  <a:pt x="504450" y="28795"/>
                </a:cubicBezTo>
                <a:cubicBezTo>
                  <a:pt x="504031" y="28773"/>
                  <a:pt x="503602" y="28763"/>
                  <a:pt x="503183" y="28766"/>
                </a:cubicBezTo>
                <a:close/>
                <a:moveTo>
                  <a:pt x="1154216" y="28194"/>
                </a:moveTo>
                <a:lnTo>
                  <a:pt x="1154216" y="28765"/>
                </a:lnTo>
                <a:cubicBezTo>
                  <a:pt x="1127022" y="28713"/>
                  <a:pt x="1104934" y="50717"/>
                  <a:pt x="1104877" y="77914"/>
                </a:cubicBezTo>
                <a:cubicBezTo>
                  <a:pt x="1104820" y="105111"/>
                  <a:pt x="1126832" y="127201"/>
                  <a:pt x="1154026" y="127254"/>
                </a:cubicBezTo>
                <a:cubicBezTo>
                  <a:pt x="1181220" y="127306"/>
                  <a:pt x="1203308" y="105301"/>
                  <a:pt x="1203365" y="78105"/>
                </a:cubicBezTo>
                <a:cubicBezTo>
                  <a:pt x="1203365" y="78073"/>
                  <a:pt x="1203365" y="78041"/>
                  <a:pt x="1203365" y="78009"/>
                </a:cubicBezTo>
                <a:cubicBezTo>
                  <a:pt x="1203632" y="50761"/>
                  <a:pt x="1181753" y="28458"/>
                  <a:pt x="1154502" y="28195"/>
                </a:cubicBezTo>
                <a:cubicBezTo>
                  <a:pt x="1154407" y="28195"/>
                  <a:pt x="1154312" y="28194"/>
                  <a:pt x="1154216" y="28194"/>
                </a:cubicBezTo>
                <a:close/>
                <a:moveTo>
                  <a:pt x="836558" y="25718"/>
                </a:moveTo>
                <a:cubicBezTo>
                  <a:pt x="809364" y="25718"/>
                  <a:pt x="787314" y="47766"/>
                  <a:pt x="787314" y="74962"/>
                </a:cubicBezTo>
                <a:cubicBezTo>
                  <a:pt x="787314" y="102159"/>
                  <a:pt x="809364" y="124207"/>
                  <a:pt x="836558" y="124207"/>
                </a:cubicBezTo>
                <a:cubicBezTo>
                  <a:pt x="863752" y="124207"/>
                  <a:pt x="885802" y="102159"/>
                  <a:pt x="885802" y="74962"/>
                </a:cubicBezTo>
                <a:cubicBezTo>
                  <a:pt x="885802" y="74931"/>
                  <a:pt x="885802" y="74898"/>
                  <a:pt x="885802" y="74867"/>
                </a:cubicBezTo>
                <a:cubicBezTo>
                  <a:pt x="885745" y="47707"/>
                  <a:pt x="863714" y="25718"/>
                  <a:pt x="836558" y="25718"/>
                </a:cubicBezTo>
                <a:close/>
                <a:moveTo>
                  <a:pt x="200954" y="25527"/>
                </a:moveTo>
                <a:lnTo>
                  <a:pt x="200954" y="25908"/>
                </a:lnTo>
                <a:cubicBezTo>
                  <a:pt x="173652" y="25856"/>
                  <a:pt x="151477" y="47945"/>
                  <a:pt x="151424" y="75248"/>
                </a:cubicBezTo>
                <a:cubicBezTo>
                  <a:pt x="151372" y="102550"/>
                  <a:pt x="173462" y="124725"/>
                  <a:pt x="200764" y="124778"/>
                </a:cubicBezTo>
                <a:cubicBezTo>
                  <a:pt x="228063" y="124830"/>
                  <a:pt x="250237" y="102740"/>
                  <a:pt x="250294" y="75438"/>
                </a:cubicBezTo>
                <a:cubicBezTo>
                  <a:pt x="250294" y="75374"/>
                  <a:pt x="250294" y="75311"/>
                  <a:pt x="250294" y="75248"/>
                </a:cubicBezTo>
                <a:cubicBezTo>
                  <a:pt x="250456" y="47946"/>
                  <a:pt x="228444" y="25686"/>
                  <a:pt x="201145" y="25528"/>
                </a:cubicBezTo>
                <a:cubicBezTo>
                  <a:pt x="201078" y="25527"/>
                  <a:pt x="201021" y="25527"/>
                  <a:pt x="200954" y="25527"/>
                </a:cubicBezTo>
                <a:close/>
                <a:moveTo>
                  <a:pt x="437841" y="3429"/>
                </a:moveTo>
                <a:lnTo>
                  <a:pt x="502040" y="3429"/>
                </a:lnTo>
                <a:cubicBezTo>
                  <a:pt x="514623" y="3414"/>
                  <a:pt x="526748" y="8180"/>
                  <a:pt x="535949" y="16764"/>
                </a:cubicBezTo>
                <a:cubicBezTo>
                  <a:pt x="545074" y="25190"/>
                  <a:pt x="550427" y="36928"/>
                  <a:pt x="550808" y="49340"/>
                </a:cubicBezTo>
                <a:cubicBezTo>
                  <a:pt x="551303" y="66268"/>
                  <a:pt x="542883" y="82215"/>
                  <a:pt x="528615" y="91345"/>
                </a:cubicBezTo>
                <a:cubicBezTo>
                  <a:pt x="525881" y="92959"/>
                  <a:pt x="524852" y="96397"/>
                  <a:pt x="526233" y="99251"/>
                </a:cubicBezTo>
                <a:lnTo>
                  <a:pt x="544712" y="138017"/>
                </a:lnTo>
                <a:cubicBezTo>
                  <a:pt x="546188" y="141161"/>
                  <a:pt x="544826" y="144904"/>
                  <a:pt x="541683" y="146377"/>
                </a:cubicBezTo>
                <a:cubicBezTo>
                  <a:pt x="540845" y="146772"/>
                  <a:pt x="539930" y="146974"/>
                  <a:pt x="538997" y="146971"/>
                </a:cubicBezTo>
                <a:lnTo>
                  <a:pt x="525567" y="146971"/>
                </a:lnTo>
                <a:cubicBezTo>
                  <a:pt x="523166" y="146983"/>
                  <a:pt x="520976" y="145611"/>
                  <a:pt x="519947" y="143447"/>
                </a:cubicBezTo>
                <a:lnTo>
                  <a:pt x="500230" y="102203"/>
                </a:lnTo>
                <a:cubicBezTo>
                  <a:pt x="499221" y="100023"/>
                  <a:pt x="497011" y="98643"/>
                  <a:pt x="494611" y="98679"/>
                </a:cubicBezTo>
                <a:lnTo>
                  <a:pt x="463654" y="98679"/>
                </a:lnTo>
                <a:cubicBezTo>
                  <a:pt x="460235" y="98626"/>
                  <a:pt x="457425" y="101355"/>
                  <a:pt x="457368" y="104773"/>
                </a:cubicBezTo>
                <a:cubicBezTo>
                  <a:pt x="457368" y="104838"/>
                  <a:pt x="457368" y="104902"/>
                  <a:pt x="457368" y="104966"/>
                </a:cubicBezTo>
                <a:lnTo>
                  <a:pt x="457368" y="140684"/>
                </a:lnTo>
                <a:cubicBezTo>
                  <a:pt x="457368" y="144156"/>
                  <a:pt x="454558" y="146971"/>
                  <a:pt x="451081" y="146971"/>
                </a:cubicBezTo>
                <a:lnTo>
                  <a:pt x="437841" y="146971"/>
                </a:lnTo>
                <a:cubicBezTo>
                  <a:pt x="434365" y="146971"/>
                  <a:pt x="431555" y="144156"/>
                  <a:pt x="431555" y="140684"/>
                </a:cubicBezTo>
                <a:lnTo>
                  <a:pt x="431555" y="9716"/>
                </a:lnTo>
                <a:cubicBezTo>
                  <a:pt x="431603" y="6265"/>
                  <a:pt x="434393" y="3480"/>
                  <a:pt x="437841" y="3429"/>
                </a:cubicBezTo>
                <a:close/>
                <a:moveTo>
                  <a:pt x="293633" y="3429"/>
                </a:moveTo>
                <a:lnTo>
                  <a:pt x="306777" y="3429"/>
                </a:lnTo>
                <a:cubicBezTo>
                  <a:pt x="310101" y="3631"/>
                  <a:pt x="312692" y="6387"/>
                  <a:pt x="312683" y="9715"/>
                </a:cubicBezTo>
                <a:lnTo>
                  <a:pt x="312683" y="80677"/>
                </a:lnTo>
                <a:cubicBezTo>
                  <a:pt x="311454" y="102842"/>
                  <a:pt x="328427" y="121805"/>
                  <a:pt x="350592" y="123032"/>
                </a:cubicBezTo>
                <a:cubicBezTo>
                  <a:pt x="372757" y="124258"/>
                  <a:pt x="391721" y="107284"/>
                  <a:pt x="392950" y="85118"/>
                </a:cubicBezTo>
                <a:cubicBezTo>
                  <a:pt x="393026" y="83830"/>
                  <a:pt x="393035" y="82538"/>
                  <a:pt x="392978" y="81248"/>
                </a:cubicBezTo>
                <a:lnTo>
                  <a:pt x="392978" y="9715"/>
                </a:lnTo>
                <a:cubicBezTo>
                  <a:pt x="393026" y="6265"/>
                  <a:pt x="395817" y="3480"/>
                  <a:pt x="399265" y="3429"/>
                </a:cubicBezTo>
                <a:lnTo>
                  <a:pt x="412505" y="3429"/>
                </a:lnTo>
                <a:cubicBezTo>
                  <a:pt x="415943" y="3481"/>
                  <a:pt x="418696" y="6281"/>
                  <a:pt x="418696" y="9715"/>
                </a:cubicBezTo>
                <a:lnTo>
                  <a:pt x="418696" y="81153"/>
                </a:lnTo>
                <a:cubicBezTo>
                  <a:pt x="418696" y="108416"/>
                  <a:pt x="402119" y="131807"/>
                  <a:pt x="378496" y="141799"/>
                </a:cubicBezTo>
                <a:lnTo>
                  <a:pt x="353068" y="146933"/>
                </a:lnTo>
                <a:lnTo>
                  <a:pt x="327634" y="141836"/>
                </a:lnTo>
                <a:cubicBezTo>
                  <a:pt x="303998" y="131878"/>
                  <a:pt x="287389" y="108511"/>
                  <a:pt x="287346" y="81248"/>
                </a:cubicBezTo>
                <a:cubicBezTo>
                  <a:pt x="287346" y="81217"/>
                  <a:pt x="287346" y="81184"/>
                  <a:pt x="287346" y="81153"/>
                </a:cubicBezTo>
                <a:lnTo>
                  <a:pt x="287346" y="9715"/>
                </a:lnTo>
                <a:cubicBezTo>
                  <a:pt x="287394" y="6265"/>
                  <a:pt x="290184" y="3480"/>
                  <a:pt x="293633" y="3429"/>
                </a:cubicBezTo>
                <a:close/>
                <a:moveTo>
                  <a:pt x="6264" y="3333"/>
                </a:moveTo>
                <a:lnTo>
                  <a:pt x="18646" y="3333"/>
                </a:lnTo>
                <a:cubicBezTo>
                  <a:pt x="20692" y="3332"/>
                  <a:pt x="22611" y="4327"/>
                  <a:pt x="23790" y="6000"/>
                </a:cubicBezTo>
                <a:lnTo>
                  <a:pt x="61890" y="59817"/>
                </a:lnTo>
                <a:cubicBezTo>
                  <a:pt x="63109" y="61430"/>
                  <a:pt x="65011" y="62381"/>
                  <a:pt x="67033" y="62388"/>
                </a:cubicBezTo>
                <a:cubicBezTo>
                  <a:pt x="69032" y="62397"/>
                  <a:pt x="70913" y="61439"/>
                  <a:pt x="72081" y="59817"/>
                </a:cubicBezTo>
                <a:lnTo>
                  <a:pt x="110181" y="6000"/>
                </a:lnTo>
                <a:cubicBezTo>
                  <a:pt x="111360" y="4327"/>
                  <a:pt x="113279" y="3332"/>
                  <a:pt x="115325" y="3333"/>
                </a:cubicBezTo>
                <a:lnTo>
                  <a:pt x="127707" y="3333"/>
                </a:lnTo>
                <a:cubicBezTo>
                  <a:pt x="131179" y="3293"/>
                  <a:pt x="134026" y="6076"/>
                  <a:pt x="134065" y="9548"/>
                </a:cubicBezTo>
                <a:cubicBezTo>
                  <a:pt x="134082" y="10908"/>
                  <a:pt x="133655" y="12237"/>
                  <a:pt x="132851" y="13335"/>
                </a:cubicBezTo>
                <a:lnTo>
                  <a:pt x="81702" y="83724"/>
                </a:lnTo>
                <a:cubicBezTo>
                  <a:pt x="80555" y="85300"/>
                  <a:pt x="79953" y="87206"/>
                  <a:pt x="79987" y="89154"/>
                </a:cubicBezTo>
                <a:lnTo>
                  <a:pt x="79987" y="140684"/>
                </a:lnTo>
                <a:cubicBezTo>
                  <a:pt x="79987" y="144156"/>
                  <a:pt x="77172" y="146970"/>
                  <a:pt x="73701" y="146970"/>
                </a:cubicBezTo>
                <a:lnTo>
                  <a:pt x="60270" y="146970"/>
                </a:lnTo>
                <a:cubicBezTo>
                  <a:pt x="56798" y="146970"/>
                  <a:pt x="53984" y="144156"/>
                  <a:pt x="53984" y="140684"/>
                </a:cubicBezTo>
                <a:lnTo>
                  <a:pt x="53984" y="89154"/>
                </a:lnTo>
                <a:cubicBezTo>
                  <a:pt x="54018" y="87206"/>
                  <a:pt x="53416" y="85300"/>
                  <a:pt x="52269" y="83724"/>
                </a:cubicBezTo>
                <a:lnTo>
                  <a:pt x="1215" y="13335"/>
                </a:lnTo>
                <a:cubicBezTo>
                  <a:pt x="-836" y="10533"/>
                  <a:pt x="-229" y="6600"/>
                  <a:pt x="2572" y="4549"/>
                </a:cubicBezTo>
                <a:cubicBezTo>
                  <a:pt x="3643" y="3764"/>
                  <a:pt x="4936" y="3338"/>
                  <a:pt x="6264" y="3333"/>
                </a:cubicBezTo>
                <a:close/>
                <a:moveTo>
                  <a:pt x="1154026" y="3238"/>
                </a:moveTo>
                <a:cubicBezTo>
                  <a:pt x="1195269" y="3186"/>
                  <a:pt x="1228740" y="36577"/>
                  <a:pt x="1228797" y="77819"/>
                </a:cubicBezTo>
                <a:cubicBezTo>
                  <a:pt x="1228797" y="77850"/>
                  <a:pt x="1228797" y="77883"/>
                  <a:pt x="1228797" y="77914"/>
                </a:cubicBezTo>
                <a:cubicBezTo>
                  <a:pt x="1228740" y="119097"/>
                  <a:pt x="1195402" y="152485"/>
                  <a:pt x="1154216" y="152590"/>
                </a:cubicBezTo>
                <a:cubicBezTo>
                  <a:pt x="1112973" y="152642"/>
                  <a:pt x="1079502" y="119252"/>
                  <a:pt x="1079445" y="78009"/>
                </a:cubicBezTo>
                <a:cubicBezTo>
                  <a:pt x="1079388" y="36767"/>
                  <a:pt x="1112783" y="3290"/>
                  <a:pt x="1154026" y="3238"/>
                </a:cubicBezTo>
                <a:close/>
                <a:moveTo>
                  <a:pt x="646058" y="2096"/>
                </a:moveTo>
                <a:lnTo>
                  <a:pt x="659774" y="2096"/>
                </a:lnTo>
                <a:cubicBezTo>
                  <a:pt x="663250" y="2096"/>
                  <a:pt x="666060" y="4911"/>
                  <a:pt x="666060" y="8382"/>
                </a:cubicBezTo>
                <a:lnTo>
                  <a:pt x="666060" y="116491"/>
                </a:lnTo>
                <a:cubicBezTo>
                  <a:pt x="666060" y="119963"/>
                  <a:pt x="668870" y="122778"/>
                  <a:pt x="672346" y="122778"/>
                </a:cubicBezTo>
                <a:lnTo>
                  <a:pt x="750166" y="122778"/>
                </a:lnTo>
                <a:cubicBezTo>
                  <a:pt x="753633" y="122778"/>
                  <a:pt x="756452" y="125592"/>
                  <a:pt x="756452" y="129064"/>
                </a:cubicBezTo>
                <a:lnTo>
                  <a:pt x="756452" y="141733"/>
                </a:lnTo>
                <a:cubicBezTo>
                  <a:pt x="756509" y="145151"/>
                  <a:pt x="753776" y="147966"/>
                  <a:pt x="750356" y="148019"/>
                </a:cubicBezTo>
                <a:cubicBezTo>
                  <a:pt x="750290" y="148020"/>
                  <a:pt x="750232" y="148020"/>
                  <a:pt x="750166" y="148019"/>
                </a:cubicBezTo>
                <a:lnTo>
                  <a:pt x="646058" y="148019"/>
                </a:lnTo>
                <a:cubicBezTo>
                  <a:pt x="642581" y="148019"/>
                  <a:pt x="639771" y="145204"/>
                  <a:pt x="639771" y="141733"/>
                </a:cubicBezTo>
                <a:lnTo>
                  <a:pt x="639771" y="8382"/>
                </a:lnTo>
                <a:cubicBezTo>
                  <a:pt x="639819" y="4932"/>
                  <a:pt x="642609" y="2147"/>
                  <a:pt x="646058" y="2096"/>
                </a:cubicBezTo>
                <a:close/>
                <a:moveTo>
                  <a:pt x="995720" y="191"/>
                </a:moveTo>
                <a:cubicBezTo>
                  <a:pt x="1011922" y="355"/>
                  <a:pt x="1027629" y="5769"/>
                  <a:pt x="1040488" y="15621"/>
                </a:cubicBezTo>
                <a:cubicBezTo>
                  <a:pt x="1044298" y="18466"/>
                  <a:pt x="1047831" y="21654"/>
                  <a:pt x="1051060" y="25146"/>
                </a:cubicBezTo>
                <a:cubicBezTo>
                  <a:pt x="1051127" y="25235"/>
                  <a:pt x="1051194" y="25326"/>
                  <a:pt x="1051251" y="25418"/>
                </a:cubicBezTo>
                <a:cubicBezTo>
                  <a:pt x="1053146" y="28264"/>
                  <a:pt x="1052384" y="32107"/>
                  <a:pt x="1049536" y="34004"/>
                </a:cubicBezTo>
                <a:lnTo>
                  <a:pt x="1038964" y="41434"/>
                </a:lnTo>
                <a:cubicBezTo>
                  <a:pt x="1036478" y="43261"/>
                  <a:pt x="1033020" y="42976"/>
                  <a:pt x="1030867" y="40767"/>
                </a:cubicBezTo>
                <a:cubicBezTo>
                  <a:pt x="1029962" y="39830"/>
                  <a:pt x="1029010" y="38939"/>
                  <a:pt x="1028010" y="38100"/>
                </a:cubicBezTo>
                <a:cubicBezTo>
                  <a:pt x="1027753" y="37997"/>
                  <a:pt x="1027524" y="37834"/>
                  <a:pt x="1027343" y="37624"/>
                </a:cubicBezTo>
                <a:cubicBezTo>
                  <a:pt x="1018532" y="30242"/>
                  <a:pt x="1007407" y="26196"/>
                  <a:pt x="995911" y="26194"/>
                </a:cubicBezTo>
                <a:lnTo>
                  <a:pt x="993815" y="26194"/>
                </a:lnTo>
                <a:cubicBezTo>
                  <a:pt x="992672" y="26099"/>
                  <a:pt x="991529" y="26099"/>
                  <a:pt x="990386" y="26194"/>
                </a:cubicBezTo>
                <a:cubicBezTo>
                  <a:pt x="987414" y="26512"/>
                  <a:pt x="984481" y="27118"/>
                  <a:pt x="981623" y="28004"/>
                </a:cubicBezTo>
                <a:cubicBezTo>
                  <a:pt x="964526" y="33101"/>
                  <a:pt x="951524" y="47046"/>
                  <a:pt x="947638" y="64456"/>
                </a:cubicBezTo>
                <a:cubicBezTo>
                  <a:pt x="941704" y="90998"/>
                  <a:pt x="958411" y="117323"/>
                  <a:pt x="984957" y="123254"/>
                </a:cubicBezTo>
                <a:lnTo>
                  <a:pt x="988957" y="124016"/>
                </a:lnTo>
                <a:lnTo>
                  <a:pt x="992291" y="122968"/>
                </a:lnTo>
                <a:lnTo>
                  <a:pt x="1001816" y="122968"/>
                </a:lnTo>
                <a:cubicBezTo>
                  <a:pt x="1004274" y="122753"/>
                  <a:pt x="1006731" y="122403"/>
                  <a:pt x="1009150" y="121920"/>
                </a:cubicBezTo>
                <a:lnTo>
                  <a:pt x="1010484" y="121920"/>
                </a:lnTo>
                <a:lnTo>
                  <a:pt x="1011817" y="121920"/>
                </a:lnTo>
                <a:lnTo>
                  <a:pt x="1017437" y="119920"/>
                </a:lnTo>
                <a:lnTo>
                  <a:pt x="1018580" y="119444"/>
                </a:lnTo>
                <a:lnTo>
                  <a:pt x="1019723" y="118967"/>
                </a:lnTo>
                <a:lnTo>
                  <a:pt x="1020866" y="118396"/>
                </a:lnTo>
                <a:lnTo>
                  <a:pt x="1023438" y="117062"/>
                </a:lnTo>
                <a:lnTo>
                  <a:pt x="1024200" y="116491"/>
                </a:lnTo>
                <a:cubicBezTo>
                  <a:pt x="1031496" y="110931"/>
                  <a:pt x="1037316" y="103671"/>
                  <a:pt x="1041154" y="95345"/>
                </a:cubicBezTo>
                <a:cubicBezTo>
                  <a:pt x="1041764" y="93613"/>
                  <a:pt x="1041393" y="91690"/>
                  <a:pt x="1040202" y="90297"/>
                </a:cubicBezTo>
                <a:cubicBezTo>
                  <a:pt x="1039135" y="89178"/>
                  <a:pt x="1037649" y="88556"/>
                  <a:pt x="1036106" y="88583"/>
                </a:cubicBezTo>
                <a:lnTo>
                  <a:pt x="1008579" y="88583"/>
                </a:lnTo>
                <a:cubicBezTo>
                  <a:pt x="1005102" y="88583"/>
                  <a:pt x="1002292" y="85768"/>
                  <a:pt x="1002292" y="82296"/>
                </a:cubicBezTo>
                <a:lnTo>
                  <a:pt x="1002292" y="69437"/>
                </a:lnTo>
                <a:cubicBezTo>
                  <a:pt x="1002292" y="69373"/>
                  <a:pt x="1002292" y="69310"/>
                  <a:pt x="1002292" y="69245"/>
                </a:cubicBezTo>
                <a:cubicBezTo>
                  <a:pt x="1002350" y="65826"/>
                  <a:pt x="1005159" y="63097"/>
                  <a:pt x="1008579" y="63151"/>
                </a:cubicBezTo>
                <a:lnTo>
                  <a:pt x="1065729" y="63151"/>
                </a:lnTo>
                <a:lnTo>
                  <a:pt x="1066205" y="63151"/>
                </a:lnTo>
                <a:lnTo>
                  <a:pt x="1066777" y="63151"/>
                </a:lnTo>
                <a:cubicBezTo>
                  <a:pt x="1068139" y="64680"/>
                  <a:pt x="1068672" y="66776"/>
                  <a:pt x="1068205" y="68771"/>
                </a:cubicBezTo>
                <a:lnTo>
                  <a:pt x="1068205" y="80391"/>
                </a:lnTo>
                <a:cubicBezTo>
                  <a:pt x="1068244" y="101700"/>
                  <a:pt x="1059119" y="121997"/>
                  <a:pt x="1043155" y="136112"/>
                </a:cubicBezTo>
                <a:lnTo>
                  <a:pt x="1040869" y="138113"/>
                </a:lnTo>
                <a:lnTo>
                  <a:pt x="1039630" y="139065"/>
                </a:lnTo>
                <a:cubicBezTo>
                  <a:pt x="1038878" y="139697"/>
                  <a:pt x="1038087" y="140270"/>
                  <a:pt x="1037249" y="140780"/>
                </a:cubicBezTo>
                <a:lnTo>
                  <a:pt x="1036011" y="141637"/>
                </a:lnTo>
                <a:lnTo>
                  <a:pt x="1033630" y="143161"/>
                </a:lnTo>
                <a:lnTo>
                  <a:pt x="1032391" y="143923"/>
                </a:lnTo>
                <a:lnTo>
                  <a:pt x="1029915" y="145352"/>
                </a:lnTo>
                <a:lnTo>
                  <a:pt x="1029343" y="145352"/>
                </a:lnTo>
                <a:lnTo>
                  <a:pt x="1025343" y="147257"/>
                </a:lnTo>
                <a:lnTo>
                  <a:pt x="1024676" y="147257"/>
                </a:lnTo>
                <a:lnTo>
                  <a:pt x="1022104" y="148209"/>
                </a:lnTo>
                <a:lnTo>
                  <a:pt x="1020866" y="148209"/>
                </a:lnTo>
                <a:lnTo>
                  <a:pt x="1020104" y="148209"/>
                </a:lnTo>
                <a:lnTo>
                  <a:pt x="1018009" y="148971"/>
                </a:lnTo>
                <a:lnTo>
                  <a:pt x="1017151" y="148971"/>
                </a:lnTo>
                <a:lnTo>
                  <a:pt x="1015913" y="148971"/>
                </a:lnTo>
                <a:lnTo>
                  <a:pt x="1015056" y="148971"/>
                </a:lnTo>
                <a:lnTo>
                  <a:pt x="1013151" y="149447"/>
                </a:lnTo>
                <a:lnTo>
                  <a:pt x="1012103" y="149447"/>
                </a:lnTo>
                <a:lnTo>
                  <a:pt x="1010960" y="149447"/>
                </a:lnTo>
                <a:lnTo>
                  <a:pt x="1009912" y="149447"/>
                </a:lnTo>
                <a:lnTo>
                  <a:pt x="1008103" y="149447"/>
                </a:lnTo>
                <a:lnTo>
                  <a:pt x="1006960" y="149447"/>
                </a:lnTo>
                <a:lnTo>
                  <a:pt x="1005817" y="149447"/>
                </a:lnTo>
                <a:lnTo>
                  <a:pt x="1004578" y="149447"/>
                </a:lnTo>
                <a:lnTo>
                  <a:pt x="1002864" y="149447"/>
                </a:lnTo>
                <a:lnTo>
                  <a:pt x="995720" y="149447"/>
                </a:lnTo>
                <a:cubicBezTo>
                  <a:pt x="993939" y="149511"/>
                  <a:pt x="992167" y="149511"/>
                  <a:pt x="990386" y="149447"/>
                </a:cubicBezTo>
                <a:cubicBezTo>
                  <a:pt x="949171" y="147975"/>
                  <a:pt x="916948" y="113368"/>
                  <a:pt x="918425" y="72152"/>
                </a:cubicBezTo>
                <a:cubicBezTo>
                  <a:pt x="919901" y="30936"/>
                  <a:pt x="954505" y="-1282"/>
                  <a:pt x="995720" y="191"/>
                </a:cubicBezTo>
                <a:close/>
                <a:moveTo>
                  <a:pt x="836558" y="191"/>
                </a:moveTo>
                <a:cubicBezTo>
                  <a:pt x="877801" y="191"/>
                  <a:pt x="911234" y="33625"/>
                  <a:pt x="911234" y="74867"/>
                </a:cubicBezTo>
                <a:cubicBezTo>
                  <a:pt x="911234" y="116109"/>
                  <a:pt x="877801" y="149543"/>
                  <a:pt x="836558" y="149543"/>
                </a:cubicBezTo>
                <a:cubicBezTo>
                  <a:pt x="795315" y="149543"/>
                  <a:pt x="761882" y="116109"/>
                  <a:pt x="761882" y="74867"/>
                </a:cubicBezTo>
                <a:cubicBezTo>
                  <a:pt x="761882" y="33625"/>
                  <a:pt x="795315" y="191"/>
                  <a:pt x="836558" y="191"/>
                </a:cubicBezTo>
                <a:close/>
                <a:moveTo>
                  <a:pt x="200954" y="0"/>
                </a:moveTo>
                <a:cubicBezTo>
                  <a:pt x="242302" y="0"/>
                  <a:pt x="275821" y="33518"/>
                  <a:pt x="275821" y="74867"/>
                </a:cubicBezTo>
                <a:cubicBezTo>
                  <a:pt x="275821" y="116215"/>
                  <a:pt x="242302" y="149733"/>
                  <a:pt x="200954" y="149733"/>
                </a:cubicBezTo>
                <a:cubicBezTo>
                  <a:pt x="159606" y="149733"/>
                  <a:pt x="126088" y="116215"/>
                  <a:pt x="126088" y="74867"/>
                </a:cubicBezTo>
                <a:cubicBezTo>
                  <a:pt x="126088" y="33518"/>
                  <a:pt x="159606" y="0"/>
                  <a:pt x="200954" y="0"/>
                </a:cubicBezTo>
                <a:close/>
              </a:path>
            </a:pathLst>
          </a:custGeom>
          <a:solidFill>
            <a:schemeClr val="accent1">
              <a:lumMod val="75000"/>
            </a:schemeClr>
          </a:solidFill>
          <a:ln w="9525" cap="flat">
            <a:noFill/>
            <a:miter/>
          </a:ln>
        </p:spPr>
        <p:txBody>
          <a:bodyPr vert="horz" wrap="square" lIns="91440" tIns="45720" rIns="91440" bIns="45720" rtlCol="0" anchor="ctr"/>
          <a:lstStyle/>
          <a:p>
            <a:pPr algn="l">
              <a:lnSpc>
                <a:spcPct val="110000"/>
              </a:lnSpc>
            </a:pPr>
            <a:endParaRPr kumimoji="1" lang="zh-CN" altLang="en-US"/>
          </a:p>
        </p:txBody>
      </p:sp>
      <p:sp>
        <p:nvSpPr>
          <p:cNvPr id="40" name="标题 1"/>
          <p:cNvSpPr txBox="1"/>
          <p:nvPr/>
        </p:nvSpPr>
        <p:spPr>
          <a:xfrm>
            <a:off x="10954983"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41" name="标题 1"/>
          <p:cNvSpPr txBox="1"/>
          <p:nvPr/>
        </p:nvSpPr>
        <p:spPr>
          <a:xfrm>
            <a:off x="11055004" y="855637"/>
            <a:ext cx="187008" cy="187036"/>
          </a:xfrm>
          <a:custGeom>
            <a:avLst/>
            <a:gdLst>
              <a:gd name="connsiteX0" fmla="*/ 669168 w 1599855"/>
              <a:gd name="connsiteY0" fmla="*/ 111621 h 1600088"/>
              <a:gd name="connsiteX1" fmla="*/ 886086 w 1599855"/>
              <a:gd name="connsiteY1" fmla="*/ 155339 h 1600088"/>
              <a:gd name="connsiteX2" fmla="*/ 1063377 w 1599855"/>
              <a:gd name="connsiteY2" fmla="*/ 274960 h 1600088"/>
              <a:gd name="connsiteX3" fmla="*/ 1182998 w 1599855"/>
              <a:gd name="connsiteY3" fmla="*/ 452251 h 1600088"/>
              <a:gd name="connsiteX4" fmla="*/ 1226716 w 1599855"/>
              <a:gd name="connsiteY4" fmla="*/ 669168 h 1600088"/>
              <a:gd name="connsiteX5" fmla="*/ 1182998 w 1599855"/>
              <a:gd name="connsiteY5" fmla="*/ 886085 h 1600088"/>
              <a:gd name="connsiteX6" fmla="*/ 1063377 w 1599855"/>
              <a:gd name="connsiteY6" fmla="*/ 1063377 h 1600088"/>
              <a:gd name="connsiteX7" fmla="*/ 886086 w 1599855"/>
              <a:gd name="connsiteY7" fmla="*/ 1182998 h 1600088"/>
              <a:gd name="connsiteX8" fmla="*/ 669168 w 1599855"/>
              <a:gd name="connsiteY8" fmla="*/ 1226716 h 1600088"/>
              <a:gd name="connsiteX9" fmla="*/ 452251 w 1599855"/>
              <a:gd name="connsiteY9" fmla="*/ 1182998 h 1600088"/>
              <a:gd name="connsiteX10" fmla="*/ 274960 w 1599855"/>
              <a:gd name="connsiteY10" fmla="*/ 1063377 h 1600088"/>
              <a:gd name="connsiteX11" fmla="*/ 155339 w 1599855"/>
              <a:gd name="connsiteY11" fmla="*/ 886085 h 1600088"/>
              <a:gd name="connsiteX12" fmla="*/ 111621 w 1599855"/>
              <a:gd name="connsiteY12" fmla="*/ 669168 h 1600088"/>
              <a:gd name="connsiteX13" fmla="*/ 155339 w 1599855"/>
              <a:gd name="connsiteY13" fmla="*/ 452251 h 1600088"/>
              <a:gd name="connsiteX14" fmla="*/ 274960 w 1599855"/>
              <a:gd name="connsiteY14" fmla="*/ 274960 h 1600088"/>
              <a:gd name="connsiteX15" fmla="*/ 452251 w 1599855"/>
              <a:gd name="connsiteY15" fmla="*/ 155339 h 1600088"/>
              <a:gd name="connsiteX16" fmla="*/ 669168 w 1599855"/>
              <a:gd name="connsiteY16" fmla="*/ 111621 h 1600088"/>
              <a:gd name="connsiteX17" fmla="*/ 669168 w 1599855"/>
              <a:gd name="connsiteY17" fmla="*/ 0 h 1600088"/>
              <a:gd name="connsiteX18" fmla="*/ 0 w 1599855"/>
              <a:gd name="connsiteY18" fmla="*/ 669168 h 1600088"/>
              <a:gd name="connsiteX19" fmla="*/ 669168 w 1599855"/>
              <a:gd name="connsiteY19" fmla="*/ 1338337 h 1600088"/>
              <a:gd name="connsiteX20" fmla="*/ 1338337 w 1599855"/>
              <a:gd name="connsiteY20" fmla="*/ 669168 h 1600088"/>
              <a:gd name="connsiteX21" fmla="*/ 669168 w 1599855"/>
              <a:gd name="connsiteY21" fmla="*/ 0 h 1600088"/>
              <a:gd name="connsiteX22" fmla="*/ 1544278 w 1599855"/>
              <a:gd name="connsiteY22" fmla="*/ 1600088 h 1600088"/>
              <a:gd name="connsiteX23" fmla="*/ 1504838 w 1599855"/>
              <a:gd name="connsiteY23" fmla="*/ 1583717 h 1600088"/>
              <a:gd name="connsiteX24" fmla="*/ 1247366 w 1599855"/>
              <a:gd name="connsiteY24" fmla="*/ 1326431 h 1600088"/>
              <a:gd name="connsiteX25" fmla="*/ 1247366 w 1599855"/>
              <a:gd name="connsiteY25" fmla="*/ 1247552 h 1600088"/>
              <a:gd name="connsiteX26" fmla="*/ 1326245 w 1599855"/>
              <a:gd name="connsiteY26" fmla="*/ 1247552 h 1600088"/>
              <a:gd name="connsiteX27" fmla="*/ 1583531 w 1599855"/>
              <a:gd name="connsiteY27" fmla="*/ 1504838 h 1600088"/>
              <a:gd name="connsiteX28" fmla="*/ 1583531 w 1599855"/>
              <a:gd name="connsiteY28" fmla="*/ 1583717 h 1600088"/>
              <a:gd name="connsiteX29" fmla="*/ 1544278 w 1599855"/>
              <a:gd name="connsiteY29" fmla="*/ 1600088 h 1600088"/>
            </a:gdLst>
            <a:ahLst/>
            <a:cxnLst/>
            <a:rect l="l" t="t" r="r" b="b"/>
            <a:pathLst>
              <a:path w="1599855" h="1600088">
                <a:moveTo>
                  <a:pt x="669168" y="111621"/>
                </a:moveTo>
                <a:cubicBezTo>
                  <a:pt x="744513" y="111621"/>
                  <a:pt x="817438" y="126318"/>
                  <a:pt x="886086" y="155339"/>
                </a:cubicBezTo>
                <a:cubicBezTo>
                  <a:pt x="952500" y="183431"/>
                  <a:pt x="1012031" y="223614"/>
                  <a:pt x="1063377" y="274960"/>
                </a:cubicBezTo>
                <a:cubicBezTo>
                  <a:pt x="1114537" y="326120"/>
                  <a:pt x="1154906" y="385837"/>
                  <a:pt x="1182998" y="452251"/>
                </a:cubicBezTo>
                <a:cubicBezTo>
                  <a:pt x="1212019" y="520898"/>
                  <a:pt x="1226716" y="594010"/>
                  <a:pt x="1226716" y="669168"/>
                </a:cubicBezTo>
                <a:cubicBezTo>
                  <a:pt x="1226716" y="744327"/>
                  <a:pt x="1212019" y="817438"/>
                  <a:pt x="1182998" y="886085"/>
                </a:cubicBezTo>
                <a:cubicBezTo>
                  <a:pt x="1154906" y="952500"/>
                  <a:pt x="1114723" y="1012031"/>
                  <a:pt x="1063377" y="1063377"/>
                </a:cubicBezTo>
                <a:cubicBezTo>
                  <a:pt x="1012217" y="1114537"/>
                  <a:pt x="952500" y="1154906"/>
                  <a:pt x="886086" y="1182998"/>
                </a:cubicBezTo>
                <a:cubicBezTo>
                  <a:pt x="817438" y="1212019"/>
                  <a:pt x="744327" y="1226716"/>
                  <a:pt x="669168" y="1226716"/>
                </a:cubicBezTo>
                <a:cubicBezTo>
                  <a:pt x="594010" y="1226716"/>
                  <a:pt x="520898" y="1212019"/>
                  <a:pt x="452251" y="1182998"/>
                </a:cubicBezTo>
                <a:cubicBezTo>
                  <a:pt x="385837" y="1154906"/>
                  <a:pt x="326306" y="1114723"/>
                  <a:pt x="274960" y="1063377"/>
                </a:cubicBezTo>
                <a:cubicBezTo>
                  <a:pt x="223800" y="1012217"/>
                  <a:pt x="183431" y="952500"/>
                  <a:pt x="155339" y="886085"/>
                </a:cubicBezTo>
                <a:cubicBezTo>
                  <a:pt x="126318" y="817438"/>
                  <a:pt x="111621" y="744327"/>
                  <a:pt x="111621" y="669168"/>
                </a:cubicBezTo>
                <a:cubicBezTo>
                  <a:pt x="111621" y="594010"/>
                  <a:pt x="126318" y="520898"/>
                  <a:pt x="155339" y="452251"/>
                </a:cubicBezTo>
                <a:cubicBezTo>
                  <a:pt x="183431" y="385837"/>
                  <a:pt x="223614" y="326306"/>
                  <a:pt x="274960" y="274960"/>
                </a:cubicBezTo>
                <a:cubicBezTo>
                  <a:pt x="326306" y="223614"/>
                  <a:pt x="385837" y="183431"/>
                  <a:pt x="452251" y="155339"/>
                </a:cubicBezTo>
                <a:cubicBezTo>
                  <a:pt x="520898" y="126318"/>
                  <a:pt x="593824" y="111621"/>
                  <a:pt x="669168" y="111621"/>
                </a:cubicBezTo>
                <a:moveTo>
                  <a:pt x="669168" y="0"/>
                </a:moveTo>
                <a:cubicBezTo>
                  <a:pt x="299517" y="0"/>
                  <a:pt x="0" y="299517"/>
                  <a:pt x="0" y="669168"/>
                </a:cubicBezTo>
                <a:cubicBezTo>
                  <a:pt x="0" y="1038820"/>
                  <a:pt x="299517" y="1338337"/>
                  <a:pt x="669168" y="1338337"/>
                </a:cubicBezTo>
                <a:cubicBezTo>
                  <a:pt x="1038820" y="1338337"/>
                  <a:pt x="1338337" y="1038820"/>
                  <a:pt x="1338337" y="669168"/>
                </a:cubicBezTo>
                <a:cubicBezTo>
                  <a:pt x="1338337" y="299703"/>
                  <a:pt x="1038820" y="0"/>
                  <a:pt x="669168" y="0"/>
                </a:cubicBezTo>
                <a:close/>
                <a:moveTo>
                  <a:pt x="1544278" y="1600088"/>
                </a:moveTo>
                <a:cubicBezTo>
                  <a:pt x="1529953" y="1600088"/>
                  <a:pt x="1515628" y="1594693"/>
                  <a:pt x="1504838" y="1583717"/>
                </a:cubicBezTo>
                <a:lnTo>
                  <a:pt x="1247366" y="1326431"/>
                </a:lnTo>
                <a:cubicBezTo>
                  <a:pt x="1225600" y="1304665"/>
                  <a:pt x="1225600" y="1269318"/>
                  <a:pt x="1247366" y="1247552"/>
                </a:cubicBezTo>
                <a:cubicBezTo>
                  <a:pt x="1269132" y="1225786"/>
                  <a:pt x="1304479" y="1225786"/>
                  <a:pt x="1326245" y="1247552"/>
                </a:cubicBezTo>
                <a:lnTo>
                  <a:pt x="1583531" y="1504838"/>
                </a:lnTo>
                <a:cubicBezTo>
                  <a:pt x="1605297" y="1526605"/>
                  <a:pt x="1605297" y="1561951"/>
                  <a:pt x="1583531" y="1583717"/>
                </a:cubicBezTo>
                <a:cubicBezTo>
                  <a:pt x="1572927" y="1594693"/>
                  <a:pt x="1558603" y="1600088"/>
                  <a:pt x="1544278" y="1600088"/>
                </a:cubicBez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42" name="标题 1"/>
          <p:cNvSpPr txBox="1"/>
          <p:nvPr/>
        </p:nvSpPr>
        <p:spPr>
          <a:xfrm>
            <a:off x="10348914"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43" name="标题 1"/>
          <p:cNvSpPr txBox="1"/>
          <p:nvPr/>
        </p:nvSpPr>
        <p:spPr>
          <a:xfrm>
            <a:off x="10443217" y="855637"/>
            <a:ext cx="198442" cy="187036"/>
          </a:xfrm>
          <a:custGeom>
            <a:avLst/>
            <a:gdLst>
              <a:gd name="connsiteX0" fmla="*/ 1110072 w 1498885"/>
              <a:gd name="connsiteY0" fmla="*/ 1039039 h 1412736"/>
              <a:gd name="connsiteX1" fmla="*/ 1149511 w 1498885"/>
              <a:gd name="connsiteY1" fmla="*/ 1055363 h 1412736"/>
              <a:gd name="connsiteX2" fmla="*/ 1371451 w 1498885"/>
              <a:gd name="connsiteY2" fmla="*/ 1277303 h 1412736"/>
              <a:gd name="connsiteX3" fmla="*/ 1371451 w 1498885"/>
              <a:gd name="connsiteY3" fmla="*/ 1356182 h 1412736"/>
              <a:gd name="connsiteX4" fmla="*/ 1332012 w 1498885"/>
              <a:gd name="connsiteY4" fmla="*/ 1372553 h 1412736"/>
              <a:gd name="connsiteX5" fmla="*/ 1292572 w 1498885"/>
              <a:gd name="connsiteY5" fmla="*/ 1356182 h 1412736"/>
              <a:gd name="connsiteX6" fmla="*/ 1070632 w 1498885"/>
              <a:gd name="connsiteY6" fmla="*/ 1134242 h 1412736"/>
              <a:gd name="connsiteX7" fmla="*/ 1070632 w 1498885"/>
              <a:gd name="connsiteY7" fmla="*/ 1055363 h 1412736"/>
              <a:gd name="connsiteX8" fmla="*/ 1110072 w 1498885"/>
              <a:gd name="connsiteY8" fmla="*/ 1039039 h 1412736"/>
              <a:gd name="connsiteX9" fmla="*/ 1110072 w 1498885"/>
              <a:gd name="connsiteY9" fmla="*/ 705989 h 1412736"/>
              <a:gd name="connsiteX10" fmla="*/ 1443075 w 1498885"/>
              <a:gd name="connsiteY10" fmla="*/ 705989 h 1412736"/>
              <a:gd name="connsiteX11" fmla="*/ 1498885 w 1498885"/>
              <a:gd name="connsiteY11" fmla="*/ 761800 h 1412736"/>
              <a:gd name="connsiteX12" fmla="*/ 1443075 w 1498885"/>
              <a:gd name="connsiteY12" fmla="*/ 817611 h 1412736"/>
              <a:gd name="connsiteX13" fmla="*/ 1110072 w 1498885"/>
              <a:gd name="connsiteY13" fmla="*/ 817611 h 1412736"/>
              <a:gd name="connsiteX14" fmla="*/ 1054261 w 1498885"/>
              <a:gd name="connsiteY14" fmla="*/ 761800 h 1412736"/>
              <a:gd name="connsiteX15" fmla="*/ 1110072 w 1498885"/>
              <a:gd name="connsiteY15" fmla="*/ 705989 h 1412736"/>
              <a:gd name="connsiteX16" fmla="*/ 1332012 w 1498885"/>
              <a:gd name="connsiteY16" fmla="*/ 151093 h 1412736"/>
              <a:gd name="connsiteX17" fmla="*/ 1371451 w 1498885"/>
              <a:gd name="connsiteY17" fmla="*/ 167418 h 1412736"/>
              <a:gd name="connsiteX18" fmla="*/ 1371451 w 1498885"/>
              <a:gd name="connsiteY18" fmla="*/ 246297 h 1412736"/>
              <a:gd name="connsiteX19" fmla="*/ 1149511 w 1498885"/>
              <a:gd name="connsiteY19" fmla="*/ 468236 h 1412736"/>
              <a:gd name="connsiteX20" fmla="*/ 1110072 w 1498885"/>
              <a:gd name="connsiteY20" fmla="*/ 484608 h 1412736"/>
              <a:gd name="connsiteX21" fmla="*/ 1070632 w 1498885"/>
              <a:gd name="connsiteY21" fmla="*/ 468236 h 1412736"/>
              <a:gd name="connsiteX22" fmla="*/ 1070632 w 1498885"/>
              <a:gd name="connsiteY22" fmla="*/ 389358 h 1412736"/>
              <a:gd name="connsiteX23" fmla="*/ 1292572 w 1498885"/>
              <a:gd name="connsiteY23" fmla="*/ 167418 h 1412736"/>
              <a:gd name="connsiteX24" fmla="*/ 1332012 w 1498885"/>
              <a:gd name="connsiteY24" fmla="*/ 151093 h 1412736"/>
              <a:gd name="connsiteX25" fmla="*/ 709724 w 1498885"/>
              <a:gd name="connsiteY25" fmla="*/ 111607 h 1412736"/>
              <a:gd name="connsiteX26" fmla="*/ 649635 w 1498885"/>
              <a:gd name="connsiteY26" fmla="*/ 127420 h 1412736"/>
              <a:gd name="connsiteX27" fmla="*/ 174129 w 1498885"/>
              <a:gd name="connsiteY27" fmla="*/ 394752 h 1412736"/>
              <a:gd name="connsiteX28" fmla="*/ 111621 w 1498885"/>
              <a:gd name="connsiteY28" fmla="*/ 501536 h 1412736"/>
              <a:gd name="connsiteX29" fmla="*/ 111621 w 1498885"/>
              <a:gd name="connsiteY29" fmla="*/ 910814 h 1412736"/>
              <a:gd name="connsiteX30" fmla="*/ 174129 w 1498885"/>
              <a:gd name="connsiteY30" fmla="*/ 1017598 h 1412736"/>
              <a:gd name="connsiteX31" fmla="*/ 649821 w 1498885"/>
              <a:gd name="connsiteY31" fmla="*/ 1284930 h 1412736"/>
              <a:gd name="connsiteX32" fmla="*/ 771674 w 1498885"/>
              <a:gd name="connsiteY32" fmla="*/ 1283814 h 1412736"/>
              <a:gd name="connsiteX33" fmla="*/ 832321 w 1498885"/>
              <a:gd name="connsiteY33" fmla="*/ 1178146 h 1412736"/>
              <a:gd name="connsiteX34" fmla="*/ 832321 w 1498885"/>
              <a:gd name="connsiteY34" fmla="*/ 234204 h 1412736"/>
              <a:gd name="connsiteX35" fmla="*/ 771674 w 1498885"/>
              <a:gd name="connsiteY35" fmla="*/ 128536 h 1412736"/>
              <a:gd name="connsiteX36" fmla="*/ 709724 w 1498885"/>
              <a:gd name="connsiteY36" fmla="*/ 111607 h 1412736"/>
              <a:gd name="connsiteX37" fmla="*/ 711864 w 1498885"/>
              <a:gd name="connsiteY37" fmla="*/ 9 h 1412736"/>
              <a:gd name="connsiteX38" fmla="*/ 828043 w 1498885"/>
              <a:gd name="connsiteY38" fmla="*/ 32356 h 1412736"/>
              <a:gd name="connsiteX39" fmla="*/ 943942 w 1498885"/>
              <a:gd name="connsiteY39" fmla="*/ 234390 h 1412736"/>
              <a:gd name="connsiteX40" fmla="*/ 943942 w 1498885"/>
              <a:gd name="connsiteY40" fmla="*/ 1178518 h 1412736"/>
              <a:gd name="connsiteX41" fmla="*/ 828043 w 1498885"/>
              <a:gd name="connsiteY41" fmla="*/ 1380552 h 1412736"/>
              <a:gd name="connsiteX42" fmla="*/ 709910 w 1498885"/>
              <a:gd name="connsiteY42" fmla="*/ 1412736 h 1412736"/>
              <a:gd name="connsiteX43" fmla="*/ 595126 w 1498885"/>
              <a:gd name="connsiteY43" fmla="*/ 1382413 h 1412736"/>
              <a:gd name="connsiteX44" fmla="*/ 119435 w 1498885"/>
              <a:gd name="connsiteY44" fmla="*/ 1115080 h 1412736"/>
              <a:gd name="connsiteX45" fmla="*/ 0 w 1498885"/>
              <a:gd name="connsiteY45" fmla="*/ 911000 h 1412736"/>
              <a:gd name="connsiteX46" fmla="*/ 0 w 1498885"/>
              <a:gd name="connsiteY46" fmla="*/ 501722 h 1412736"/>
              <a:gd name="connsiteX47" fmla="*/ 119435 w 1498885"/>
              <a:gd name="connsiteY47" fmla="*/ 297642 h 1412736"/>
              <a:gd name="connsiteX48" fmla="*/ 595126 w 1498885"/>
              <a:gd name="connsiteY48" fmla="*/ 30309 h 1412736"/>
              <a:gd name="connsiteX49" fmla="*/ 711864 w 1498885"/>
              <a:gd name="connsiteY49" fmla="*/ 9 h 1412736"/>
            </a:gdLst>
            <a:ahLst/>
            <a:cxnLst/>
            <a:rect l="l" t="t" r="r" b="b"/>
            <a:pathLst>
              <a:path w="1498885" h="1412736">
                <a:moveTo>
                  <a:pt x="1110072" y="1039039"/>
                </a:moveTo>
                <a:cubicBezTo>
                  <a:pt x="1124350" y="1039039"/>
                  <a:pt x="1138628" y="1044480"/>
                  <a:pt x="1149511" y="1055363"/>
                </a:cubicBezTo>
                <a:lnTo>
                  <a:pt x="1371451" y="1277303"/>
                </a:lnTo>
                <a:cubicBezTo>
                  <a:pt x="1393217" y="1299070"/>
                  <a:pt x="1393217" y="1334416"/>
                  <a:pt x="1371451" y="1356182"/>
                </a:cubicBezTo>
                <a:cubicBezTo>
                  <a:pt x="1360661" y="1366972"/>
                  <a:pt x="1346336" y="1372553"/>
                  <a:pt x="1332012" y="1372553"/>
                </a:cubicBezTo>
                <a:cubicBezTo>
                  <a:pt x="1317687" y="1372553"/>
                  <a:pt x="1303362" y="1367158"/>
                  <a:pt x="1292572" y="1356182"/>
                </a:cubicBezTo>
                <a:lnTo>
                  <a:pt x="1070632" y="1134242"/>
                </a:lnTo>
                <a:cubicBezTo>
                  <a:pt x="1048866" y="1112476"/>
                  <a:pt x="1048866" y="1077130"/>
                  <a:pt x="1070632" y="1055363"/>
                </a:cubicBezTo>
                <a:cubicBezTo>
                  <a:pt x="1081515" y="1044480"/>
                  <a:pt x="1095793" y="1039039"/>
                  <a:pt x="1110072" y="1039039"/>
                </a:cubicBezTo>
                <a:close/>
                <a:moveTo>
                  <a:pt x="1110072" y="705989"/>
                </a:moveTo>
                <a:lnTo>
                  <a:pt x="1443075" y="705989"/>
                </a:lnTo>
                <a:cubicBezTo>
                  <a:pt x="1473956" y="705989"/>
                  <a:pt x="1498885" y="730918"/>
                  <a:pt x="1498885" y="761800"/>
                </a:cubicBezTo>
                <a:cubicBezTo>
                  <a:pt x="1498885" y="792682"/>
                  <a:pt x="1473770" y="817611"/>
                  <a:pt x="1443075" y="817611"/>
                </a:cubicBezTo>
                <a:lnTo>
                  <a:pt x="1110072" y="817611"/>
                </a:lnTo>
                <a:cubicBezTo>
                  <a:pt x="1079190" y="817611"/>
                  <a:pt x="1054261" y="792682"/>
                  <a:pt x="1054261" y="761800"/>
                </a:cubicBezTo>
                <a:cubicBezTo>
                  <a:pt x="1054261" y="730918"/>
                  <a:pt x="1079190" y="705989"/>
                  <a:pt x="1110072" y="705989"/>
                </a:cubicBezTo>
                <a:close/>
                <a:moveTo>
                  <a:pt x="1332012" y="151093"/>
                </a:moveTo>
                <a:cubicBezTo>
                  <a:pt x="1346290" y="151093"/>
                  <a:pt x="1360568" y="156535"/>
                  <a:pt x="1371451" y="167418"/>
                </a:cubicBezTo>
                <a:cubicBezTo>
                  <a:pt x="1393217" y="189184"/>
                  <a:pt x="1393217" y="224530"/>
                  <a:pt x="1371451" y="246297"/>
                </a:cubicBezTo>
                <a:lnTo>
                  <a:pt x="1149511" y="468236"/>
                </a:lnTo>
                <a:cubicBezTo>
                  <a:pt x="1138721" y="479213"/>
                  <a:pt x="1124396" y="484608"/>
                  <a:pt x="1110072" y="484608"/>
                </a:cubicBezTo>
                <a:cubicBezTo>
                  <a:pt x="1095747" y="484608"/>
                  <a:pt x="1081422" y="479213"/>
                  <a:pt x="1070632" y="468236"/>
                </a:cubicBezTo>
                <a:cubicBezTo>
                  <a:pt x="1048866" y="446470"/>
                  <a:pt x="1048866" y="411124"/>
                  <a:pt x="1070632" y="389358"/>
                </a:cubicBezTo>
                <a:lnTo>
                  <a:pt x="1292572" y="167418"/>
                </a:lnTo>
                <a:cubicBezTo>
                  <a:pt x="1303455" y="156535"/>
                  <a:pt x="1317733" y="151093"/>
                  <a:pt x="1332012" y="151093"/>
                </a:cubicBezTo>
                <a:close/>
                <a:moveTo>
                  <a:pt x="709724" y="111607"/>
                </a:moveTo>
                <a:cubicBezTo>
                  <a:pt x="689074" y="111607"/>
                  <a:pt x="668610" y="116816"/>
                  <a:pt x="649635" y="127420"/>
                </a:cubicBezTo>
                <a:lnTo>
                  <a:pt x="174129" y="394752"/>
                </a:lnTo>
                <a:cubicBezTo>
                  <a:pt x="135620" y="416332"/>
                  <a:pt x="111621" y="457260"/>
                  <a:pt x="111621" y="501536"/>
                </a:cubicBezTo>
                <a:lnTo>
                  <a:pt x="111621" y="910814"/>
                </a:lnTo>
                <a:cubicBezTo>
                  <a:pt x="111621" y="955090"/>
                  <a:pt x="135620" y="996018"/>
                  <a:pt x="174129" y="1017598"/>
                </a:cubicBezTo>
                <a:lnTo>
                  <a:pt x="649821" y="1284930"/>
                </a:lnTo>
                <a:cubicBezTo>
                  <a:pt x="688144" y="1306510"/>
                  <a:pt x="733723" y="1306138"/>
                  <a:pt x="771674" y="1283814"/>
                </a:cubicBezTo>
                <a:cubicBezTo>
                  <a:pt x="809625" y="1261676"/>
                  <a:pt x="832321" y="1222050"/>
                  <a:pt x="832321" y="1178146"/>
                </a:cubicBezTo>
                <a:lnTo>
                  <a:pt x="832321" y="234204"/>
                </a:lnTo>
                <a:cubicBezTo>
                  <a:pt x="832321" y="190113"/>
                  <a:pt x="809625" y="150674"/>
                  <a:pt x="771674" y="128536"/>
                </a:cubicBezTo>
                <a:cubicBezTo>
                  <a:pt x="752326" y="117188"/>
                  <a:pt x="731118" y="111607"/>
                  <a:pt x="709724" y="111607"/>
                </a:cubicBezTo>
                <a:close/>
                <a:moveTo>
                  <a:pt x="711864" y="9"/>
                </a:moveTo>
                <a:cubicBezTo>
                  <a:pt x="751861" y="358"/>
                  <a:pt x="791766" y="11148"/>
                  <a:pt x="828043" y="32356"/>
                </a:cubicBezTo>
                <a:cubicBezTo>
                  <a:pt x="900596" y="74772"/>
                  <a:pt x="943942" y="150302"/>
                  <a:pt x="943942" y="234390"/>
                </a:cubicBezTo>
                <a:lnTo>
                  <a:pt x="943942" y="1178518"/>
                </a:lnTo>
                <a:cubicBezTo>
                  <a:pt x="943942" y="1262606"/>
                  <a:pt x="900596" y="1338136"/>
                  <a:pt x="828043" y="1380552"/>
                </a:cubicBezTo>
                <a:cubicBezTo>
                  <a:pt x="791208" y="1401946"/>
                  <a:pt x="750466" y="1412736"/>
                  <a:pt x="709910" y="1412736"/>
                </a:cubicBezTo>
                <a:cubicBezTo>
                  <a:pt x="670471" y="1412736"/>
                  <a:pt x="631217" y="1402691"/>
                  <a:pt x="595126" y="1382413"/>
                </a:cubicBezTo>
                <a:lnTo>
                  <a:pt x="119435" y="1115080"/>
                </a:lnTo>
                <a:cubicBezTo>
                  <a:pt x="45765" y="1073594"/>
                  <a:pt x="0" y="995460"/>
                  <a:pt x="0" y="911000"/>
                </a:cubicBezTo>
                <a:lnTo>
                  <a:pt x="0" y="501722"/>
                </a:lnTo>
                <a:cubicBezTo>
                  <a:pt x="0" y="417262"/>
                  <a:pt x="45765" y="338942"/>
                  <a:pt x="119435" y="297642"/>
                </a:cubicBezTo>
                <a:lnTo>
                  <a:pt x="595126" y="30309"/>
                </a:lnTo>
                <a:cubicBezTo>
                  <a:pt x="631775" y="9752"/>
                  <a:pt x="671866" y="-340"/>
                  <a:pt x="711864" y="9"/>
                </a:cubicBez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44" name="标题 1"/>
          <p:cNvSpPr txBox="1"/>
          <p:nvPr/>
        </p:nvSpPr>
        <p:spPr>
          <a:xfrm>
            <a:off x="9742845"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45" name="标题 1"/>
          <p:cNvSpPr txBox="1"/>
          <p:nvPr/>
        </p:nvSpPr>
        <p:spPr>
          <a:xfrm>
            <a:off x="9839734" y="855637"/>
            <a:ext cx="193270" cy="187036"/>
          </a:xfrm>
          <a:custGeom>
            <a:avLst/>
            <a:gdLst>
              <a:gd name="connsiteX0" fmla="*/ 695958 w 1660735"/>
              <a:gd name="connsiteY0" fmla="*/ 752512 h 1607157"/>
              <a:gd name="connsiteX1" fmla="*/ 376349 w 1660735"/>
              <a:gd name="connsiteY1" fmla="*/ 752512 h 1607157"/>
              <a:gd name="connsiteX2" fmla="*/ 110505 w 1660735"/>
              <a:gd name="connsiteY2" fmla="*/ 642007 h 1607157"/>
              <a:gd name="connsiteX3" fmla="*/ 0 w 1660735"/>
              <a:gd name="connsiteY3" fmla="*/ 376349 h 1607157"/>
              <a:gd name="connsiteX4" fmla="*/ 110505 w 1660735"/>
              <a:gd name="connsiteY4" fmla="*/ 110505 h 1607157"/>
              <a:gd name="connsiteX5" fmla="*/ 376349 w 1660735"/>
              <a:gd name="connsiteY5" fmla="*/ 0 h 1607157"/>
              <a:gd name="connsiteX6" fmla="*/ 642193 w 1660735"/>
              <a:gd name="connsiteY6" fmla="*/ 110505 h 1607157"/>
              <a:gd name="connsiteX7" fmla="*/ 752698 w 1660735"/>
              <a:gd name="connsiteY7" fmla="*/ 376349 h 1607157"/>
              <a:gd name="connsiteX8" fmla="*/ 752698 w 1660735"/>
              <a:gd name="connsiteY8" fmla="*/ 695958 h 1607157"/>
              <a:gd name="connsiteX9" fmla="*/ 695958 w 1660735"/>
              <a:gd name="connsiteY9" fmla="*/ 752512 h 1607157"/>
              <a:gd name="connsiteX10" fmla="*/ 376349 w 1660735"/>
              <a:gd name="connsiteY10" fmla="*/ 111621 h 1607157"/>
              <a:gd name="connsiteX11" fmla="*/ 111621 w 1660735"/>
              <a:gd name="connsiteY11" fmla="*/ 376349 h 1607157"/>
              <a:gd name="connsiteX12" fmla="*/ 376349 w 1660735"/>
              <a:gd name="connsiteY12" fmla="*/ 641077 h 1607157"/>
              <a:gd name="connsiteX13" fmla="*/ 641077 w 1660735"/>
              <a:gd name="connsiteY13" fmla="*/ 641077 h 1607157"/>
              <a:gd name="connsiteX14" fmla="*/ 641077 w 1660735"/>
              <a:gd name="connsiteY14" fmla="*/ 376349 h 1607157"/>
              <a:gd name="connsiteX15" fmla="*/ 376349 w 1660735"/>
              <a:gd name="connsiteY15" fmla="*/ 111621 h 1607157"/>
              <a:gd name="connsiteX16" fmla="*/ 1284201 w 1660735"/>
              <a:gd name="connsiteY16" fmla="*/ 752512 h 1607157"/>
              <a:gd name="connsiteX17" fmla="*/ 964592 w 1660735"/>
              <a:gd name="connsiteY17" fmla="*/ 752512 h 1607157"/>
              <a:gd name="connsiteX18" fmla="*/ 908038 w 1660735"/>
              <a:gd name="connsiteY18" fmla="*/ 695958 h 1607157"/>
              <a:gd name="connsiteX19" fmla="*/ 908038 w 1660735"/>
              <a:gd name="connsiteY19" fmla="*/ 376349 h 1607157"/>
              <a:gd name="connsiteX20" fmla="*/ 1018543 w 1660735"/>
              <a:gd name="connsiteY20" fmla="*/ 110505 h 1607157"/>
              <a:gd name="connsiteX21" fmla="*/ 1284387 w 1660735"/>
              <a:gd name="connsiteY21" fmla="*/ 0 h 1607157"/>
              <a:gd name="connsiteX22" fmla="*/ 1550231 w 1660735"/>
              <a:gd name="connsiteY22" fmla="*/ 110505 h 1607157"/>
              <a:gd name="connsiteX23" fmla="*/ 1660736 w 1660735"/>
              <a:gd name="connsiteY23" fmla="*/ 376349 h 1607157"/>
              <a:gd name="connsiteX24" fmla="*/ 1550231 w 1660735"/>
              <a:gd name="connsiteY24" fmla="*/ 642193 h 1607157"/>
              <a:gd name="connsiteX25" fmla="*/ 1284201 w 1660735"/>
              <a:gd name="connsiteY25" fmla="*/ 752512 h 1607157"/>
              <a:gd name="connsiteX26" fmla="*/ 1019659 w 1660735"/>
              <a:gd name="connsiteY26" fmla="*/ 640891 h 1607157"/>
              <a:gd name="connsiteX27" fmla="*/ 1284387 w 1660735"/>
              <a:gd name="connsiteY27" fmla="*/ 640891 h 1607157"/>
              <a:gd name="connsiteX28" fmla="*/ 1549115 w 1660735"/>
              <a:gd name="connsiteY28" fmla="*/ 376163 h 1607157"/>
              <a:gd name="connsiteX29" fmla="*/ 1284387 w 1660735"/>
              <a:gd name="connsiteY29" fmla="*/ 111435 h 1607157"/>
              <a:gd name="connsiteX30" fmla="*/ 1019659 w 1660735"/>
              <a:gd name="connsiteY30" fmla="*/ 376163 h 1607157"/>
              <a:gd name="connsiteX31" fmla="*/ 1019659 w 1660735"/>
              <a:gd name="connsiteY31" fmla="*/ 640891 h 1607157"/>
              <a:gd name="connsiteX32" fmla="*/ 376349 w 1660735"/>
              <a:gd name="connsiteY32" fmla="*/ 1607158 h 1607157"/>
              <a:gd name="connsiteX33" fmla="*/ 110505 w 1660735"/>
              <a:gd name="connsiteY33" fmla="*/ 1496653 h 1607157"/>
              <a:gd name="connsiteX34" fmla="*/ 0 w 1660735"/>
              <a:gd name="connsiteY34" fmla="*/ 1230809 h 1607157"/>
              <a:gd name="connsiteX35" fmla="*/ 110505 w 1660735"/>
              <a:gd name="connsiteY35" fmla="*/ 964964 h 1607157"/>
              <a:gd name="connsiteX36" fmla="*/ 376349 w 1660735"/>
              <a:gd name="connsiteY36" fmla="*/ 854459 h 1607157"/>
              <a:gd name="connsiteX37" fmla="*/ 695958 w 1660735"/>
              <a:gd name="connsiteY37" fmla="*/ 854459 h 1607157"/>
              <a:gd name="connsiteX38" fmla="*/ 752512 w 1660735"/>
              <a:gd name="connsiteY38" fmla="*/ 911014 h 1607157"/>
              <a:gd name="connsiteX39" fmla="*/ 752512 w 1660735"/>
              <a:gd name="connsiteY39" fmla="*/ 1230623 h 1607157"/>
              <a:gd name="connsiteX40" fmla="*/ 642007 w 1660735"/>
              <a:gd name="connsiteY40" fmla="*/ 1496467 h 1607157"/>
              <a:gd name="connsiteX41" fmla="*/ 376349 w 1660735"/>
              <a:gd name="connsiteY41" fmla="*/ 1607158 h 1607157"/>
              <a:gd name="connsiteX42" fmla="*/ 376349 w 1660735"/>
              <a:gd name="connsiteY42" fmla="*/ 966267 h 1607157"/>
              <a:gd name="connsiteX43" fmla="*/ 111621 w 1660735"/>
              <a:gd name="connsiteY43" fmla="*/ 1230809 h 1607157"/>
              <a:gd name="connsiteX44" fmla="*/ 376349 w 1660735"/>
              <a:gd name="connsiteY44" fmla="*/ 1495537 h 1607157"/>
              <a:gd name="connsiteX45" fmla="*/ 641077 w 1660735"/>
              <a:gd name="connsiteY45" fmla="*/ 1230809 h 1607157"/>
              <a:gd name="connsiteX46" fmla="*/ 641077 w 1660735"/>
              <a:gd name="connsiteY46" fmla="*/ 966267 h 1607157"/>
              <a:gd name="connsiteX47" fmla="*/ 376349 w 1660735"/>
              <a:gd name="connsiteY47" fmla="*/ 966267 h 1607157"/>
              <a:gd name="connsiteX48" fmla="*/ 1284201 w 1660735"/>
              <a:gd name="connsiteY48" fmla="*/ 1607158 h 1607157"/>
              <a:gd name="connsiteX49" fmla="*/ 1018357 w 1660735"/>
              <a:gd name="connsiteY49" fmla="*/ 1496653 h 1607157"/>
              <a:gd name="connsiteX50" fmla="*/ 907852 w 1660735"/>
              <a:gd name="connsiteY50" fmla="*/ 1230809 h 1607157"/>
              <a:gd name="connsiteX51" fmla="*/ 907852 w 1660735"/>
              <a:gd name="connsiteY51" fmla="*/ 911200 h 1607157"/>
              <a:gd name="connsiteX52" fmla="*/ 964406 w 1660735"/>
              <a:gd name="connsiteY52" fmla="*/ 854646 h 1607157"/>
              <a:gd name="connsiteX53" fmla="*/ 1284015 w 1660735"/>
              <a:gd name="connsiteY53" fmla="*/ 854646 h 1607157"/>
              <a:gd name="connsiteX54" fmla="*/ 1549859 w 1660735"/>
              <a:gd name="connsiteY54" fmla="*/ 965150 h 1607157"/>
              <a:gd name="connsiteX55" fmla="*/ 1660364 w 1660735"/>
              <a:gd name="connsiteY55" fmla="*/ 1230995 h 1607157"/>
              <a:gd name="connsiteX56" fmla="*/ 1550045 w 1660735"/>
              <a:gd name="connsiteY56" fmla="*/ 1496653 h 1607157"/>
              <a:gd name="connsiteX57" fmla="*/ 1284201 w 1660735"/>
              <a:gd name="connsiteY57" fmla="*/ 1607158 h 1607157"/>
              <a:gd name="connsiteX58" fmla="*/ 1019659 w 1660735"/>
              <a:gd name="connsiteY58" fmla="*/ 966267 h 1607157"/>
              <a:gd name="connsiteX59" fmla="*/ 1019659 w 1660735"/>
              <a:gd name="connsiteY59" fmla="*/ 1230995 h 1607157"/>
              <a:gd name="connsiteX60" fmla="*/ 1284387 w 1660735"/>
              <a:gd name="connsiteY60" fmla="*/ 1495723 h 1607157"/>
              <a:gd name="connsiteX61" fmla="*/ 1549115 w 1660735"/>
              <a:gd name="connsiteY61" fmla="*/ 1230995 h 1607157"/>
              <a:gd name="connsiteX62" fmla="*/ 1284387 w 1660735"/>
              <a:gd name="connsiteY62" fmla="*/ 966267 h 1607157"/>
              <a:gd name="connsiteX63" fmla="*/ 1019659 w 1660735"/>
              <a:gd name="connsiteY63" fmla="*/ 966267 h 1607157"/>
            </a:gdLst>
            <a:ahLst/>
            <a:cxnLst/>
            <a:rect l="l" t="t" r="r" b="b"/>
            <a:pathLst>
              <a:path w="1660735" h="1607157">
                <a:moveTo>
                  <a:pt x="695958" y="752512"/>
                </a:moveTo>
                <a:lnTo>
                  <a:pt x="376349" y="752512"/>
                </a:lnTo>
                <a:cubicBezTo>
                  <a:pt x="276262" y="752512"/>
                  <a:pt x="181756" y="713259"/>
                  <a:pt x="110505" y="642007"/>
                </a:cubicBezTo>
                <a:cubicBezTo>
                  <a:pt x="39253" y="570756"/>
                  <a:pt x="0" y="476436"/>
                  <a:pt x="0" y="376349"/>
                </a:cubicBezTo>
                <a:cubicBezTo>
                  <a:pt x="0" y="276262"/>
                  <a:pt x="39253" y="181756"/>
                  <a:pt x="110505" y="110505"/>
                </a:cubicBezTo>
                <a:cubicBezTo>
                  <a:pt x="181756" y="39253"/>
                  <a:pt x="276076" y="0"/>
                  <a:pt x="376349" y="0"/>
                </a:cubicBezTo>
                <a:cubicBezTo>
                  <a:pt x="476436" y="0"/>
                  <a:pt x="570942" y="39253"/>
                  <a:pt x="642193" y="110505"/>
                </a:cubicBezTo>
                <a:cubicBezTo>
                  <a:pt x="713445" y="181756"/>
                  <a:pt x="752698" y="276076"/>
                  <a:pt x="752698" y="376349"/>
                </a:cubicBezTo>
                <a:lnTo>
                  <a:pt x="752698" y="695958"/>
                </a:lnTo>
                <a:cubicBezTo>
                  <a:pt x="752512" y="727211"/>
                  <a:pt x="727211" y="752512"/>
                  <a:pt x="695958" y="752512"/>
                </a:cubicBezTo>
                <a:close/>
                <a:moveTo>
                  <a:pt x="376349" y="111621"/>
                </a:moveTo>
                <a:cubicBezTo>
                  <a:pt x="230498" y="111621"/>
                  <a:pt x="111621" y="230312"/>
                  <a:pt x="111621" y="376349"/>
                </a:cubicBezTo>
                <a:cubicBezTo>
                  <a:pt x="111621" y="522201"/>
                  <a:pt x="230312" y="641077"/>
                  <a:pt x="376349" y="641077"/>
                </a:cubicBezTo>
                <a:lnTo>
                  <a:pt x="641077" y="641077"/>
                </a:lnTo>
                <a:lnTo>
                  <a:pt x="641077" y="376349"/>
                </a:lnTo>
                <a:cubicBezTo>
                  <a:pt x="640891" y="230312"/>
                  <a:pt x="522201" y="111621"/>
                  <a:pt x="376349" y="111621"/>
                </a:cubicBezTo>
                <a:close/>
                <a:moveTo>
                  <a:pt x="1284201" y="752512"/>
                </a:moveTo>
                <a:lnTo>
                  <a:pt x="964592" y="752512"/>
                </a:lnTo>
                <a:cubicBezTo>
                  <a:pt x="933338" y="752512"/>
                  <a:pt x="908038" y="727025"/>
                  <a:pt x="908038" y="695958"/>
                </a:cubicBezTo>
                <a:lnTo>
                  <a:pt x="908038" y="376349"/>
                </a:lnTo>
                <a:cubicBezTo>
                  <a:pt x="908038" y="276262"/>
                  <a:pt x="947291" y="181756"/>
                  <a:pt x="1018543" y="110505"/>
                </a:cubicBezTo>
                <a:cubicBezTo>
                  <a:pt x="1089794" y="39253"/>
                  <a:pt x="1184114" y="0"/>
                  <a:pt x="1284387" y="0"/>
                </a:cubicBezTo>
                <a:cubicBezTo>
                  <a:pt x="1384660" y="0"/>
                  <a:pt x="1478980" y="39253"/>
                  <a:pt x="1550231" y="110505"/>
                </a:cubicBezTo>
                <a:cubicBezTo>
                  <a:pt x="1621482" y="181756"/>
                  <a:pt x="1660736" y="276076"/>
                  <a:pt x="1660736" y="376349"/>
                </a:cubicBezTo>
                <a:cubicBezTo>
                  <a:pt x="1660736" y="476622"/>
                  <a:pt x="1621482" y="570942"/>
                  <a:pt x="1550231" y="642193"/>
                </a:cubicBezTo>
                <a:cubicBezTo>
                  <a:pt x="1478794" y="713259"/>
                  <a:pt x="1384288" y="752512"/>
                  <a:pt x="1284201" y="752512"/>
                </a:cubicBezTo>
                <a:close/>
                <a:moveTo>
                  <a:pt x="1019659" y="640891"/>
                </a:moveTo>
                <a:lnTo>
                  <a:pt x="1284387" y="640891"/>
                </a:lnTo>
                <a:cubicBezTo>
                  <a:pt x="1430238" y="640891"/>
                  <a:pt x="1549115" y="522201"/>
                  <a:pt x="1549115" y="376163"/>
                </a:cubicBezTo>
                <a:cubicBezTo>
                  <a:pt x="1549115" y="230312"/>
                  <a:pt x="1430424" y="111435"/>
                  <a:pt x="1284387" y="111435"/>
                </a:cubicBezTo>
                <a:cubicBezTo>
                  <a:pt x="1138349" y="111435"/>
                  <a:pt x="1019659" y="230125"/>
                  <a:pt x="1019659" y="376163"/>
                </a:cubicBezTo>
                <a:lnTo>
                  <a:pt x="1019659" y="640891"/>
                </a:lnTo>
                <a:close/>
                <a:moveTo>
                  <a:pt x="376349" y="1607158"/>
                </a:moveTo>
                <a:cubicBezTo>
                  <a:pt x="276262" y="1607158"/>
                  <a:pt x="181756" y="1567904"/>
                  <a:pt x="110505" y="1496653"/>
                </a:cubicBezTo>
                <a:cubicBezTo>
                  <a:pt x="39253" y="1425401"/>
                  <a:pt x="0" y="1330896"/>
                  <a:pt x="0" y="1230809"/>
                </a:cubicBezTo>
                <a:cubicBezTo>
                  <a:pt x="0" y="1130722"/>
                  <a:pt x="39253" y="1036216"/>
                  <a:pt x="110505" y="964964"/>
                </a:cubicBezTo>
                <a:cubicBezTo>
                  <a:pt x="181756" y="893713"/>
                  <a:pt x="276076" y="854459"/>
                  <a:pt x="376349" y="854459"/>
                </a:cubicBezTo>
                <a:lnTo>
                  <a:pt x="695958" y="854459"/>
                </a:lnTo>
                <a:cubicBezTo>
                  <a:pt x="727211" y="854459"/>
                  <a:pt x="752512" y="879760"/>
                  <a:pt x="752512" y="911014"/>
                </a:cubicBezTo>
                <a:lnTo>
                  <a:pt x="752512" y="1230623"/>
                </a:lnTo>
                <a:cubicBezTo>
                  <a:pt x="752512" y="1330709"/>
                  <a:pt x="713259" y="1425215"/>
                  <a:pt x="642007" y="1496467"/>
                </a:cubicBezTo>
                <a:cubicBezTo>
                  <a:pt x="570756" y="1567718"/>
                  <a:pt x="476436" y="1607158"/>
                  <a:pt x="376349" y="1607158"/>
                </a:cubicBezTo>
                <a:close/>
                <a:moveTo>
                  <a:pt x="376349" y="966267"/>
                </a:moveTo>
                <a:cubicBezTo>
                  <a:pt x="230312" y="966267"/>
                  <a:pt x="111621" y="1084957"/>
                  <a:pt x="111621" y="1230809"/>
                </a:cubicBezTo>
                <a:cubicBezTo>
                  <a:pt x="111621" y="1376660"/>
                  <a:pt x="230312" y="1495537"/>
                  <a:pt x="376349" y="1495537"/>
                </a:cubicBezTo>
                <a:cubicBezTo>
                  <a:pt x="522201" y="1495537"/>
                  <a:pt x="641077" y="1376846"/>
                  <a:pt x="641077" y="1230809"/>
                </a:cubicBezTo>
                <a:lnTo>
                  <a:pt x="641077" y="966267"/>
                </a:lnTo>
                <a:lnTo>
                  <a:pt x="376349" y="966267"/>
                </a:lnTo>
                <a:close/>
                <a:moveTo>
                  <a:pt x="1284201" y="1607158"/>
                </a:moveTo>
                <a:cubicBezTo>
                  <a:pt x="1184114" y="1607158"/>
                  <a:pt x="1089608" y="1567904"/>
                  <a:pt x="1018357" y="1496653"/>
                </a:cubicBezTo>
                <a:cubicBezTo>
                  <a:pt x="947105" y="1425401"/>
                  <a:pt x="907852" y="1331082"/>
                  <a:pt x="907852" y="1230809"/>
                </a:cubicBezTo>
                <a:lnTo>
                  <a:pt x="907852" y="911200"/>
                </a:lnTo>
                <a:cubicBezTo>
                  <a:pt x="907852" y="879946"/>
                  <a:pt x="933152" y="854646"/>
                  <a:pt x="964406" y="854646"/>
                </a:cubicBezTo>
                <a:lnTo>
                  <a:pt x="1284015" y="854646"/>
                </a:lnTo>
                <a:cubicBezTo>
                  <a:pt x="1384102" y="854646"/>
                  <a:pt x="1478607" y="893899"/>
                  <a:pt x="1549859" y="965150"/>
                </a:cubicBezTo>
                <a:cubicBezTo>
                  <a:pt x="1621110" y="1036402"/>
                  <a:pt x="1660364" y="1130722"/>
                  <a:pt x="1660364" y="1230995"/>
                </a:cubicBezTo>
                <a:cubicBezTo>
                  <a:pt x="1660364" y="1331268"/>
                  <a:pt x="1621296" y="1425401"/>
                  <a:pt x="1550045" y="1496653"/>
                </a:cubicBezTo>
                <a:cubicBezTo>
                  <a:pt x="1478794" y="1567904"/>
                  <a:pt x="1384288" y="1607158"/>
                  <a:pt x="1284201" y="1607158"/>
                </a:cubicBezTo>
                <a:close/>
                <a:moveTo>
                  <a:pt x="1019659" y="966267"/>
                </a:moveTo>
                <a:lnTo>
                  <a:pt x="1019659" y="1230995"/>
                </a:lnTo>
                <a:cubicBezTo>
                  <a:pt x="1019659" y="1376846"/>
                  <a:pt x="1138349" y="1495723"/>
                  <a:pt x="1284387" y="1495723"/>
                </a:cubicBezTo>
                <a:cubicBezTo>
                  <a:pt x="1430424" y="1495723"/>
                  <a:pt x="1549115" y="1377032"/>
                  <a:pt x="1549115" y="1230995"/>
                </a:cubicBezTo>
                <a:cubicBezTo>
                  <a:pt x="1549115" y="1084957"/>
                  <a:pt x="1430424" y="966267"/>
                  <a:pt x="1284387" y="966267"/>
                </a:cubicBezTo>
                <a:lnTo>
                  <a:pt x="1019659" y="966267"/>
                </a:ln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46" name="标题 1"/>
          <p:cNvSpPr txBox="1"/>
          <p:nvPr/>
        </p:nvSpPr>
        <p:spPr>
          <a:xfrm>
            <a:off x="9136776"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47" name="标题 1"/>
          <p:cNvSpPr txBox="1"/>
          <p:nvPr/>
        </p:nvSpPr>
        <p:spPr>
          <a:xfrm>
            <a:off x="9243968" y="855637"/>
            <a:ext cx="172663" cy="187036"/>
          </a:xfrm>
          <a:custGeom>
            <a:avLst/>
            <a:gdLst>
              <a:gd name="connsiteX0" fmla="*/ 712625 w 1425436"/>
              <a:gd name="connsiteY0" fmla="*/ 111621 h 1544091"/>
              <a:gd name="connsiteX1" fmla="*/ 902567 w 1425436"/>
              <a:gd name="connsiteY1" fmla="*/ 190314 h 1544091"/>
              <a:gd name="connsiteX2" fmla="*/ 981260 w 1425436"/>
              <a:gd name="connsiteY2" fmla="*/ 380256 h 1544091"/>
              <a:gd name="connsiteX3" fmla="*/ 902567 w 1425436"/>
              <a:gd name="connsiteY3" fmla="*/ 570198 h 1544091"/>
              <a:gd name="connsiteX4" fmla="*/ 712625 w 1425436"/>
              <a:gd name="connsiteY4" fmla="*/ 648891 h 1544091"/>
              <a:gd name="connsiteX5" fmla="*/ 522684 w 1425436"/>
              <a:gd name="connsiteY5" fmla="*/ 570198 h 1544091"/>
              <a:gd name="connsiteX6" fmla="*/ 444177 w 1425436"/>
              <a:gd name="connsiteY6" fmla="*/ 380070 h 1544091"/>
              <a:gd name="connsiteX7" fmla="*/ 522870 w 1425436"/>
              <a:gd name="connsiteY7" fmla="*/ 190128 h 1544091"/>
              <a:gd name="connsiteX8" fmla="*/ 712625 w 1425436"/>
              <a:gd name="connsiteY8" fmla="*/ 111621 h 1544091"/>
              <a:gd name="connsiteX9" fmla="*/ 712625 w 1425436"/>
              <a:gd name="connsiteY9" fmla="*/ 0 h 1544091"/>
              <a:gd name="connsiteX10" fmla="*/ 332556 w 1425436"/>
              <a:gd name="connsiteY10" fmla="*/ 380070 h 1544091"/>
              <a:gd name="connsiteX11" fmla="*/ 712625 w 1425436"/>
              <a:gd name="connsiteY11" fmla="*/ 760140 h 1544091"/>
              <a:gd name="connsiteX12" fmla="*/ 1092695 w 1425436"/>
              <a:gd name="connsiteY12" fmla="*/ 380070 h 1544091"/>
              <a:gd name="connsiteX13" fmla="*/ 712625 w 1425436"/>
              <a:gd name="connsiteY13" fmla="*/ 0 h 1544091"/>
              <a:gd name="connsiteX14" fmla="*/ 712625 w 1425436"/>
              <a:gd name="connsiteY14" fmla="*/ 943012 h 1544091"/>
              <a:gd name="connsiteX15" fmla="*/ 978842 w 1425436"/>
              <a:gd name="connsiteY15" fmla="*/ 976685 h 1544091"/>
              <a:gd name="connsiteX16" fmla="*/ 1146087 w 1425436"/>
              <a:gd name="connsiteY16" fmla="*/ 1059470 h 1544091"/>
              <a:gd name="connsiteX17" fmla="*/ 1248593 w 1425436"/>
              <a:gd name="connsiteY17" fmla="*/ 1174440 h 1544091"/>
              <a:gd name="connsiteX18" fmla="*/ 1310356 w 1425436"/>
              <a:gd name="connsiteY18" fmla="*/ 1316385 h 1544091"/>
              <a:gd name="connsiteX19" fmla="*/ 1296590 w 1425436"/>
              <a:gd name="connsiteY19" fmla="*/ 1390241 h 1544091"/>
              <a:gd name="connsiteX20" fmla="*/ 1208595 w 1425436"/>
              <a:gd name="connsiteY20" fmla="*/ 1432285 h 1544091"/>
              <a:gd name="connsiteX21" fmla="*/ 216842 w 1425436"/>
              <a:gd name="connsiteY21" fmla="*/ 1432285 h 1544091"/>
              <a:gd name="connsiteX22" fmla="*/ 128847 w 1425436"/>
              <a:gd name="connsiteY22" fmla="*/ 1390241 h 1544091"/>
              <a:gd name="connsiteX23" fmla="*/ 115081 w 1425436"/>
              <a:gd name="connsiteY23" fmla="*/ 1316385 h 1544091"/>
              <a:gd name="connsiteX24" fmla="*/ 176844 w 1425436"/>
              <a:gd name="connsiteY24" fmla="*/ 1174440 h 1544091"/>
              <a:gd name="connsiteX25" fmla="*/ 279350 w 1425436"/>
              <a:gd name="connsiteY25" fmla="*/ 1059470 h 1544091"/>
              <a:gd name="connsiteX26" fmla="*/ 446595 w 1425436"/>
              <a:gd name="connsiteY26" fmla="*/ 976685 h 1544091"/>
              <a:gd name="connsiteX27" fmla="*/ 712625 w 1425436"/>
              <a:gd name="connsiteY27" fmla="*/ 943012 h 1544091"/>
              <a:gd name="connsiteX28" fmla="*/ 712625 w 1425436"/>
              <a:gd name="connsiteY28" fmla="*/ 831391 h 1544091"/>
              <a:gd name="connsiteX29" fmla="*/ 8296 w 1425436"/>
              <a:gd name="connsiteY29" fmla="*/ 1284387 h 1544091"/>
              <a:gd name="connsiteX30" fmla="*/ 216842 w 1425436"/>
              <a:gd name="connsiteY30" fmla="*/ 1544092 h 1544091"/>
              <a:gd name="connsiteX31" fmla="*/ 1208595 w 1425436"/>
              <a:gd name="connsiteY31" fmla="*/ 1544092 h 1544091"/>
              <a:gd name="connsiteX32" fmla="*/ 1417141 w 1425436"/>
              <a:gd name="connsiteY32" fmla="*/ 1284387 h 1544091"/>
              <a:gd name="connsiteX33" fmla="*/ 712625 w 1425436"/>
              <a:gd name="connsiteY33" fmla="*/ 831391 h 1544091"/>
            </a:gdLst>
            <a:ahLst/>
            <a:cxnLst/>
            <a:rect l="l" t="t" r="r" b="b"/>
            <a:pathLst>
              <a:path w="1425436" h="1544091">
                <a:moveTo>
                  <a:pt x="712625" y="111621"/>
                </a:moveTo>
                <a:cubicBezTo>
                  <a:pt x="784435" y="111621"/>
                  <a:pt x="851780" y="139526"/>
                  <a:pt x="902567" y="190314"/>
                </a:cubicBezTo>
                <a:cubicBezTo>
                  <a:pt x="953355" y="241102"/>
                  <a:pt x="981260" y="308446"/>
                  <a:pt x="981260" y="380256"/>
                </a:cubicBezTo>
                <a:cubicBezTo>
                  <a:pt x="981260" y="452065"/>
                  <a:pt x="953355" y="519410"/>
                  <a:pt x="902567" y="570198"/>
                </a:cubicBezTo>
                <a:cubicBezTo>
                  <a:pt x="851780" y="620985"/>
                  <a:pt x="784435" y="648891"/>
                  <a:pt x="712625" y="648891"/>
                </a:cubicBezTo>
                <a:cubicBezTo>
                  <a:pt x="640816" y="648891"/>
                  <a:pt x="573471" y="620985"/>
                  <a:pt x="522684" y="570198"/>
                </a:cubicBezTo>
                <a:cubicBezTo>
                  <a:pt x="472082" y="519224"/>
                  <a:pt x="444177" y="451693"/>
                  <a:pt x="444177" y="380070"/>
                </a:cubicBezTo>
                <a:cubicBezTo>
                  <a:pt x="444177" y="308446"/>
                  <a:pt x="472082" y="240916"/>
                  <a:pt x="522870" y="190128"/>
                </a:cubicBezTo>
                <a:cubicBezTo>
                  <a:pt x="573471" y="139526"/>
                  <a:pt x="641002" y="111621"/>
                  <a:pt x="712625" y="111621"/>
                </a:cubicBezTo>
                <a:moveTo>
                  <a:pt x="712625" y="0"/>
                </a:moveTo>
                <a:cubicBezTo>
                  <a:pt x="502778" y="0"/>
                  <a:pt x="332556" y="170036"/>
                  <a:pt x="332556" y="380070"/>
                </a:cubicBezTo>
                <a:cubicBezTo>
                  <a:pt x="332556" y="589917"/>
                  <a:pt x="502778" y="760140"/>
                  <a:pt x="712625" y="760140"/>
                </a:cubicBezTo>
                <a:cubicBezTo>
                  <a:pt x="922473" y="760140"/>
                  <a:pt x="1092695" y="589917"/>
                  <a:pt x="1092695" y="380070"/>
                </a:cubicBezTo>
                <a:cubicBezTo>
                  <a:pt x="1092881" y="170036"/>
                  <a:pt x="922659" y="0"/>
                  <a:pt x="712625" y="0"/>
                </a:cubicBezTo>
                <a:close/>
                <a:moveTo>
                  <a:pt x="712625" y="943012"/>
                </a:moveTo>
                <a:cubicBezTo>
                  <a:pt x="813643" y="943012"/>
                  <a:pt x="903126" y="954360"/>
                  <a:pt x="978842" y="976685"/>
                </a:cubicBezTo>
                <a:cubicBezTo>
                  <a:pt x="1043582" y="995846"/>
                  <a:pt x="1099951" y="1023752"/>
                  <a:pt x="1146087" y="1059470"/>
                </a:cubicBezTo>
                <a:cubicBezTo>
                  <a:pt x="1186829" y="1091096"/>
                  <a:pt x="1220315" y="1128675"/>
                  <a:pt x="1248593" y="1174440"/>
                </a:cubicBezTo>
                <a:cubicBezTo>
                  <a:pt x="1273708" y="1215368"/>
                  <a:pt x="1293985" y="1261877"/>
                  <a:pt x="1310356" y="1316385"/>
                </a:cubicBezTo>
                <a:cubicBezTo>
                  <a:pt x="1320774" y="1350801"/>
                  <a:pt x="1306264" y="1377404"/>
                  <a:pt x="1296590" y="1390241"/>
                </a:cubicBezTo>
                <a:cubicBezTo>
                  <a:pt x="1276684" y="1417030"/>
                  <a:pt x="1244686" y="1432285"/>
                  <a:pt x="1208595" y="1432285"/>
                </a:cubicBezTo>
                <a:lnTo>
                  <a:pt x="216842" y="1432285"/>
                </a:lnTo>
                <a:cubicBezTo>
                  <a:pt x="180937" y="1432285"/>
                  <a:pt x="148753" y="1417030"/>
                  <a:pt x="128847" y="1390241"/>
                </a:cubicBezTo>
                <a:cubicBezTo>
                  <a:pt x="119359" y="1377404"/>
                  <a:pt x="104849" y="1350801"/>
                  <a:pt x="115081" y="1316385"/>
                </a:cubicBezTo>
                <a:cubicBezTo>
                  <a:pt x="131452" y="1261877"/>
                  <a:pt x="151543" y="1215368"/>
                  <a:pt x="176844" y="1174440"/>
                </a:cubicBezTo>
                <a:cubicBezTo>
                  <a:pt x="204936" y="1128675"/>
                  <a:pt x="238422" y="1090910"/>
                  <a:pt x="279350" y="1059470"/>
                </a:cubicBezTo>
                <a:cubicBezTo>
                  <a:pt x="325486" y="1023752"/>
                  <a:pt x="381855" y="995846"/>
                  <a:pt x="446595" y="976685"/>
                </a:cubicBezTo>
                <a:cubicBezTo>
                  <a:pt x="522125" y="954360"/>
                  <a:pt x="611794" y="943012"/>
                  <a:pt x="712625" y="943012"/>
                </a:cubicBezTo>
                <a:moveTo>
                  <a:pt x="712625" y="831391"/>
                </a:moveTo>
                <a:cubicBezTo>
                  <a:pt x="244561" y="831391"/>
                  <a:pt x="77501" y="1053331"/>
                  <a:pt x="8296" y="1284387"/>
                </a:cubicBezTo>
                <a:cubicBezTo>
                  <a:pt x="-30771" y="1414611"/>
                  <a:pt x="73037" y="1544092"/>
                  <a:pt x="216842" y="1544092"/>
                </a:cubicBezTo>
                <a:lnTo>
                  <a:pt x="1208595" y="1544092"/>
                </a:lnTo>
                <a:cubicBezTo>
                  <a:pt x="1352400" y="1544092"/>
                  <a:pt x="1456208" y="1414611"/>
                  <a:pt x="1417141" y="1284387"/>
                </a:cubicBezTo>
                <a:cubicBezTo>
                  <a:pt x="1347750" y="1053331"/>
                  <a:pt x="1180690" y="831391"/>
                  <a:pt x="712625" y="831391"/>
                </a:cubicBez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txBox="1"/>
          <p:nvPr/>
        </p:nvSpPr>
        <p:spPr>
          <a:xfrm>
            <a:off x="-18288" y="0"/>
            <a:ext cx="12210288" cy="6879265"/>
          </a:xfrm>
          <a:prstGeom prst="rect">
            <a:avLst/>
          </a:prstGeom>
          <a:solidFill>
            <a:schemeClr val="accent1"/>
          </a:solidFill>
          <a:ln w="19050" cap="sq">
            <a:noFill/>
            <a:miter/>
          </a:ln>
        </p:spPr>
        <p:txBody>
          <a:bodyPr vert="horz" wrap="square" lIns="91440" tIns="45720" rIns="91440" bIns="45720" rtlCol="0" anchor="ctr"/>
          <a:lstStyle/>
          <a:p>
            <a:pPr algn="ctr">
              <a:lnSpc>
                <a:spcPct val="110000"/>
              </a:lnSpc>
            </a:pPr>
            <a:endParaRPr kumimoji="1" lang="zh-CN" altLang="en-US"/>
          </a:p>
        </p:txBody>
      </p:sp>
      <p:sp>
        <p:nvSpPr>
          <p:cNvPr id="3" name="标题 1"/>
          <p:cNvSpPr txBox="1"/>
          <p:nvPr/>
        </p:nvSpPr>
        <p:spPr>
          <a:xfrm>
            <a:off x="-36576" y="0"/>
            <a:ext cx="12228576" cy="3785191"/>
          </a:xfrm>
          <a:prstGeom prst="rect">
            <a:avLst/>
          </a:prstGeom>
          <a:solidFill>
            <a:schemeClr val="bg1"/>
          </a:solidFill>
          <a:ln w="19050" cap="sq">
            <a:noFill/>
            <a:miter/>
          </a:ln>
        </p:spPr>
        <p:txBody>
          <a:bodyPr vert="horz" wrap="square" lIns="91440" tIns="45720" rIns="91440" bIns="45720" rtlCol="0" anchor="ctr"/>
          <a:lstStyle/>
          <a:p>
            <a:pPr algn="ctr">
              <a:lnSpc>
                <a:spcPct val="110000"/>
              </a:lnSpc>
            </a:pPr>
            <a:endParaRPr kumimoji="1" lang="zh-CN" altLang="en-US"/>
          </a:p>
        </p:txBody>
      </p:sp>
      <p:pic>
        <p:nvPicPr>
          <p:cNvPr id="4" name="图片 3"/>
          <p:cNvPicPr>
            <a:picLocks noChangeAspect="1"/>
          </p:cNvPicPr>
          <p:nvPr/>
        </p:nvPicPr>
        <p:blipFill>
          <a:blip r:embed="rId2">
            <a:alphaModFix/>
          </a:blip>
          <a:srcRect/>
          <a:stretch>
            <a:fillRect/>
          </a:stretch>
        </p:blipFill>
        <p:spPr>
          <a:xfrm>
            <a:off x="0" y="0"/>
            <a:ext cx="10353878" cy="6858000"/>
          </a:xfrm>
          <a:prstGeom prst="rect">
            <a:avLst/>
          </a:prstGeom>
          <a:noFill/>
          <a:ln>
            <a:noFill/>
          </a:ln>
        </p:spPr>
      </p:pic>
      <p:sp>
        <p:nvSpPr>
          <p:cNvPr id="5" name="标题 1"/>
          <p:cNvSpPr txBox="1"/>
          <p:nvPr/>
        </p:nvSpPr>
        <p:spPr>
          <a:xfrm>
            <a:off x="380789" y="356190"/>
            <a:ext cx="11411196" cy="6145619"/>
          </a:xfrm>
          <a:prstGeom prst="roundRect">
            <a:avLst>
              <a:gd name="adj" fmla="val 5820"/>
            </a:avLst>
          </a:prstGeom>
          <a:solidFill>
            <a:schemeClr val="bg1">
              <a:alpha val="94250"/>
            </a:schemeClr>
          </a:solidFill>
          <a:ln w="19050" cap="sq">
            <a:solidFill>
              <a:schemeClr val="accent1">
                <a:alpha val="100000"/>
              </a:schemeClr>
            </a:solidFill>
            <a:miter/>
          </a:ln>
        </p:spPr>
        <p:txBody>
          <a:bodyPr vert="horz" wrap="square" lIns="91440" tIns="45720" rIns="91440" bIns="45720" rtlCol="0" anchor="ctr"/>
          <a:lstStyle/>
          <a:p>
            <a:pPr algn="ctr">
              <a:lnSpc>
                <a:spcPct val="110000"/>
              </a:lnSpc>
            </a:pPr>
            <a:endParaRPr kumimoji="1" lang="zh-CN" altLang="en-US"/>
          </a:p>
        </p:txBody>
      </p:sp>
      <p:sp>
        <p:nvSpPr>
          <p:cNvPr id="6" name="标题 1"/>
          <p:cNvSpPr txBox="1"/>
          <p:nvPr/>
        </p:nvSpPr>
        <p:spPr>
          <a:xfrm>
            <a:off x="718068" y="5402773"/>
            <a:ext cx="3542922" cy="461665"/>
          </a:xfrm>
          <a:prstGeom prst="rect">
            <a:avLst/>
          </a:prstGeom>
          <a:noFill/>
          <a:ln>
            <a:noFill/>
          </a:ln>
        </p:spPr>
        <p:txBody>
          <a:bodyPr vert="horz" wrap="square" lIns="91440" tIns="45720" rIns="91440" bIns="45720" rtlCol="0" anchor="t"/>
          <a:lstStyle/>
          <a:p>
            <a:pPr algn="l">
              <a:lnSpc>
                <a:spcPct val="100000"/>
              </a:lnSpc>
            </a:pPr>
            <a:r>
              <a:rPr kumimoji="1" lang="en-US" altLang="zh-CN" sz="2400">
                <a:ln w="12700">
                  <a:noFill/>
                </a:ln>
                <a:solidFill>
                  <a:srgbClr val="000000">
                    <a:alpha val="100000"/>
                  </a:srgbClr>
                </a:solidFill>
                <a:latin typeface="OPPOSans R"/>
                <a:ea typeface="OPPOSans R"/>
                <a:cs typeface="OPPOSans R"/>
              </a:rPr>
              <a:t>PowerPoint design</a:t>
            </a:r>
            <a:endParaRPr kumimoji="1" lang="zh-CN" altLang="en-US"/>
          </a:p>
        </p:txBody>
      </p:sp>
      <p:sp>
        <p:nvSpPr>
          <p:cNvPr id="7" name="标题 1"/>
          <p:cNvSpPr txBox="1"/>
          <p:nvPr/>
        </p:nvSpPr>
        <p:spPr>
          <a:xfrm rot="5400000">
            <a:off x="4006498" y="5199742"/>
            <a:ext cx="181269" cy="862458"/>
          </a:xfrm>
          <a:custGeom>
            <a:avLst/>
            <a:gdLst>
              <a:gd name="connsiteX0" fmla="*/ 90634 w 181269"/>
              <a:gd name="connsiteY0" fmla="*/ 766099 h 862458"/>
              <a:gd name="connsiteX1" fmla="*/ 181269 w 181269"/>
              <a:gd name="connsiteY1" fmla="*/ 828112 h 862458"/>
              <a:gd name="connsiteX2" fmla="*/ 181269 w 181269"/>
              <a:gd name="connsiteY2" fmla="*/ 862458 h 862458"/>
              <a:gd name="connsiteX3" fmla="*/ 90634 w 181269"/>
              <a:gd name="connsiteY3" fmla="*/ 800444 h 862458"/>
              <a:gd name="connsiteX4" fmla="*/ 0 w 181269"/>
              <a:gd name="connsiteY4" fmla="*/ 862458 h 862458"/>
              <a:gd name="connsiteX5" fmla="*/ 0 w 181269"/>
              <a:gd name="connsiteY5" fmla="*/ 828112 h 862458"/>
              <a:gd name="connsiteX6" fmla="*/ 90634 w 181269"/>
              <a:gd name="connsiteY6" fmla="*/ 612497 h 862458"/>
              <a:gd name="connsiteX7" fmla="*/ 181269 w 181269"/>
              <a:gd name="connsiteY7" fmla="*/ 674510 h 862458"/>
              <a:gd name="connsiteX8" fmla="*/ 181269 w 181269"/>
              <a:gd name="connsiteY8" fmla="*/ 709810 h 862458"/>
              <a:gd name="connsiteX9" fmla="*/ 90634 w 181269"/>
              <a:gd name="connsiteY9" fmla="*/ 647797 h 862458"/>
              <a:gd name="connsiteX10" fmla="*/ 0 w 181269"/>
              <a:gd name="connsiteY10" fmla="*/ 709810 h 862458"/>
              <a:gd name="connsiteX11" fmla="*/ 0 w 181269"/>
              <a:gd name="connsiteY11" fmla="*/ 674510 h 862458"/>
              <a:gd name="connsiteX12" fmla="*/ 90634 w 181269"/>
              <a:gd name="connsiteY12" fmla="*/ 459850 h 862458"/>
              <a:gd name="connsiteX13" fmla="*/ 181269 w 181269"/>
              <a:gd name="connsiteY13" fmla="*/ 521863 h 862458"/>
              <a:gd name="connsiteX14" fmla="*/ 181269 w 181269"/>
              <a:gd name="connsiteY14" fmla="*/ 556209 h 862458"/>
              <a:gd name="connsiteX15" fmla="*/ 90634 w 181269"/>
              <a:gd name="connsiteY15" fmla="*/ 494196 h 862458"/>
              <a:gd name="connsiteX16" fmla="*/ 0 w 181269"/>
              <a:gd name="connsiteY16" fmla="*/ 556209 h 862458"/>
              <a:gd name="connsiteX17" fmla="*/ 0 w 181269"/>
              <a:gd name="connsiteY17" fmla="*/ 521863 h 862458"/>
              <a:gd name="connsiteX18" fmla="*/ 90634 w 181269"/>
              <a:gd name="connsiteY18" fmla="*/ 306248 h 862458"/>
              <a:gd name="connsiteX19" fmla="*/ 181269 w 181269"/>
              <a:gd name="connsiteY19" fmla="*/ 368261 h 862458"/>
              <a:gd name="connsiteX20" fmla="*/ 181269 w 181269"/>
              <a:gd name="connsiteY20" fmla="*/ 403561 h 862458"/>
              <a:gd name="connsiteX21" fmla="*/ 90634 w 181269"/>
              <a:gd name="connsiteY21" fmla="*/ 341548 h 862458"/>
              <a:gd name="connsiteX22" fmla="*/ 0 w 181269"/>
              <a:gd name="connsiteY22" fmla="*/ 403561 h 862458"/>
              <a:gd name="connsiteX23" fmla="*/ 0 w 181269"/>
              <a:gd name="connsiteY23" fmla="*/ 368261 h 862458"/>
              <a:gd name="connsiteX24" fmla="*/ 90634 w 181269"/>
              <a:gd name="connsiteY24" fmla="*/ 153601 h 862458"/>
              <a:gd name="connsiteX25" fmla="*/ 181269 w 181269"/>
              <a:gd name="connsiteY25" fmla="*/ 215614 h 862458"/>
              <a:gd name="connsiteX26" fmla="*/ 181269 w 181269"/>
              <a:gd name="connsiteY26" fmla="*/ 249960 h 862458"/>
              <a:gd name="connsiteX27" fmla="*/ 90634 w 181269"/>
              <a:gd name="connsiteY27" fmla="*/ 187946 h 862458"/>
              <a:gd name="connsiteX28" fmla="*/ 0 w 181269"/>
              <a:gd name="connsiteY28" fmla="*/ 249960 h 862458"/>
              <a:gd name="connsiteX29" fmla="*/ 0 w 181269"/>
              <a:gd name="connsiteY29" fmla="*/ 215614 h 862458"/>
              <a:gd name="connsiteX30" fmla="*/ 90634 w 181269"/>
              <a:gd name="connsiteY30" fmla="*/ 0 h 862458"/>
              <a:gd name="connsiteX31" fmla="*/ 181269 w 181269"/>
              <a:gd name="connsiteY31" fmla="*/ 62013 h 862458"/>
              <a:gd name="connsiteX32" fmla="*/ 181269 w 181269"/>
              <a:gd name="connsiteY32" fmla="*/ 97312 h 862458"/>
              <a:gd name="connsiteX33" fmla="*/ 90634 w 181269"/>
              <a:gd name="connsiteY33" fmla="*/ 35299 h 862458"/>
              <a:gd name="connsiteX34" fmla="*/ 0 w 181269"/>
              <a:gd name="connsiteY34" fmla="*/ 97312 h 862458"/>
              <a:gd name="connsiteX35" fmla="*/ 0 w 181269"/>
              <a:gd name="connsiteY35" fmla="*/ 62013 h 862458"/>
            </a:gdLst>
            <a:ahLst/>
            <a:cxnLst/>
            <a:rect l="l" t="t" r="r" b="b"/>
            <a:pathLst>
              <a:path w="181269" h="862458">
                <a:moveTo>
                  <a:pt x="90634" y="766099"/>
                </a:moveTo>
                <a:lnTo>
                  <a:pt x="181269" y="828112"/>
                </a:lnTo>
                <a:lnTo>
                  <a:pt x="181269" y="862458"/>
                </a:lnTo>
                <a:lnTo>
                  <a:pt x="90634" y="800444"/>
                </a:lnTo>
                <a:lnTo>
                  <a:pt x="0" y="862458"/>
                </a:lnTo>
                <a:lnTo>
                  <a:pt x="0" y="828112"/>
                </a:lnTo>
                <a:close/>
                <a:moveTo>
                  <a:pt x="90634" y="612497"/>
                </a:moveTo>
                <a:lnTo>
                  <a:pt x="181269" y="674510"/>
                </a:lnTo>
                <a:lnTo>
                  <a:pt x="181269" y="709810"/>
                </a:lnTo>
                <a:lnTo>
                  <a:pt x="90634" y="647797"/>
                </a:lnTo>
                <a:lnTo>
                  <a:pt x="0" y="709810"/>
                </a:lnTo>
                <a:lnTo>
                  <a:pt x="0" y="674510"/>
                </a:lnTo>
                <a:close/>
                <a:moveTo>
                  <a:pt x="90634" y="459850"/>
                </a:moveTo>
                <a:lnTo>
                  <a:pt x="181269" y="521863"/>
                </a:lnTo>
                <a:lnTo>
                  <a:pt x="181269" y="556209"/>
                </a:lnTo>
                <a:lnTo>
                  <a:pt x="90634" y="494196"/>
                </a:lnTo>
                <a:lnTo>
                  <a:pt x="0" y="556209"/>
                </a:lnTo>
                <a:lnTo>
                  <a:pt x="0" y="521863"/>
                </a:lnTo>
                <a:close/>
                <a:moveTo>
                  <a:pt x="90634" y="306248"/>
                </a:moveTo>
                <a:lnTo>
                  <a:pt x="181269" y="368261"/>
                </a:lnTo>
                <a:lnTo>
                  <a:pt x="181269" y="403561"/>
                </a:lnTo>
                <a:lnTo>
                  <a:pt x="90634" y="341548"/>
                </a:lnTo>
                <a:lnTo>
                  <a:pt x="0" y="403561"/>
                </a:lnTo>
                <a:lnTo>
                  <a:pt x="0" y="368261"/>
                </a:lnTo>
                <a:close/>
                <a:moveTo>
                  <a:pt x="90634" y="153601"/>
                </a:moveTo>
                <a:lnTo>
                  <a:pt x="181269" y="215614"/>
                </a:lnTo>
                <a:lnTo>
                  <a:pt x="181269" y="249960"/>
                </a:lnTo>
                <a:lnTo>
                  <a:pt x="90634" y="187946"/>
                </a:lnTo>
                <a:lnTo>
                  <a:pt x="0" y="249960"/>
                </a:lnTo>
                <a:lnTo>
                  <a:pt x="0" y="215614"/>
                </a:lnTo>
                <a:close/>
                <a:moveTo>
                  <a:pt x="90634" y="0"/>
                </a:moveTo>
                <a:lnTo>
                  <a:pt x="181269" y="62013"/>
                </a:lnTo>
                <a:lnTo>
                  <a:pt x="181269" y="97312"/>
                </a:lnTo>
                <a:lnTo>
                  <a:pt x="90634" y="35299"/>
                </a:lnTo>
                <a:lnTo>
                  <a:pt x="0" y="97312"/>
                </a:lnTo>
                <a:lnTo>
                  <a:pt x="0" y="62013"/>
                </a:lnTo>
                <a:close/>
              </a:path>
            </a:pathLst>
          </a:custGeom>
          <a:solidFill>
            <a:schemeClr val="accent1"/>
          </a:solidFill>
          <a:ln w="9537" cap="flat">
            <a:noFill/>
            <a:miter/>
          </a:ln>
        </p:spPr>
        <p:txBody>
          <a:bodyPr vert="horz" wrap="square" lIns="91440" tIns="45720" rIns="91440" bIns="45720" rtlCol="0" anchor="ctr"/>
          <a:lstStyle/>
          <a:p>
            <a:pPr algn="l">
              <a:lnSpc>
                <a:spcPct val="110000"/>
              </a:lnSpc>
            </a:pPr>
            <a:endParaRPr kumimoji="1" lang="zh-CN" altLang="en-US"/>
          </a:p>
        </p:txBody>
      </p:sp>
      <p:pic>
        <p:nvPicPr>
          <p:cNvPr id="8" name="图片 7"/>
          <p:cNvPicPr>
            <a:picLocks noChangeAspect="1"/>
          </p:cNvPicPr>
          <p:nvPr/>
        </p:nvPicPr>
        <p:blipFill>
          <a:blip r:embed="rId3">
            <a:alphaModFix/>
          </a:blip>
          <a:srcRect/>
          <a:stretch>
            <a:fillRect/>
          </a:stretch>
        </p:blipFill>
        <p:spPr>
          <a:xfrm>
            <a:off x="5581606" y="1684253"/>
            <a:ext cx="5626029" cy="4237788"/>
          </a:xfrm>
          <a:prstGeom prst="rect">
            <a:avLst/>
          </a:prstGeom>
          <a:noFill/>
          <a:ln>
            <a:noFill/>
          </a:ln>
        </p:spPr>
      </p:pic>
      <p:grpSp>
        <p:nvGrpSpPr>
          <p:cNvPr id="9" name="组合 8"/>
          <p:cNvGrpSpPr/>
          <p:nvPr/>
        </p:nvGrpSpPr>
        <p:grpSpPr>
          <a:xfrm>
            <a:off x="11407173" y="4493237"/>
            <a:ext cx="153888" cy="1677983"/>
            <a:chOff x="11407173" y="4493237"/>
            <a:chExt cx="153888" cy="1677983"/>
          </a:xfrm>
        </p:grpSpPr>
        <p:sp>
          <p:nvSpPr>
            <p:cNvPr id="10" name="标题 1"/>
            <p:cNvSpPr txBox="1"/>
            <p:nvPr/>
          </p:nvSpPr>
          <p:spPr>
            <a:xfrm rot="5400000">
              <a:off x="11407173" y="4493237"/>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1" name="标题 1"/>
            <p:cNvSpPr txBox="1"/>
            <p:nvPr/>
          </p:nvSpPr>
          <p:spPr>
            <a:xfrm rot="5400000">
              <a:off x="11407173" y="4588527"/>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2" name="标题 1"/>
            <p:cNvSpPr txBox="1"/>
            <p:nvPr/>
          </p:nvSpPr>
          <p:spPr>
            <a:xfrm rot="5400000">
              <a:off x="11407447" y="4683543"/>
              <a:ext cx="153340" cy="153888"/>
            </a:xfrm>
            <a:custGeom>
              <a:avLst/>
              <a:gdLst>
                <a:gd name="connsiteX0" fmla="*/ 0 w 267133"/>
                <a:gd name="connsiteY0" fmla="*/ 268087 h 268087"/>
                <a:gd name="connsiteX1" fmla="*/ 267133 w 267133"/>
                <a:gd name="connsiteY1" fmla="*/ 0 h 268087"/>
              </a:gdLst>
              <a:ahLst/>
              <a:cxnLst/>
              <a:rect l="l" t="t" r="r" b="b"/>
              <a:pathLst>
                <a:path w="267133" h="268087">
                  <a:moveTo>
                    <a:pt x="0" y="268087"/>
                  </a:moveTo>
                  <a:lnTo>
                    <a:pt x="267133"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3" name="标题 1"/>
            <p:cNvSpPr txBox="1"/>
            <p:nvPr/>
          </p:nvSpPr>
          <p:spPr>
            <a:xfrm rot="5400000">
              <a:off x="11407173" y="477856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4" name="标题 1"/>
            <p:cNvSpPr txBox="1"/>
            <p:nvPr/>
          </p:nvSpPr>
          <p:spPr>
            <a:xfrm rot="5400000">
              <a:off x="11407173" y="487385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5" name="标题 1"/>
            <p:cNvSpPr txBox="1"/>
            <p:nvPr/>
          </p:nvSpPr>
          <p:spPr>
            <a:xfrm rot="5400000">
              <a:off x="11407173" y="496914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6" name="标题 1"/>
            <p:cNvSpPr txBox="1"/>
            <p:nvPr/>
          </p:nvSpPr>
          <p:spPr>
            <a:xfrm rot="5400000">
              <a:off x="11407173" y="506443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7" name="标题 1"/>
            <p:cNvSpPr txBox="1"/>
            <p:nvPr/>
          </p:nvSpPr>
          <p:spPr>
            <a:xfrm rot="5400000">
              <a:off x="11407173" y="515972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8" name="标题 1"/>
            <p:cNvSpPr txBox="1"/>
            <p:nvPr/>
          </p:nvSpPr>
          <p:spPr>
            <a:xfrm rot="5400000">
              <a:off x="11407173" y="525501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9" name="标题 1"/>
            <p:cNvSpPr txBox="1"/>
            <p:nvPr/>
          </p:nvSpPr>
          <p:spPr>
            <a:xfrm rot="5400000">
              <a:off x="11407173" y="535030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0" name="标题 1"/>
            <p:cNvSpPr txBox="1"/>
            <p:nvPr/>
          </p:nvSpPr>
          <p:spPr>
            <a:xfrm rot="5400000">
              <a:off x="11407173" y="544559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1" name="标题 1"/>
            <p:cNvSpPr txBox="1"/>
            <p:nvPr/>
          </p:nvSpPr>
          <p:spPr>
            <a:xfrm rot="5400000">
              <a:off x="11407173" y="554088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2" name="标题 1"/>
            <p:cNvSpPr txBox="1"/>
            <p:nvPr/>
          </p:nvSpPr>
          <p:spPr>
            <a:xfrm rot="5400000">
              <a:off x="11407173" y="563617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3" name="标题 1"/>
            <p:cNvSpPr txBox="1"/>
            <p:nvPr/>
          </p:nvSpPr>
          <p:spPr>
            <a:xfrm rot="5400000">
              <a:off x="11407173" y="573146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4" name="标题 1"/>
            <p:cNvSpPr txBox="1"/>
            <p:nvPr/>
          </p:nvSpPr>
          <p:spPr>
            <a:xfrm rot="5400000">
              <a:off x="11407173" y="582675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5" name="标题 1"/>
            <p:cNvSpPr txBox="1"/>
            <p:nvPr/>
          </p:nvSpPr>
          <p:spPr>
            <a:xfrm rot="5400000">
              <a:off x="11407173" y="592204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6" name="标题 1"/>
            <p:cNvSpPr txBox="1"/>
            <p:nvPr/>
          </p:nvSpPr>
          <p:spPr>
            <a:xfrm rot="5400000">
              <a:off x="11407173" y="6017332"/>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grpSp>
      <p:cxnSp>
        <p:nvCxnSpPr>
          <p:cNvPr id="27" name="标题 1"/>
          <p:cNvCxnSpPr/>
          <p:nvPr/>
        </p:nvCxnSpPr>
        <p:spPr>
          <a:xfrm>
            <a:off x="828675" y="5217603"/>
            <a:ext cx="3793327" cy="0"/>
          </a:xfrm>
          <a:prstGeom prst="line">
            <a:avLst/>
          </a:prstGeom>
          <a:noFill/>
          <a:ln w="19050" cap="flat">
            <a:solidFill>
              <a:schemeClr val="accent1">
                <a:alpha val="100000"/>
              </a:schemeClr>
            </a:solidFill>
            <a:prstDash val="solid"/>
            <a:miter/>
          </a:ln>
        </p:spPr>
      </p:cxnSp>
      <p:sp>
        <p:nvSpPr>
          <p:cNvPr id="28" name="标题 1"/>
          <p:cNvSpPr txBox="1"/>
          <p:nvPr/>
        </p:nvSpPr>
        <p:spPr>
          <a:xfrm>
            <a:off x="762331" y="-969939"/>
            <a:ext cx="3659543" cy="4355985"/>
          </a:xfrm>
          <a:prstGeom prst="rect">
            <a:avLst/>
          </a:prstGeom>
          <a:noFill/>
          <a:ln cap="sq">
            <a:noFill/>
          </a:ln>
          <a:effectLst>
            <a:outerShdw blurRad="457200" dist="127000" dir="5400000" sx="90000" sy="90000" rotWithShape="0">
              <a:srgbClr val="4E82EA">
                <a:alpha val="60000"/>
              </a:srgbClr>
            </a:outerShdw>
          </a:effectLst>
        </p:spPr>
        <p:txBody>
          <a:bodyPr vert="horz" wrap="square" lIns="0" tIns="0" rIns="0" bIns="0" rtlCol="0" anchor="b"/>
          <a:lstStyle/>
          <a:p>
            <a:pPr algn="l">
              <a:lnSpc>
                <a:spcPct val="110000"/>
              </a:lnSpc>
            </a:pPr>
            <a:r>
              <a:rPr kumimoji="1" lang="en-US" altLang="zh-CN" sz="15000">
                <a:ln w="12700">
                  <a:noFill/>
                </a:ln>
                <a:gradFill>
                  <a:gsLst>
                    <a:gs pos="0">
                      <a:srgbClr val="FFFFFF">
                        <a:alpha val="0"/>
                      </a:srgbClr>
                    </a:gs>
                    <a:gs pos="85000">
                      <a:srgbClr val="AD84C6">
                        <a:alpha val="100000"/>
                      </a:srgbClr>
                    </a:gs>
                  </a:gsLst>
                  <a:lin ang="16200000" scaled="0"/>
                </a:gradFill>
                <a:latin typeface="Source Han Sans CN Bold"/>
                <a:ea typeface="Source Han Sans CN Bold"/>
                <a:cs typeface="Source Han Sans CN Bold"/>
              </a:rPr>
              <a:t>01</a:t>
            </a:r>
            <a:endParaRPr kumimoji="1" lang="zh-CN" altLang="en-US"/>
          </a:p>
        </p:txBody>
      </p:sp>
      <p:sp>
        <p:nvSpPr>
          <p:cNvPr id="29" name="标题 1"/>
          <p:cNvSpPr txBox="1"/>
          <p:nvPr/>
        </p:nvSpPr>
        <p:spPr>
          <a:xfrm flipH="1">
            <a:off x="5680842" y="1643575"/>
            <a:ext cx="1359810" cy="459332"/>
          </a:xfrm>
          <a:custGeom>
            <a:avLst/>
            <a:gdLst>
              <a:gd name="connsiteX0" fmla="*/ 985324 w 1954210"/>
              <a:gd name="connsiteY0" fmla="*/ 0 h 1147870"/>
              <a:gd name="connsiteX1" fmla="*/ 1280281 w 1954210"/>
              <a:gd name="connsiteY1" fmla="*/ 0 h 1147870"/>
              <a:gd name="connsiteX2" fmla="*/ 1462005 w 1954210"/>
              <a:gd name="connsiteY2" fmla="*/ 574392 h 1147870"/>
              <a:gd name="connsiteX3" fmla="*/ 1280281 w 1954210"/>
              <a:gd name="connsiteY3" fmla="*/ 1147870 h 1147870"/>
              <a:gd name="connsiteX4" fmla="*/ 985324 w 1954210"/>
              <a:gd name="connsiteY4" fmla="*/ 1147870 h 1147870"/>
              <a:gd name="connsiteX5" fmla="*/ 1167960 w 1954210"/>
              <a:gd name="connsiteY5" fmla="*/ 574392 h 1147870"/>
              <a:gd name="connsiteX6" fmla="*/ 0 w 1954210"/>
              <a:gd name="connsiteY6" fmla="*/ 0 h 1147870"/>
              <a:gd name="connsiteX7" fmla="*/ 294045 w 1954210"/>
              <a:gd name="connsiteY7" fmla="*/ 0 h 1147870"/>
              <a:gd name="connsiteX8" fmla="*/ 475768 w 1954210"/>
              <a:gd name="connsiteY8" fmla="*/ 574392 h 1147870"/>
              <a:gd name="connsiteX9" fmla="*/ 294045 w 1954210"/>
              <a:gd name="connsiteY9" fmla="*/ 1147870 h 1147870"/>
              <a:gd name="connsiteX10" fmla="*/ 0 w 1954210"/>
              <a:gd name="connsiteY10" fmla="*/ 1147870 h 1147870"/>
              <a:gd name="connsiteX11" fmla="*/ 181724 w 1954210"/>
              <a:gd name="connsiteY11" fmla="*/ 574392 h 1147870"/>
              <a:gd name="connsiteX12" fmla="*/ 493118 w 1954210"/>
              <a:gd name="connsiteY12" fmla="*/ 0 h 1147870"/>
              <a:gd name="connsiteX13" fmla="*/ 787163 w 1954210"/>
              <a:gd name="connsiteY13" fmla="*/ 0 h 1147870"/>
              <a:gd name="connsiteX14" fmla="*/ 968886 w 1954210"/>
              <a:gd name="connsiteY14" fmla="*/ 574392 h 1147870"/>
              <a:gd name="connsiteX15" fmla="*/ 787163 w 1954210"/>
              <a:gd name="connsiteY15" fmla="*/ 1147870 h 1147870"/>
              <a:gd name="connsiteX16" fmla="*/ 493118 w 1954210"/>
              <a:gd name="connsiteY16" fmla="*/ 1147870 h 1147870"/>
              <a:gd name="connsiteX17" fmla="*/ 674842 w 1954210"/>
              <a:gd name="connsiteY17" fmla="*/ 574392 h 1147870"/>
              <a:gd name="connsiteX18" fmla="*/ 1478442 w 1954210"/>
              <a:gd name="connsiteY18" fmla="*/ 0 h 1147870"/>
              <a:gd name="connsiteX19" fmla="*/ 1772486 w 1954210"/>
              <a:gd name="connsiteY19" fmla="*/ 0 h 1147870"/>
              <a:gd name="connsiteX20" fmla="*/ 1954210 w 1954210"/>
              <a:gd name="connsiteY20" fmla="*/ 574392 h 1147870"/>
              <a:gd name="connsiteX21" fmla="*/ 1772486 w 1954210"/>
              <a:gd name="connsiteY21" fmla="*/ 1147870 h 1147870"/>
              <a:gd name="connsiteX22" fmla="*/ 1478442 w 1954210"/>
              <a:gd name="connsiteY22" fmla="*/ 1147870 h 1147870"/>
              <a:gd name="connsiteX23" fmla="*/ 1660166 w 1954210"/>
              <a:gd name="connsiteY23" fmla="*/ 574392 h 1147870"/>
            </a:gdLst>
            <a:ahLst/>
            <a:cxnLst/>
            <a:rect l="l" t="t" r="r" b="b"/>
            <a:pathLst>
              <a:path w="1954210" h="1147870">
                <a:moveTo>
                  <a:pt x="985324" y="0"/>
                </a:moveTo>
                <a:lnTo>
                  <a:pt x="1280281" y="0"/>
                </a:lnTo>
                <a:lnTo>
                  <a:pt x="1462005" y="574392"/>
                </a:lnTo>
                <a:lnTo>
                  <a:pt x="1280281" y="1147870"/>
                </a:lnTo>
                <a:lnTo>
                  <a:pt x="985324" y="1147870"/>
                </a:lnTo>
                <a:lnTo>
                  <a:pt x="1167960" y="574392"/>
                </a:lnTo>
                <a:close/>
                <a:moveTo>
                  <a:pt x="0" y="0"/>
                </a:moveTo>
                <a:lnTo>
                  <a:pt x="294045" y="0"/>
                </a:lnTo>
                <a:lnTo>
                  <a:pt x="475768" y="574392"/>
                </a:lnTo>
                <a:lnTo>
                  <a:pt x="294045" y="1147870"/>
                </a:lnTo>
                <a:lnTo>
                  <a:pt x="0" y="1147870"/>
                </a:lnTo>
                <a:lnTo>
                  <a:pt x="181724" y="574392"/>
                </a:lnTo>
                <a:close/>
                <a:moveTo>
                  <a:pt x="493118" y="0"/>
                </a:moveTo>
                <a:lnTo>
                  <a:pt x="787163" y="0"/>
                </a:lnTo>
                <a:lnTo>
                  <a:pt x="968886" y="574392"/>
                </a:lnTo>
                <a:lnTo>
                  <a:pt x="787163" y="1147870"/>
                </a:lnTo>
                <a:lnTo>
                  <a:pt x="493118" y="1147870"/>
                </a:lnTo>
                <a:lnTo>
                  <a:pt x="674842" y="574392"/>
                </a:lnTo>
                <a:close/>
                <a:moveTo>
                  <a:pt x="1478442" y="0"/>
                </a:moveTo>
                <a:lnTo>
                  <a:pt x="1772486" y="0"/>
                </a:lnTo>
                <a:lnTo>
                  <a:pt x="1954210" y="574392"/>
                </a:lnTo>
                <a:lnTo>
                  <a:pt x="1772486" y="1147870"/>
                </a:lnTo>
                <a:lnTo>
                  <a:pt x="1478442" y="1147870"/>
                </a:lnTo>
                <a:lnTo>
                  <a:pt x="1660166" y="574392"/>
                </a:lnTo>
                <a:close/>
              </a:path>
            </a:pathLst>
          </a:custGeom>
          <a:gradFill>
            <a:gsLst>
              <a:gs pos="0">
                <a:schemeClr val="accent1">
                  <a:alpha val="0"/>
                </a:schemeClr>
              </a:gs>
              <a:gs pos="100000">
                <a:schemeClr val="accent1">
                  <a:alpha val="50000"/>
                </a:schemeClr>
              </a:gs>
            </a:gsLst>
            <a:lin ang="0" scaled="0"/>
          </a:gradFill>
          <a:ln w="9128" cap="flat">
            <a:noFill/>
            <a:miter/>
          </a:ln>
        </p:spPr>
        <p:txBody>
          <a:bodyPr vert="horz" wrap="square" lIns="91440" tIns="45720" rIns="91440" bIns="45720" rtlCol="0" anchor="ctr"/>
          <a:lstStyle/>
          <a:p>
            <a:pPr algn="l">
              <a:lnSpc>
                <a:spcPct val="110000"/>
              </a:lnSpc>
            </a:pPr>
            <a:endParaRPr kumimoji="1" lang="zh-CN" altLang="en-US"/>
          </a:p>
        </p:txBody>
      </p:sp>
      <p:sp>
        <p:nvSpPr>
          <p:cNvPr id="30" name="标题 1"/>
          <p:cNvSpPr txBox="1"/>
          <p:nvPr/>
        </p:nvSpPr>
        <p:spPr>
          <a:xfrm>
            <a:off x="728194" y="3330214"/>
            <a:ext cx="5318711" cy="1801344"/>
          </a:xfrm>
          <a:prstGeom prst="rect">
            <a:avLst/>
          </a:prstGeom>
          <a:noFill/>
          <a:ln>
            <a:noFill/>
          </a:ln>
        </p:spPr>
        <p:txBody>
          <a:bodyPr vert="horz" wrap="square" lIns="91440" tIns="45720" rIns="91440" bIns="45720" rtlCol="0" anchor="t"/>
          <a:lstStyle/>
          <a:p>
            <a:pPr algn="l">
              <a:lnSpc>
                <a:spcPct val="130000"/>
              </a:lnSpc>
            </a:pPr>
            <a:r>
              <a:rPr kumimoji="1" lang="en-US" altLang="zh-CN" sz="4000">
                <a:ln w="12700">
                  <a:noFill/>
                </a:ln>
                <a:solidFill>
                  <a:srgbClr val="262626">
                    <a:alpha val="100000"/>
                  </a:srgbClr>
                </a:solidFill>
                <a:latin typeface="Source Han Sans CN Bold"/>
                <a:ea typeface="Source Han Sans CN Bold"/>
                <a:cs typeface="Source Han Sans CN Bold"/>
              </a:rPr>
              <a:t>实验背景与意义</a:t>
            </a:r>
            <a:endParaRPr kumimoji="1" lang="zh-CN" altLang="en-US"/>
          </a:p>
        </p:txBody>
      </p:sp>
      <p:sp>
        <p:nvSpPr>
          <p:cNvPr id="31" name="标题 1"/>
          <p:cNvSpPr txBox="1"/>
          <p:nvPr/>
        </p:nvSpPr>
        <p:spPr>
          <a:xfrm>
            <a:off x="2996669" y="1762208"/>
            <a:ext cx="879889" cy="681398"/>
          </a:xfrm>
          <a:prstGeom prst="rect">
            <a:avLst/>
          </a:prstGeom>
          <a:noFill/>
          <a:ln cap="sq">
            <a:noFill/>
          </a:ln>
          <a:effectLst>
            <a:outerShdw blurRad="457200" dist="127000" dir="5400000" sx="90000" sy="90000" rotWithShape="0">
              <a:srgbClr val="4E82EA">
                <a:alpha val="60000"/>
              </a:srgbClr>
            </a:outerShdw>
          </a:effectLst>
        </p:spPr>
        <p:txBody>
          <a:bodyPr vert="horz" wrap="square" lIns="0" tIns="0" rIns="0" bIns="0" rtlCol="0" anchor="b"/>
          <a:lstStyle/>
          <a:p>
            <a:pPr algn="l">
              <a:lnSpc>
                <a:spcPct val="110000"/>
              </a:lnSpc>
            </a:pPr>
            <a:r>
              <a:rPr kumimoji="1" lang="en-US" altLang="zh-CN" sz="1800">
                <a:ln w="12700">
                  <a:noFill/>
                </a:ln>
                <a:solidFill>
                  <a:srgbClr val="AD84C6">
                    <a:alpha val="100000"/>
                  </a:srgbClr>
                </a:solidFill>
                <a:latin typeface="Source Han Sans CN Bold"/>
                <a:ea typeface="Source Han Sans CN Bold"/>
                <a:cs typeface="Source Han Sans CN Bold"/>
              </a:rPr>
              <a:t>PART</a:t>
            </a:r>
            <a:endParaRPr kumimoji="1" lang="zh-CN" altLang="en-US"/>
          </a:p>
        </p:txBody>
      </p:sp>
      <p:sp>
        <p:nvSpPr>
          <p:cNvPr id="32" name="标题 1"/>
          <p:cNvSpPr txBox="1"/>
          <p:nvPr/>
        </p:nvSpPr>
        <p:spPr>
          <a:xfrm flipH="1">
            <a:off x="3037484" y="2686902"/>
            <a:ext cx="910947" cy="307710"/>
          </a:xfrm>
          <a:custGeom>
            <a:avLst/>
            <a:gdLst>
              <a:gd name="connsiteX0" fmla="*/ 985324 w 1954210"/>
              <a:gd name="connsiteY0" fmla="*/ 0 h 1147870"/>
              <a:gd name="connsiteX1" fmla="*/ 1280281 w 1954210"/>
              <a:gd name="connsiteY1" fmla="*/ 0 h 1147870"/>
              <a:gd name="connsiteX2" fmla="*/ 1462005 w 1954210"/>
              <a:gd name="connsiteY2" fmla="*/ 574392 h 1147870"/>
              <a:gd name="connsiteX3" fmla="*/ 1280281 w 1954210"/>
              <a:gd name="connsiteY3" fmla="*/ 1147870 h 1147870"/>
              <a:gd name="connsiteX4" fmla="*/ 985324 w 1954210"/>
              <a:gd name="connsiteY4" fmla="*/ 1147870 h 1147870"/>
              <a:gd name="connsiteX5" fmla="*/ 1167960 w 1954210"/>
              <a:gd name="connsiteY5" fmla="*/ 574392 h 1147870"/>
              <a:gd name="connsiteX6" fmla="*/ 0 w 1954210"/>
              <a:gd name="connsiteY6" fmla="*/ 0 h 1147870"/>
              <a:gd name="connsiteX7" fmla="*/ 294045 w 1954210"/>
              <a:gd name="connsiteY7" fmla="*/ 0 h 1147870"/>
              <a:gd name="connsiteX8" fmla="*/ 475768 w 1954210"/>
              <a:gd name="connsiteY8" fmla="*/ 574392 h 1147870"/>
              <a:gd name="connsiteX9" fmla="*/ 294045 w 1954210"/>
              <a:gd name="connsiteY9" fmla="*/ 1147870 h 1147870"/>
              <a:gd name="connsiteX10" fmla="*/ 0 w 1954210"/>
              <a:gd name="connsiteY10" fmla="*/ 1147870 h 1147870"/>
              <a:gd name="connsiteX11" fmla="*/ 181724 w 1954210"/>
              <a:gd name="connsiteY11" fmla="*/ 574392 h 1147870"/>
              <a:gd name="connsiteX12" fmla="*/ 493118 w 1954210"/>
              <a:gd name="connsiteY12" fmla="*/ 0 h 1147870"/>
              <a:gd name="connsiteX13" fmla="*/ 787163 w 1954210"/>
              <a:gd name="connsiteY13" fmla="*/ 0 h 1147870"/>
              <a:gd name="connsiteX14" fmla="*/ 968886 w 1954210"/>
              <a:gd name="connsiteY14" fmla="*/ 574392 h 1147870"/>
              <a:gd name="connsiteX15" fmla="*/ 787163 w 1954210"/>
              <a:gd name="connsiteY15" fmla="*/ 1147870 h 1147870"/>
              <a:gd name="connsiteX16" fmla="*/ 493118 w 1954210"/>
              <a:gd name="connsiteY16" fmla="*/ 1147870 h 1147870"/>
              <a:gd name="connsiteX17" fmla="*/ 674842 w 1954210"/>
              <a:gd name="connsiteY17" fmla="*/ 574392 h 1147870"/>
              <a:gd name="connsiteX18" fmla="*/ 1478442 w 1954210"/>
              <a:gd name="connsiteY18" fmla="*/ 0 h 1147870"/>
              <a:gd name="connsiteX19" fmla="*/ 1772486 w 1954210"/>
              <a:gd name="connsiteY19" fmla="*/ 0 h 1147870"/>
              <a:gd name="connsiteX20" fmla="*/ 1954210 w 1954210"/>
              <a:gd name="connsiteY20" fmla="*/ 574392 h 1147870"/>
              <a:gd name="connsiteX21" fmla="*/ 1772486 w 1954210"/>
              <a:gd name="connsiteY21" fmla="*/ 1147870 h 1147870"/>
              <a:gd name="connsiteX22" fmla="*/ 1478442 w 1954210"/>
              <a:gd name="connsiteY22" fmla="*/ 1147870 h 1147870"/>
              <a:gd name="connsiteX23" fmla="*/ 1660166 w 1954210"/>
              <a:gd name="connsiteY23" fmla="*/ 574392 h 1147870"/>
            </a:gdLst>
            <a:ahLst/>
            <a:cxnLst/>
            <a:rect l="l" t="t" r="r" b="b"/>
            <a:pathLst>
              <a:path w="1954210" h="1147870">
                <a:moveTo>
                  <a:pt x="985324" y="0"/>
                </a:moveTo>
                <a:lnTo>
                  <a:pt x="1280281" y="0"/>
                </a:lnTo>
                <a:lnTo>
                  <a:pt x="1462005" y="574392"/>
                </a:lnTo>
                <a:lnTo>
                  <a:pt x="1280281" y="1147870"/>
                </a:lnTo>
                <a:lnTo>
                  <a:pt x="985324" y="1147870"/>
                </a:lnTo>
                <a:lnTo>
                  <a:pt x="1167960" y="574392"/>
                </a:lnTo>
                <a:close/>
                <a:moveTo>
                  <a:pt x="0" y="0"/>
                </a:moveTo>
                <a:lnTo>
                  <a:pt x="294045" y="0"/>
                </a:lnTo>
                <a:lnTo>
                  <a:pt x="475768" y="574392"/>
                </a:lnTo>
                <a:lnTo>
                  <a:pt x="294045" y="1147870"/>
                </a:lnTo>
                <a:lnTo>
                  <a:pt x="0" y="1147870"/>
                </a:lnTo>
                <a:lnTo>
                  <a:pt x="181724" y="574392"/>
                </a:lnTo>
                <a:close/>
                <a:moveTo>
                  <a:pt x="493118" y="0"/>
                </a:moveTo>
                <a:lnTo>
                  <a:pt x="787163" y="0"/>
                </a:lnTo>
                <a:lnTo>
                  <a:pt x="968886" y="574392"/>
                </a:lnTo>
                <a:lnTo>
                  <a:pt x="787163" y="1147870"/>
                </a:lnTo>
                <a:lnTo>
                  <a:pt x="493118" y="1147870"/>
                </a:lnTo>
                <a:lnTo>
                  <a:pt x="674842" y="574392"/>
                </a:lnTo>
                <a:close/>
                <a:moveTo>
                  <a:pt x="1478442" y="0"/>
                </a:moveTo>
                <a:lnTo>
                  <a:pt x="1772486" y="0"/>
                </a:lnTo>
                <a:lnTo>
                  <a:pt x="1954210" y="574392"/>
                </a:lnTo>
                <a:lnTo>
                  <a:pt x="1772486" y="1147870"/>
                </a:lnTo>
                <a:lnTo>
                  <a:pt x="1478442" y="1147870"/>
                </a:lnTo>
                <a:lnTo>
                  <a:pt x="1660166" y="574392"/>
                </a:lnTo>
                <a:close/>
              </a:path>
            </a:pathLst>
          </a:custGeom>
          <a:gradFill>
            <a:gsLst>
              <a:gs pos="0">
                <a:schemeClr val="accent1">
                  <a:alpha val="0"/>
                </a:schemeClr>
              </a:gs>
              <a:gs pos="100000">
                <a:schemeClr val="accent1">
                  <a:alpha val="50000"/>
                </a:schemeClr>
              </a:gs>
            </a:gsLst>
            <a:lin ang="0" scaled="0"/>
          </a:gradFill>
          <a:ln w="9128" cap="flat">
            <a:noFill/>
            <a:miter/>
          </a:ln>
        </p:spPr>
        <p:txBody>
          <a:bodyPr vert="horz" wrap="square" lIns="91440" tIns="45720" rIns="91440" bIns="45720" rtlCol="0" anchor="ctr"/>
          <a:lstStyle/>
          <a:p>
            <a:pPr algn="l">
              <a:lnSpc>
                <a:spcPct val="110000"/>
              </a:lnSpc>
            </a:pPr>
            <a:endParaRPr kumimoji="1" lang="zh-CN" altLang="en-US"/>
          </a:p>
        </p:txBody>
      </p:sp>
      <p:sp>
        <p:nvSpPr>
          <p:cNvPr id="33" name="标题 1"/>
          <p:cNvSpPr txBox="1"/>
          <p:nvPr/>
        </p:nvSpPr>
        <p:spPr>
          <a:xfrm>
            <a:off x="837269" y="898167"/>
            <a:ext cx="1969037" cy="244512"/>
          </a:xfrm>
          <a:custGeom>
            <a:avLst/>
            <a:gdLst>
              <a:gd name="connsiteX0" fmla="*/ 353068 w 1228797"/>
              <a:gd name="connsiteY0" fmla="*/ 146933 h 152590"/>
              <a:gd name="connsiteX1" fmla="*/ 353259 w 1228797"/>
              <a:gd name="connsiteY1" fmla="*/ 146971 h 152590"/>
              <a:gd name="connsiteX2" fmla="*/ 352878 w 1228797"/>
              <a:gd name="connsiteY2" fmla="*/ 146971 h 152590"/>
              <a:gd name="connsiteX3" fmla="*/ 463654 w 1228797"/>
              <a:gd name="connsiteY3" fmla="*/ 28766 h 152590"/>
              <a:gd name="connsiteX4" fmla="*/ 457368 w 1228797"/>
              <a:gd name="connsiteY4" fmla="*/ 35052 h 152590"/>
              <a:gd name="connsiteX5" fmla="*/ 457368 w 1228797"/>
              <a:gd name="connsiteY5" fmla="*/ 66866 h 152590"/>
              <a:gd name="connsiteX6" fmla="*/ 463464 w 1228797"/>
              <a:gd name="connsiteY6" fmla="*/ 73152 h 152590"/>
              <a:gd name="connsiteX7" fmla="*/ 463654 w 1228797"/>
              <a:gd name="connsiteY7" fmla="*/ 73152 h 152590"/>
              <a:gd name="connsiteX8" fmla="*/ 502611 w 1228797"/>
              <a:gd name="connsiteY8" fmla="*/ 73152 h 152590"/>
              <a:gd name="connsiteX9" fmla="*/ 525281 w 1228797"/>
              <a:gd name="connsiteY9" fmla="*/ 51911 h 152590"/>
              <a:gd name="connsiteX10" fmla="*/ 504450 w 1228797"/>
              <a:gd name="connsiteY10" fmla="*/ 28795 h 152590"/>
              <a:gd name="connsiteX11" fmla="*/ 503183 w 1228797"/>
              <a:gd name="connsiteY11" fmla="*/ 28766 h 152590"/>
              <a:gd name="connsiteX12" fmla="*/ 1154216 w 1228797"/>
              <a:gd name="connsiteY12" fmla="*/ 28194 h 152590"/>
              <a:gd name="connsiteX13" fmla="*/ 1154216 w 1228797"/>
              <a:gd name="connsiteY13" fmla="*/ 28765 h 152590"/>
              <a:gd name="connsiteX14" fmla="*/ 1104877 w 1228797"/>
              <a:gd name="connsiteY14" fmla="*/ 77914 h 152590"/>
              <a:gd name="connsiteX15" fmla="*/ 1154026 w 1228797"/>
              <a:gd name="connsiteY15" fmla="*/ 127254 h 152590"/>
              <a:gd name="connsiteX16" fmla="*/ 1203365 w 1228797"/>
              <a:gd name="connsiteY16" fmla="*/ 78105 h 152590"/>
              <a:gd name="connsiteX17" fmla="*/ 1203365 w 1228797"/>
              <a:gd name="connsiteY17" fmla="*/ 78009 h 152590"/>
              <a:gd name="connsiteX18" fmla="*/ 1154502 w 1228797"/>
              <a:gd name="connsiteY18" fmla="*/ 28195 h 152590"/>
              <a:gd name="connsiteX19" fmla="*/ 1154216 w 1228797"/>
              <a:gd name="connsiteY19" fmla="*/ 28194 h 152590"/>
              <a:gd name="connsiteX20" fmla="*/ 836558 w 1228797"/>
              <a:gd name="connsiteY20" fmla="*/ 25718 h 152590"/>
              <a:gd name="connsiteX21" fmla="*/ 787314 w 1228797"/>
              <a:gd name="connsiteY21" fmla="*/ 74962 h 152590"/>
              <a:gd name="connsiteX22" fmla="*/ 836558 w 1228797"/>
              <a:gd name="connsiteY22" fmla="*/ 124207 h 152590"/>
              <a:gd name="connsiteX23" fmla="*/ 885802 w 1228797"/>
              <a:gd name="connsiteY23" fmla="*/ 74962 h 152590"/>
              <a:gd name="connsiteX24" fmla="*/ 885802 w 1228797"/>
              <a:gd name="connsiteY24" fmla="*/ 74867 h 152590"/>
              <a:gd name="connsiteX25" fmla="*/ 836558 w 1228797"/>
              <a:gd name="connsiteY25" fmla="*/ 25718 h 152590"/>
              <a:gd name="connsiteX26" fmla="*/ 200954 w 1228797"/>
              <a:gd name="connsiteY26" fmla="*/ 25527 h 152590"/>
              <a:gd name="connsiteX27" fmla="*/ 200954 w 1228797"/>
              <a:gd name="connsiteY27" fmla="*/ 25908 h 152590"/>
              <a:gd name="connsiteX28" fmla="*/ 151424 w 1228797"/>
              <a:gd name="connsiteY28" fmla="*/ 75248 h 152590"/>
              <a:gd name="connsiteX29" fmla="*/ 200764 w 1228797"/>
              <a:gd name="connsiteY29" fmla="*/ 124778 h 152590"/>
              <a:gd name="connsiteX30" fmla="*/ 250294 w 1228797"/>
              <a:gd name="connsiteY30" fmla="*/ 75438 h 152590"/>
              <a:gd name="connsiteX31" fmla="*/ 250294 w 1228797"/>
              <a:gd name="connsiteY31" fmla="*/ 75248 h 152590"/>
              <a:gd name="connsiteX32" fmla="*/ 201145 w 1228797"/>
              <a:gd name="connsiteY32" fmla="*/ 25528 h 152590"/>
              <a:gd name="connsiteX33" fmla="*/ 200954 w 1228797"/>
              <a:gd name="connsiteY33" fmla="*/ 25527 h 152590"/>
              <a:gd name="connsiteX34" fmla="*/ 437841 w 1228797"/>
              <a:gd name="connsiteY34" fmla="*/ 3429 h 152590"/>
              <a:gd name="connsiteX35" fmla="*/ 502040 w 1228797"/>
              <a:gd name="connsiteY35" fmla="*/ 3429 h 152590"/>
              <a:gd name="connsiteX36" fmla="*/ 535949 w 1228797"/>
              <a:gd name="connsiteY36" fmla="*/ 16764 h 152590"/>
              <a:gd name="connsiteX37" fmla="*/ 550808 w 1228797"/>
              <a:gd name="connsiteY37" fmla="*/ 49340 h 152590"/>
              <a:gd name="connsiteX38" fmla="*/ 528615 w 1228797"/>
              <a:gd name="connsiteY38" fmla="*/ 91345 h 152590"/>
              <a:gd name="connsiteX39" fmla="*/ 526233 w 1228797"/>
              <a:gd name="connsiteY39" fmla="*/ 99251 h 152590"/>
              <a:gd name="connsiteX40" fmla="*/ 544712 w 1228797"/>
              <a:gd name="connsiteY40" fmla="*/ 138017 h 152590"/>
              <a:gd name="connsiteX41" fmla="*/ 541683 w 1228797"/>
              <a:gd name="connsiteY41" fmla="*/ 146377 h 152590"/>
              <a:gd name="connsiteX42" fmla="*/ 538997 w 1228797"/>
              <a:gd name="connsiteY42" fmla="*/ 146971 h 152590"/>
              <a:gd name="connsiteX43" fmla="*/ 525567 w 1228797"/>
              <a:gd name="connsiteY43" fmla="*/ 146971 h 152590"/>
              <a:gd name="connsiteX44" fmla="*/ 519947 w 1228797"/>
              <a:gd name="connsiteY44" fmla="*/ 143447 h 152590"/>
              <a:gd name="connsiteX45" fmla="*/ 500230 w 1228797"/>
              <a:gd name="connsiteY45" fmla="*/ 102203 h 152590"/>
              <a:gd name="connsiteX46" fmla="*/ 494611 w 1228797"/>
              <a:gd name="connsiteY46" fmla="*/ 98679 h 152590"/>
              <a:gd name="connsiteX47" fmla="*/ 463654 w 1228797"/>
              <a:gd name="connsiteY47" fmla="*/ 98679 h 152590"/>
              <a:gd name="connsiteX48" fmla="*/ 457368 w 1228797"/>
              <a:gd name="connsiteY48" fmla="*/ 104773 h 152590"/>
              <a:gd name="connsiteX49" fmla="*/ 457368 w 1228797"/>
              <a:gd name="connsiteY49" fmla="*/ 104966 h 152590"/>
              <a:gd name="connsiteX50" fmla="*/ 457368 w 1228797"/>
              <a:gd name="connsiteY50" fmla="*/ 140684 h 152590"/>
              <a:gd name="connsiteX51" fmla="*/ 451081 w 1228797"/>
              <a:gd name="connsiteY51" fmla="*/ 146971 h 152590"/>
              <a:gd name="connsiteX52" fmla="*/ 437841 w 1228797"/>
              <a:gd name="connsiteY52" fmla="*/ 146971 h 152590"/>
              <a:gd name="connsiteX53" fmla="*/ 431555 w 1228797"/>
              <a:gd name="connsiteY53" fmla="*/ 140684 h 152590"/>
              <a:gd name="connsiteX54" fmla="*/ 431555 w 1228797"/>
              <a:gd name="connsiteY54" fmla="*/ 9716 h 152590"/>
              <a:gd name="connsiteX55" fmla="*/ 437841 w 1228797"/>
              <a:gd name="connsiteY55" fmla="*/ 3429 h 152590"/>
              <a:gd name="connsiteX56" fmla="*/ 293633 w 1228797"/>
              <a:gd name="connsiteY56" fmla="*/ 3429 h 152590"/>
              <a:gd name="connsiteX57" fmla="*/ 306777 w 1228797"/>
              <a:gd name="connsiteY57" fmla="*/ 3429 h 152590"/>
              <a:gd name="connsiteX58" fmla="*/ 312683 w 1228797"/>
              <a:gd name="connsiteY58" fmla="*/ 9715 h 152590"/>
              <a:gd name="connsiteX59" fmla="*/ 312683 w 1228797"/>
              <a:gd name="connsiteY59" fmla="*/ 80677 h 152590"/>
              <a:gd name="connsiteX60" fmla="*/ 350592 w 1228797"/>
              <a:gd name="connsiteY60" fmla="*/ 123032 h 152590"/>
              <a:gd name="connsiteX61" fmla="*/ 392950 w 1228797"/>
              <a:gd name="connsiteY61" fmla="*/ 85118 h 152590"/>
              <a:gd name="connsiteX62" fmla="*/ 392978 w 1228797"/>
              <a:gd name="connsiteY62" fmla="*/ 81248 h 152590"/>
              <a:gd name="connsiteX63" fmla="*/ 392978 w 1228797"/>
              <a:gd name="connsiteY63" fmla="*/ 9715 h 152590"/>
              <a:gd name="connsiteX64" fmla="*/ 399265 w 1228797"/>
              <a:gd name="connsiteY64" fmla="*/ 3429 h 152590"/>
              <a:gd name="connsiteX65" fmla="*/ 412505 w 1228797"/>
              <a:gd name="connsiteY65" fmla="*/ 3429 h 152590"/>
              <a:gd name="connsiteX66" fmla="*/ 418696 w 1228797"/>
              <a:gd name="connsiteY66" fmla="*/ 9715 h 152590"/>
              <a:gd name="connsiteX67" fmla="*/ 418696 w 1228797"/>
              <a:gd name="connsiteY67" fmla="*/ 81153 h 152590"/>
              <a:gd name="connsiteX68" fmla="*/ 378496 w 1228797"/>
              <a:gd name="connsiteY68" fmla="*/ 141799 h 152590"/>
              <a:gd name="connsiteX69" fmla="*/ 353068 w 1228797"/>
              <a:gd name="connsiteY69" fmla="*/ 146933 h 152590"/>
              <a:gd name="connsiteX70" fmla="*/ 327634 w 1228797"/>
              <a:gd name="connsiteY70" fmla="*/ 141836 h 152590"/>
              <a:gd name="connsiteX71" fmla="*/ 287346 w 1228797"/>
              <a:gd name="connsiteY71" fmla="*/ 81248 h 152590"/>
              <a:gd name="connsiteX72" fmla="*/ 287346 w 1228797"/>
              <a:gd name="connsiteY72" fmla="*/ 81153 h 152590"/>
              <a:gd name="connsiteX73" fmla="*/ 287346 w 1228797"/>
              <a:gd name="connsiteY73" fmla="*/ 9715 h 152590"/>
              <a:gd name="connsiteX74" fmla="*/ 293633 w 1228797"/>
              <a:gd name="connsiteY74" fmla="*/ 3429 h 152590"/>
              <a:gd name="connsiteX75" fmla="*/ 6264 w 1228797"/>
              <a:gd name="connsiteY75" fmla="*/ 3333 h 152590"/>
              <a:gd name="connsiteX76" fmla="*/ 18646 w 1228797"/>
              <a:gd name="connsiteY76" fmla="*/ 3333 h 152590"/>
              <a:gd name="connsiteX77" fmla="*/ 23790 w 1228797"/>
              <a:gd name="connsiteY77" fmla="*/ 6000 h 152590"/>
              <a:gd name="connsiteX78" fmla="*/ 61890 w 1228797"/>
              <a:gd name="connsiteY78" fmla="*/ 59817 h 152590"/>
              <a:gd name="connsiteX79" fmla="*/ 67033 w 1228797"/>
              <a:gd name="connsiteY79" fmla="*/ 62388 h 152590"/>
              <a:gd name="connsiteX80" fmla="*/ 72081 w 1228797"/>
              <a:gd name="connsiteY80" fmla="*/ 59817 h 152590"/>
              <a:gd name="connsiteX81" fmla="*/ 110181 w 1228797"/>
              <a:gd name="connsiteY81" fmla="*/ 6000 h 152590"/>
              <a:gd name="connsiteX82" fmla="*/ 115325 w 1228797"/>
              <a:gd name="connsiteY82" fmla="*/ 3333 h 152590"/>
              <a:gd name="connsiteX83" fmla="*/ 127707 w 1228797"/>
              <a:gd name="connsiteY83" fmla="*/ 3333 h 152590"/>
              <a:gd name="connsiteX84" fmla="*/ 134065 w 1228797"/>
              <a:gd name="connsiteY84" fmla="*/ 9548 h 152590"/>
              <a:gd name="connsiteX85" fmla="*/ 132851 w 1228797"/>
              <a:gd name="connsiteY85" fmla="*/ 13335 h 152590"/>
              <a:gd name="connsiteX86" fmla="*/ 81702 w 1228797"/>
              <a:gd name="connsiteY86" fmla="*/ 83724 h 152590"/>
              <a:gd name="connsiteX87" fmla="*/ 79987 w 1228797"/>
              <a:gd name="connsiteY87" fmla="*/ 89154 h 152590"/>
              <a:gd name="connsiteX88" fmla="*/ 79987 w 1228797"/>
              <a:gd name="connsiteY88" fmla="*/ 140684 h 152590"/>
              <a:gd name="connsiteX89" fmla="*/ 73701 w 1228797"/>
              <a:gd name="connsiteY89" fmla="*/ 146970 h 152590"/>
              <a:gd name="connsiteX90" fmla="*/ 60270 w 1228797"/>
              <a:gd name="connsiteY90" fmla="*/ 146970 h 152590"/>
              <a:gd name="connsiteX91" fmla="*/ 53984 w 1228797"/>
              <a:gd name="connsiteY91" fmla="*/ 140684 h 152590"/>
              <a:gd name="connsiteX92" fmla="*/ 53984 w 1228797"/>
              <a:gd name="connsiteY92" fmla="*/ 89154 h 152590"/>
              <a:gd name="connsiteX93" fmla="*/ 52269 w 1228797"/>
              <a:gd name="connsiteY93" fmla="*/ 83724 h 152590"/>
              <a:gd name="connsiteX94" fmla="*/ 1215 w 1228797"/>
              <a:gd name="connsiteY94" fmla="*/ 13335 h 152590"/>
              <a:gd name="connsiteX95" fmla="*/ 2572 w 1228797"/>
              <a:gd name="connsiteY95" fmla="*/ 4549 h 152590"/>
              <a:gd name="connsiteX96" fmla="*/ 6264 w 1228797"/>
              <a:gd name="connsiteY96" fmla="*/ 3333 h 152590"/>
              <a:gd name="connsiteX97" fmla="*/ 1154026 w 1228797"/>
              <a:gd name="connsiteY97" fmla="*/ 3238 h 152590"/>
              <a:gd name="connsiteX98" fmla="*/ 1228797 w 1228797"/>
              <a:gd name="connsiteY98" fmla="*/ 77819 h 152590"/>
              <a:gd name="connsiteX99" fmla="*/ 1228797 w 1228797"/>
              <a:gd name="connsiteY99" fmla="*/ 77914 h 152590"/>
              <a:gd name="connsiteX100" fmla="*/ 1154216 w 1228797"/>
              <a:gd name="connsiteY100" fmla="*/ 152590 h 152590"/>
              <a:gd name="connsiteX101" fmla="*/ 1079445 w 1228797"/>
              <a:gd name="connsiteY101" fmla="*/ 78009 h 152590"/>
              <a:gd name="connsiteX102" fmla="*/ 1154026 w 1228797"/>
              <a:gd name="connsiteY102" fmla="*/ 3238 h 152590"/>
              <a:gd name="connsiteX103" fmla="*/ 646058 w 1228797"/>
              <a:gd name="connsiteY103" fmla="*/ 2096 h 152590"/>
              <a:gd name="connsiteX104" fmla="*/ 659774 w 1228797"/>
              <a:gd name="connsiteY104" fmla="*/ 2096 h 152590"/>
              <a:gd name="connsiteX105" fmla="*/ 666060 w 1228797"/>
              <a:gd name="connsiteY105" fmla="*/ 8382 h 152590"/>
              <a:gd name="connsiteX106" fmla="*/ 666060 w 1228797"/>
              <a:gd name="connsiteY106" fmla="*/ 116491 h 152590"/>
              <a:gd name="connsiteX107" fmla="*/ 672346 w 1228797"/>
              <a:gd name="connsiteY107" fmla="*/ 122778 h 152590"/>
              <a:gd name="connsiteX108" fmla="*/ 750166 w 1228797"/>
              <a:gd name="connsiteY108" fmla="*/ 122778 h 152590"/>
              <a:gd name="connsiteX109" fmla="*/ 756452 w 1228797"/>
              <a:gd name="connsiteY109" fmla="*/ 129064 h 152590"/>
              <a:gd name="connsiteX110" fmla="*/ 756452 w 1228797"/>
              <a:gd name="connsiteY110" fmla="*/ 141733 h 152590"/>
              <a:gd name="connsiteX111" fmla="*/ 750356 w 1228797"/>
              <a:gd name="connsiteY111" fmla="*/ 148019 h 152590"/>
              <a:gd name="connsiteX112" fmla="*/ 750166 w 1228797"/>
              <a:gd name="connsiteY112" fmla="*/ 148019 h 152590"/>
              <a:gd name="connsiteX113" fmla="*/ 646058 w 1228797"/>
              <a:gd name="connsiteY113" fmla="*/ 148019 h 152590"/>
              <a:gd name="connsiteX114" fmla="*/ 639771 w 1228797"/>
              <a:gd name="connsiteY114" fmla="*/ 141733 h 152590"/>
              <a:gd name="connsiteX115" fmla="*/ 639771 w 1228797"/>
              <a:gd name="connsiteY115" fmla="*/ 8382 h 152590"/>
              <a:gd name="connsiteX116" fmla="*/ 646058 w 1228797"/>
              <a:gd name="connsiteY116" fmla="*/ 2096 h 152590"/>
              <a:gd name="connsiteX117" fmla="*/ 995720 w 1228797"/>
              <a:gd name="connsiteY117" fmla="*/ 191 h 152590"/>
              <a:gd name="connsiteX118" fmla="*/ 1040488 w 1228797"/>
              <a:gd name="connsiteY118" fmla="*/ 15621 h 152590"/>
              <a:gd name="connsiteX119" fmla="*/ 1051060 w 1228797"/>
              <a:gd name="connsiteY119" fmla="*/ 25146 h 152590"/>
              <a:gd name="connsiteX120" fmla="*/ 1051251 w 1228797"/>
              <a:gd name="connsiteY120" fmla="*/ 25418 h 152590"/>
              <a:gd name="connsiteX121" fmla="*/ 1049536 w 1228797"/>
              <a:gd name="connsiteY121" fmla="*/ 34004 h 152590"/>
              <a:gd name="connsiteX122" fmla="*/ 1038964 w 1228797"/>
              <a:gd name="connsiteY122" fmla="*/ 41434 h 152590"/>
              <a:gd name="connsiteX123" fmla="*/ 1030867 w 1228797"/>
              <a:gd name="connsiteY123" fmla="*/ 40767 h 152590"/>
              <a:gd name="connsiteX124" fmla="*/ 1028010 w 1228797"/>
              <a:gd name="connsiteY124" fmla="*/ 38100 h 152590"/>
              <a:gd name="connsiteX125" fmla="*/ 1027343 w 1228797"/>
              <a:gd name="connsiteY125" fmla="*/ 37624 h 152590"/>
              <a:gd name="connsiteX126" fmla="*/ 995911 w 1228797"/>
              <a:gd name="connsiteY126" fmla="*/ 26194 h 152590"/>
              <a:gd name="connsiteX127" fmla="*/ 993815 w 1228797"/>
              <a:gd name="connsiteY127" fmla="*/ 26194 h 152590"/>
              <a:gd name="connsiteX128" fmla="*/ 990386 w 1228797"/>
              <a:gd name="connsiteY128" fmla="*/ 26194 h 152590"/>
              <a:gd name="connsiteX129" fmla="*/ 981623 w 1228797"/>
              <a:gd name="connsiteY129" fmla="*/ 28004 h 152590"/>
              <a:gd name="connsiteX130" fmla="*/ 947638 w 1228797"/>
              <a:gd name="connsiteY130" fmla="*/ 64456 h 152590"/>
              <a:gd name="connsiteX131" fmla="*/ 984957 w 1228797"/>
              <a:gd name="connsiteY131" fmla="*/ 123254 h 152590"/>
              <a:gd name="connsiteX132" fmla="*/ 988957 w 1228797"/>
              <a:gd name="connsiteY132" fmla="*/ 124016 h 152590"/>
              <a:gd name="connsiteX133" fmla="*/ 992291 w 1228797"/>
              <a:gd name="connsiteY133" fmla="*/ 122968 h 152590"/>
              <a:gd name="connsiteX134" fmla="*/ 1001816 w 1228797"/>
              <a:gd name="connsiteY134" fmla="*/ 122968 h 152590"/>
              <a:gd name="connsiteX135" fmla="*/ 1009150 w 1228797"/>
              <a:gd name="connsiteY135" fmla="*/ 121920 h 152590"/>
              <a:gd name="connsiteX136" fmla="*/ 1010484 w 1228797"/>
              <a:gd name="connsiteY136" fmla="*/ 121920 h 152590"/>
              <a:gd name="connsiteX137" fmla="*/ 1011817 w 1228797"/>
              <a:gd name="connsiteY137" fmla="*/ 121920 h 152590"/>
              <a:gd name="connsiteX138" fmla="*/ 1017437 w 1228797"/>
              <a:gd name="connsiteY138" fmla="*/ 119920 h 152590"/>
              <a:gd name="connsiteX139" fmla="*/ 1018580 w 1228797"/>
              <a:gd name="connsiteY139" fmla="*/ 119444 h 152590"/>
              <a:gd name="connsiteX140" fmla="*/ 1019723 w 1228797"/>
              <a:gd name="connsiteY140" fmla="*/ 118967 h 152590"/>
              <a:gd name="connsiteX141" fmla="*/ 1020866 w 1228797"/>
              <a:gd name="connsiteY141" fmla="*/ 118396 h 152590"/>
              <a:gd name="connsiteX142" fmla="*/ 1023438 w 1228797"/>
              <a:gd name="connsiteY142" fmla="*/ 117062 h 152590"/>
              <a:gd name="connsiteX143" fmla="*/ 1024200 w 1228797"/>
              <a:gd name="connsiteY143" fmla="*/ 116491 h 152590"/>
              <a:gd name="connsiteX144" fmla="*/ 1041154 w 1228797"/>
              <a:gd name="connsiteY144" fmla="*/ 95345 h 152590"/>
              <a:gd name="connsiteX145" fmla="*/ 1040202 w 1228797"/>
              <a:gd name="connsiteY145" fmla="*/ 90297 h 152590"/>
              <a:gd name="connsiteX146" fmla="*/ 1036106 w 1228797"/>
              <a:gd name="connsiteY146" fmla="*/ 88583 h 152590"/>
              <a:gd name="connsiteX147" fmla="*/ 1008579 w 1228797"/>
              <a:gd name="connsiteY147" fmla="*/ 88583 h 152590"/>
              <a:gd name="connsiteX148" fmla="*/ 1002292 w 1228797"/>
              <a:gd name="connsiteY148" fmla="*/ 82296 h 152590"/>
              <a:gd name="connsiteX149" fmla="*/ 1002292 w 1228797"/>
              <a:gd name="connsiteY149" fmla="*/ 69437 h 152590"/>
              <a:gd name="connsiteX150" fmla="*/ 1002292 w 1228797"/>
              <a:gd name="connsiteY150" fmla="*/ 69245 h 152590"/>
              <a:gd name="connsiteX151" fmla="*/ 1008579 w 1228797"/>
              <a:gd name="connsiteY151" fmla="*/ 63151 h 152590"/>
              <a:gd name="connsiteX152" fmla="*/ 1065729 w 1228797"/>
              <a:gd name="connsiteY152" fmla="*/ 63151 h 152590"/>
              <a:gd name="connsiteX153" fmla="*/ 1066205 w 1228797"/>
              <a:gd name="connsiteY153" fmla="*/ 63151 h 152590"/>
              <a:gd name="connsiteX154" fmla="*/ 1066777 w 1228797"/>
              <a:gd name="connsiteY154" fmla="*/ 63151 h 152590"/>
              <a:gd name="connsiteX155" fmla="*/ 1068205 w 1228797"/>
              <a:gd name="connsiteY155" fmla="*/ 68771 h 152590"/>
              <a:gd name="connsiteX156" fmla="*/ 1068205 w 1228797"/>
              <a:gd name="connsiteY156" fmla="*/ 80391 h 152590"/>
              <a:gd name="connsiteX157" fmla="*/ 1043155 w 1228797"/>
              <a:gd name="connsiteY157" fmla="*/ 136112 h 152590"/>
              <a:gd name="connsiteX158" fmla="*/ 1040869 w 1228797"/>
              <a:gd name="connsiteY158" fmla="*/ 138113 h 152590"/>
              <a:gd name="connsiteX159" fmla="*/ 1039630 w 1228797"/>
              <a:gd name="connsiteY159" fmla="*/ 139065 h 152590"/>
              <a:gd name="connsiteX160" fmla="*/ 1037249 w 1228797"/>
              <a:gd name="connsiteY160" fmla="*/ 140780 h 152590"/>
              <a:gd name="connsiteX161" fmla="*/ 1036011 w 1228797"/>
              <a:gd name="connsiteY161" fmla="*/ 141637 h 152590"/>
              <a:gd name="connsiteX162" fmla="*/ 1033630 w 1228797"/>
              <a:gd name="connsiteY162" fmla="*/ 143161 h 152590"/>
              <a:gd name="connsiteX163" fmla="*/ 1032391 w 1228797"/>
              <a:gd name="connsiteY163" fmla="*/ 143923 h 152590"/>
              <a:gd name="connsiteX164" fmla="*/ 1029915 w 1228797"/>
              <a:gd name="connsiteY164" fmla="*/ 145352 h 152590"/>
              <a:gd name="connsiteX165" fmla="*/ 1029343 w 1228797"/>
              <a:gd name="connsiteY165" fmla="*/ 145352 h 152590"/>
              <a:gd name="connsiteX166" fmla="*/ 1025343 w 1228797"/>
              <a:gd name="connsiteY166" fmla="*/ 147257 h 152590"/>
              <a:gd name="connsiteX167" fmla="*/ 1024676 w 1228797"/>
              <a:gd name="connsiteY167" fmla="*/ 147257 h 152590"/>
              <a:gd name="connsiteX168" fmla="*/ 1022104 w 1228797"/>
              <a:gd name="connsiteY168" fmla="*/ 148209 h 152590"/>
              <a:gd name="connsiteX169" fmla="*/ 1020866 w 1228797"/>
              <a:gd name="connsiteY169" fmla="*/ 148209 h 152590"/>
              <a:gd name="connsiteX170" fmla="*/ 1020104 w 1228797"/>
              <a:gd name="connsiteY170" fmla="*/ 148209 h 152590"/>
              <a:gd name="connsiteX171" fmla="*/ 1018009 w 1228797"/>
              <a:gd name="connsiteY171" fmla="*/ 148971 h 152590"/>
              <a:gd name="connsiteX172" fmla="*/ 1017151 w 1228797"/>
              <a:gd name="connsiteY172" fmla="*/ 148971 h 152590"/>
              <a:gd name="connsiteX173" fmla="*/ 1015913 w 1228797"/>
              <a:gd name="connsiteY173" fmla="*/ 148971 h 152590"/>
              <a:gd name="connsiteX174" fmla="*/ 1015056 w 1228797"/>
              <a:gd name="connsiteY174" fmla="*/ 148971 h 152590"/>
              <a:gd name="connsiteX175" fmla="*/ 1013151 w 1228797"/>
              <a:gd name="connsiteY175" fmla="*/ 149447 h 152590"/>
              <a:gd name="connsiteX176" fmla="*/ 1012103 w 1228797"/>
              <a:gd name="connsiteY176" fmla="*/ 149447 h 152590"/>
              <a:gd name="connsiteX177" fmla="*/ 1010960 w 1228797"/>
              <a:gd name="connsiteY177" fmla="*/ 149447 h 152590"/>
              <a:gd name="connsiteX178" fmla="*/ 1009912 w 1228797"/>
              <a:gd name="connsiteY178" fmla="*/ 149447 h 152590"/>
              <a:gd name="connsiteX179" fmla="*/ 1008103 w 1228797"/>
              <a:gd name="connsiteY179" fmla="*/ 149447 h 152590"/>
              <a:gd name="connsiteX180" fmla="*/ 1006960 w 1228797"/>
              <a:gd name="connsiteY180" fmla="*/ 149447 h 152590"/>
              <a:gd name="connsiteX181" fmla="*/ 1005817 w 1228797"/>
              <a:gd name="connsiteY181" fmla="*/ 149447 h 152590"/>
              <a:gd name="connsiteX182" fmla="*/ 1004578 w 1228797"/>
              <a:gd name="connsiteY182" fmla="*/ 149447 h 152590"/>
              <a:gd name="connsiteX183" fmla="*/ 1002864 w 1228797"/>
              <a:gd name="connsiteY183" fmla="*/ 149447 h 152590"/>
              <a:gd name="connsiteX184" fmla="*/ 995720 w 1228797"/>
              <a:gd name="connsiteY184" fmla="*/ 149447 h 152590"/>
              <a:gd name="connsiteX185" fmla="*/ 990386 w 1228797"/>
              <a:gd name="connsiteY185" fmla="*/ 149447 h 152590"/>
              <a:gd name="connsiteX186" fmla="*/ 918425 w 1228797"/>
              <a:gd name="connsiteY186" fmla="*/ 72152 h 152590"/>
              <a:gd name="connsiteX187" fmla="*/ 995720 w 1228797"/>
              <a:gd name="connsiteY187" fmla="*/ 191 h 152590"/>
              <a:gd name="connsiteX188" fmla="*/ 836558 w 1228797"/>
              <a:gd name="connsiteY188" fmla="*/ 191 h 152590"/>
              <a:gd name="connsiteX189" fmla="*/ 911234 w 1228797"/>
              <a:gd name="connsiteY189" fmla="*/ 74867 h 152590"/>
              <a:gd name="connsiteX190" fmla="*/ 836558 w 1228797"/>
              <a:gd name="connsiteY190" fmla="*/ 149543 h 152590"/>
              <a:gd name="connsiteX191" fmla="*/ 761882 w 1228797"/>
              <a:gd name="connsiteY191" fmla="*/ 74867 h 152590"/>
              <a:gd name="connsiteX192" fmla="*/ 836558 w 1228797"/>
              <a:gd name="connsiteY192" fmla="*/ 191 h 152590"/>
              <a:gd name="connsiteX193" fmla="*/ 200954 w 1228797"/>
              <a:gd name="connsiteY193" fmla="*/ 0 h 152590"/>
              <a:gd name="connsiteX194" fmla="*/ 275821 w 1228797"/>
              <a:gd name="connsiteY194" fmla="*/ 74867 h 152590"/>
              <a:gd name="connsiteX195" fmla="*/ 200954 w 1228797"/>
              <a:gd name="connsiteY195" fmla="*/ 149733 h 152590"/>
              <a:gd name="connsiteX196" fmla="*/ 126088 w 1228797"/>
              <a:gd name="connsiteY196" fmla="*/ 74867 h 152590"/>
              <a:gd name="connsiteX197" fmla="*/ 200954 w 1228797"/>
              <a:gd name="connsiteY197" fmla="*/ 0 h 152590"/>
            </a:gdLst>
            <a:ahLst/>
            <a:cxnLst/>
            <a:rect l="l" t="t" r="r" b="b"/>
            <a:pathLst>
              <a:path w="1228797" h="152590">
                <a:moveTo>
                  <a:pt x="353068" y="146933"/>
                </a:moveTo>
                <a:lnTo>
                  <a:pt x="353259" y="146971"/>
                </a:lnTo>
                <a:lnTo>
                  <a:pt x="352878" y="146971"/>
                </a:lnTo>
                <a:close/>
                <a:moveTo>
                  <a:pt x="463654" y="28766"/>
                </a:moveTo>
                <a:cubicBezTo>
                  <a:pt x="460187" y="28766"/>
                  <a:pt x="457368" y="31580"/>
                  <a:pt x="457368" y="35052"/>
                </a:cubicBezTo>
                <a:lnTo>
                  <a:pt x="457368" y="66866"/>
                </a:lnTo>
                <a:cubicBezTo>
                  <a:pt x="457311" y="70284"/>
                  <a:pt x="460044" y="73099"/>
                  <a:pt x="463464" y="73152"/>
                </a:cubicBezTo>
                <a:cubicBezTo>
                  <a:pt x="463530" y="73153"/>
                  <a:pt x="463588" y="73153"/>
                  <a:pt x="463654" y="73152"/>
                </a:cubicBezTo>
                <a:lnTo>
                  <a:pt x="502611" y="73152"/>
                </a:lnTo>
                <a:cubicBezTo>
                  <a:pt x="514613" y="73223"/>
                  <a:pt x="524576" y="63892"/>
                  <a:pt x="525281" y="51911"/>
                </a:cubicBezTo>
                <a:cubicBezTo>
                  <a:pt x="525910" y="39775"/>
                  <a:pt x="516585" y="29427"/>
                  <a:pt x="504450" y="28795"/>
                </a:cubicBezTo>
                <a:cubicBezTo>
                  <a:pt x="504031" y="28773"/>
                  <a:pt x="503602" y="28763"/>
                  <a:pt x="503183" y="28766"/>
                </a:cubicBezTo>
                <a:close/>
                <a:moveTo>
                  <a:pt x="1154216" y="28194"/>
                </a:moveTo>
                <a:lnTo>
                  <a:pt x="1154216" y="28765"/>
                </a:lnTo>
                <a:cubicBezTo>
                  <a:pt x="1127022" y="28713"/>
                  <a:pt x="1104934" y="50717"/>
                  <a:pt x="1104877" y="77914"/>
                </a:cubicBezTo>
                <a:cubicBezTo>
                  <a:pt x="1104820" y="105111"/>
                  <a:pt x="1126832" y="127201"/>
                  <a:pt x="1154026" y="127254"/>
                </a:cubicBezTo>
                <a:cubicBezTo>
                  <a:pt x="1181220" y="127306"/>
                  <a:pt x="1203308" y="105301"/>
                  <a:pt x="1203365" y="78105"/>
                </a:cubicBezTo>
                <a:cubicBezTo>
                  <a:pt x="1203365" y="78073"/>
                  <a:pt x="1203365" y="78041"/>
                  <a:pt x="1203365" y="78009"/>
                </a:cubicBezTo>
                <a:cubicBezTo>
                  <a:pt x="1203632" y="50761"/>
                  <a:pt x="1181753" y="28458"/>
                  <a:pt x="1154502" y="28195"/>
                </a:cubicBezTo>
                <a:cubicBezTo>
                  <a:pt x="1154407" y="28195"/>
                  <a:pt x="1154312" y="28194"/>
                  <a:pt x="1154216" y="28194"/>
                </a:cubicBezTo>
                <a:close/>
                <a:moveTo>
                  <a:pt x="836558" y="25718"/>
                </a:moveTo>
                <a:cubicBezTo>
                  <a:pt x="809364" y="25718"/>
                  <a:pt x="787314" y="47766"/>
                  <a:pt x="787314" y="74962"/>
                </a:cubicBezTo>
                <a:cubicBezTo>
                  <a:pt x="787314" y="102159"/>
                  <a:pt x="809364" y="124207"/>
                  <a:pt x="836558" y="124207"/>
                </a:cubicBezTo>
                <a:cubicBezTo>
                  <a:pt x="863752" y="124207"/>
                  <a:pt x="885802" y="102159"/>
                  <a:pt x="885802" y="74962"/>
                </a:cubicBezTo>
                <a:cubicBezTo>
                  <a:pt x="885802" y="74931"/>
                  <a:pt x="885802" y="74898"/>
                  <a:pt x="885802" y="74867"/>
                </a:cubicBezTo>
                <a:cubicBezTo>
                  <a:pt x="885745" y="47707"/>
                  <a:pt x="863714" y="25718"/>
                  <a:pt x="836558" y="25718"/>
                </a:cubicBezTo>
                <a:close/>
                <a:moveTo>
                  <a:pt x="200954" y="25527"/>
                </a:moveTo>
                <a:lnTo>
                  <a:pt x="200954" y="25908"/>
                </a:lnTo>
                <a:cubicBezTo>
                  <a:pt x="173652" y="25856"/>
                  <a:pt x="151477" y="47945"/>
                  <a:pt x="151424" y="75248"/>
                </a:cubicBezTo>
                <a:cubicBezTo>
                  <a:pt x="151372" y="102550"/>
                  <a:pt x="173462" y="124725"/>
                  <a:pt x="200764" y="124778"/>
                </a:cubicBezTo>
                <a:cubicBezTo>
                  <a:pt x="228063" y="124830"/>
                  <a:pt x="250237" y="102740"/>
                  <a:pt x="250294" y="75438"/>
                </a:cubicBezTo>
                <a:cubicBezTo>
                  <a:pt x="250294" y="75374"/>
                  <a:pt x="250294" y="75311"/>
                  <a:pt x="250294" y="75248"/>
                </a:cubicBezTo>
                <a:cubicBezTo>
                  <a:pt x="250456" y="47946"/>
                  <a:pt x="228444" y="25686"/>
                  <a:pt x="201145" y="25528"/>
                </a:cubicBezTo>
                <a:cubicBezTo>
                  <a:pt x="201078" y="25527"/>
                  <a:pt x="201021" y="25527"/>
                  <a:pt x="200954" y="25527"/>
                </a:cubicBezTo>
                <a:close/>
                <a:moveTo>
                  <a:pt x="437841" y="3429"/>
                </a:moveTo>
                <a:lnTo>
                  <a:pt x="502040" y="3429"/>
                </a:lnTo>
                <a:cubicBezTo>
                  <a:pt x="514623" y="3414"/>
                  <a:pt x="526748" y="8180"/>
                  <a:pt x="535949" y="16764"/>
                </a:cubicBezTo>
                <a:cubicBezTo>
                  <a:pt x="545074" y="25190"/>
                  <a:pt x="550427" y="36928"/>
                  <a:pt x="550808" y="49340"/>
                </a:cubicBezTo>
                <a:cubicBezTo>
                  <a:pt x="551303" y="66268"/>
                  <a:pt x="542883" y="82215"/>
                  <a:pt x="528615" y="91345"/>
                </a:cubicBezTo>
                <a:cubicBezTo>
                  <a:pt x="525881" y="92959"/>
                  <a:pt x="524852" y="96397"/>
                  <a:pt x="526233" y="99251"/>
                </a:cubicBezTo>
                <a:lnTo>
                  <a:pt x="544712" y="138017"/>
                </a:lnTo>
                <a:cubicBezTo>
                  <a:pt x="546188" y="141161"/>
                  <a:pt x="544826" y="144904"/>
                  <a:pt x="541683" y="146377"/>
                </a:cubicBezTo>
                <a:cubicBezTo>
                  <a:pt x="540845" y="146772"/>
                  <a:pt x="539930" y="146974"/>
                  <a:pt x="538997" y="146971"/>
                </a:cubicBezTo>
                <a:lnTo>
                  <a:pt x="525567" y="146971"/>
                </a:lnTo>
                <a:cubicBezTo>
                  <a:pt x="523166" y="146983"/>
                  <a:pt x="520976" y="145611"/>
                  <a:pt x="519947" y="143447"/>
                </a:cubicBezTo>
                <a:lnTo>
                  <a:pt x="500230" y="102203"/>
                </a:lnTo>
                <a:cubicBezTo>
                  <a:pt x="499221" y="100023"/>
                  <a:pt x="497011" y="98643"/>
                  <a:pt x="494611" y="98679"/>
                </a:cubicBezTo>
                <a:lnTo>
                  <a:pt x="463654" y="98679"/>
                </a:lnTo>
                <a:cubicBezTo>
                  <a:pt x="460235" y="98626"/>
                  <a:pt x="457425" y="101355"/>
                  <a:pt x="457368" y="104773"/>
                </a:cubicBezTo>
                <a:cubicBezTo>
                  <a:pt x="457368" y="104838"/>
                  <a:pt x="457368" y="104902"/>
                  <a:pt x="457368" y="104966"/>
                </a:cubicBezTo>
                <a:lnTo>
                  <a:pt x="457368" y="140684"/>
                </a:lnTo>
                <a:cubicBezTo>
                  <a:pt x="457368" y="144156"/>
                  <a:pt x="454558" y="146971"/>
                  <a:pt x="451081" y="146971"/>
                </a:cubicBezTo>
                <a:lnTo>
                  <a:pt x="437841" y="146971"/>
                </a:lnTo>
                <a:cubicBezTo>
                  <a:pt x="434365" y="146971"/>
                  <a:pt x="431555" y="144156"/>
                  <a:pt x="431555" y="140684"/>
                </a:cubicBezTo>
                <a:lnTo>
                  <a:pt x="431555" y="9716"/>
                </a:lnTo>
                <a:cubicBezTo>
                  <a:pt x="431603" y="6265"/>
                  <a:pt x="434393" y="3480"/>
                  <a:pt x="437841" y="3429"/>
                </a:cubicBezTo>
                <a:close/>
                <a:moveTo>
                  <a:pt x="293633" y="3429"/>
                </a:moveTo>
                <a:lnTo>
                  <a:pt x="306777" y="3429"/>
                </a:lnTo>
                <a:cubicBezTo>
                  <a:pt x="310101" y="3631"/>
                  <a:pt x="312692" y="6387"/>
                  <a:pt x="312683" y="9715"/>
                </a:cubicBezTo>
                <a:lnTo>
                  <a:pt x="312683" y="80677"/>
                </a:lnTo>
                <a:cubicBezTo>
                  <a:pt x="311454" y="102842"/>
                  <a:pt x="328427" y="121805"/>
                  <a:pt x="350592" y="123032"/>
                </a:cubicBezTo>
                <a:cubicBezTo>
                  <a:pt x="372757" y="124258"/>
                  <a:pt x="391721" y="107284"/>
                  <a:pt x="392950" y="85118"/>
                </a:cubicBezTo>
                <a:cubicBezTo>
                  <a:pt x="393026" y="83830"/>
                  <a:pt x="393035" y="82538"/>
                  <a:pt x="392978" y="81248"/>
                </a:cubicBezTo>
                <a:lnTo>
                  <a:pt x="392978" y="9715"/>
                </a:lnTo>
                <a:cubicBezTo>
                  <a:pt x="393026" y="6265"/>
                  <a:pt x="395817" y="3480"/>
                  <a:pt x="399265" y="3429"/>
                </a:cubicBezTo>
                <a:lnTo>
                  <a:pt x="412505" y="3429"/>
                </a:lnTo>
                <a:cubicBezTo>
                  <a:pt x="415943" y="3481"/>
                  <a:pt x="418696" y="6281"/>
                  <a:pt x="418696" y="9715"/>
                </a:cubicBezTo>
                <a:lnTo>
                  <a:pt x="418696" y="81153"/>
                </a:lnTo>
                <a:cubicBezTo>
                  <a:pt x="418696" y="108416"/>
                  <a:pt x="402119" y="131807"/>
                  <a:pt x="378496" y="141799"/>
                </a:cubicBezTo>
                <a:lnTo>
                  <a:pt x="353068" y="146933"/>
                </a:lnTo>
                <a:lnTo>
                  <a:pt x="327634" y="141836"/>
                </a:lnTo>
                <a:cubicBezTo>
                  <a:pt x="303998" y="131878"/>
                  <a:pt x="287389" y="108511"/>
                  <a:pt x="287346" y="81248"/>
                </a:cubicBezTo>
                <a:cubicBezTo>
                  <a:pt x="287346" y="81217"/>
                  <a:pt x="287346" y="81184"/>
                  <a:pt x="287346" y="81153"/>
                </a:cubicBezTo>
                <a:lnTo>
                  <a:pt x="287346" y="9715"/>
                </a:lnTo>
                <a:cubicBezTo>
                  <a:pt x="287394" y="6265"/>
                  <a:pt x="290184" y="3480"/>
                  <a:pt x="293633" y="3429"/>
                </a:cubicBezTo>
                <a:close/>
                <a:moveTo>
                  <a:pt x="6264" y="3333"/>
                </a:moveTo>
                <a:lnTo>
                  <a:pt x="18646" y="3333"/>
                </a:lnTo>
                <a:cubicBezTo>
                  <a:pt x="20692" y="3332"/>
                  <a:pt x="22611" y="4327"/>
                  <a:pt x="23790" y="6000"/>
                </a:cubicBezTo>
                <a:lnTo>
                  <a:pt x="61890" y="59817"/>
                </a:lnTo>
                <a:cubicBezTo>
                  <a:pt x="63109" y="61430"/>
                  <a:pt x="65011" y="62381"/>
                  <a:pt x="67033" y="62388"/>
                </a:cubicBezTo>
                <a:cubicBezTo>
                  <a:pt x="69032" y="62397"/>
                  <a:pt x="70913" y="61439"/>
                  <a:pt x="72081" y="59817"/>
                </a:cubicBezTo>
                <a:lnTo>
                  <a:pt x="110181" y="6000"/>
                </a:lnTo>
                <a:cubicBezTo>
                  <a:pt x="111360" y="4327"/>
                  <a:pt x="113279" y="3332"/>
                  <a:pt x="115325" y="3333"/>
                </a:cubicBezTo>
                <a:lnTo>
                  <a:pt x="127707" y="3333"/>
                </a:lnTo>
                <a:cubicBezTo>
                  <a:pt x="131179" y="3293"/>
                  <a:pt x="134026" y="6076"/>
                  <a:pt x="134065" y="9548"/>
                </a:cubicBezTo>
                <a:cubicBezTo>
                  <a:pt x="134082" y="10908"/>
                  <a:pt x="133655" y="12237"/>
                  <a:pt x="132851" y="13335"/>
                </a:cubicBezTo>
                <a:lnTo>
                  <a:pt x="81702" y="83724"/>
                </a:lnTo>
                <a:cubicBezTo>
                  <a:pt x="80555" y="85300"/>
                  <a:pt x="79953" y="87206"/>
                  <a:pt x="79987" y="89154"/>
                </a:cubicBezTo>
                <a:lnTo>
                  <a:pt x="79987" y="140684"/>
                </a:lnTo>
                <a:cubicBezTo>
                  <a:pt x="79987" y="144156"/>
                  <a:pt x="77172" y="146970"/>
                  <a:pt x="73701" y="146970"/>
                </a:cubicBezTo>
                <a:lnTo>
                  <a:pt x="60270" y="146970"/>
                </a:lnTo>
                <a:cubicBezTo>
                  <a:pt x="56798" y="146970"/>
                  <a:pt x="53984" y="144156"/>
                  <a:pt x="53984" y="140684"/>
                </a:cubicBezTo>
                <a:lnTo>
                  <a:pt x="53984" y="89154"/>
                </a:lnTo>
                <a:cubicBezTo>
                  <a:pt x="54018" y="87206"/>
                  <a:pt x="53416" y="85300"/>
                  <a:pt x="52269" y="83724"/>
                </a:cubicBezTo>
                <a:lnTo>
                  <a:pt x="1215" y="13335"/>
                </a:lnTo>
                <a:cubicBezTo>
                  <a:pt x="-836" y="10533"/>
                  <a:pt x="-229" y="6600"/>
                  <a:pt x="2572" y="4549"/>
                </a:cubicBezTo>
                <a:cubicBezTo>
                  <a:pt x="3643" y="3764"/>
                  <a:pt x="4936" y="3338"/>
                  <a:pt x="6264" y="3333"/>
                </a:cubicBezTo>
                <a:close/>
                <a:moveTo>
                  <a:pt x="1154026" y="3238"/>
                </a:moveTo>
                <a:cubicBezTo>
                  <a:pt x="1195269" y="3186"/>
                  <a:pt x="1228740" y="36577"/>
                  <a:pt x="1228797" y="77819"/>
                </a:cubicBezTo>
                <a:cubicBezTo>
                  <a:pt x="1228797" y="77850"/>
                  <a:pt x="1228797" y="77883"/>
                  <a:pt x="1228797" y="77914"/>
                </a:cubicBezTo>
                <a:cubicBezTo>
                  <a:pt x="1228740" y="119097"/>
                  <a:pt x="1195402" y="152485"/>
                  <a:pt x="1154216" y="152590"/>
                </a:cubicBezTo>
                <a:cubicBezTo>
                  <a:pt x="1112973" y="152642"/>
                  <a:pt x="1079502" y="119252"/>
                  <a:pt x="1079445" y="78009"/>
                </a:cubicBezTo>
                <a:cubicBezTo>
                  <a:pt x="1079388" y="36767"/>
                  <a:pt x="1112783" y="3290"/>
                  <a:pt x="1154026" y="3238"/>
                </a:cubicBezTo>
                <a:close/>
                <a:moveTo>
                  <a:pt x="646058" y="2096"/>
                </a:moveTo>
                <a:lnTo>
                  <a:pt x="659774" y="2096"/>
                </a:lnTo>
                <a:cubicBezTo>
                  <a:pt x="663250" y="2096"/>
                  <a:pt x="666060" y="4911"/>
                  <a:pt x="666060" y="8382"/>
                </a:cubicBezTo>
                <a:lnTo>
                  <a:pt x="666060" y="116491"/>
                </a:lnTo>
                <a:cubicBezTo>
                  <a:pt x="666060" y="119963"/>
                  <a:pt x="668870" y="122778"/>
                  <a:pt x="672346" y="122778"/>
                </a:cubicBezTo>
                <a:lnTo>
                  <a:pt x="750166" y="122778"/>
                </a:lnTo>
                <a:cubicBezTo>
                  <a:pt x="753633" y="122778"/>
                  <a:pt x="756452" y="125592"/>
                  <a:pt x="756452" y="129064"/>
                </a:cubicBezTo>
                <a:lnTo>
                  <a:pt x="756452" y="141733"/>
                </a:lnTo>
                <a:cubicBezTo>
                  <a:pt x="756509" y="145151"/>
                  <a:pt x="753776" y="147966"/>
                  <a:pt x="750356" y="148019"/>
                </a:cubicBezTo>
                <a:cubicBezTo>
                  <a:pt x="750290" y="148020"/>
                  <a:pt x="750232" y="148020"/>
                  <a:pt x="750166" y="148019"/>
                </a:cubicBezTo>
                <a:lnTo>
                  <a:pt x="646058" y="148019"/>
                </a:lnTo>
                <a:cubicBezTo>
                  <a:pt x="642581" y="148019"/>
                  <a:pt x="639771" y="145204"/>
                  <a:pt x="639771" y="141733"/>
                </a:cubicBezTo>
                <a:lnTo>
                  <a:pt x="639771" y="8382"/>
                </a:lnTo>
                <a:cubicBezTo>
                  <a:pt x="639819" y="4932"/>
                  <a:pt x="642609" y="2147"/>
                  <a:pt x="646058" y="2096"/>
                </a:cubicBezTo>
                <a:close/>
                <a:moveTo>
                  <a:pt x="995720" y="191"/>
                </a:moveTo>
                <a:cubicBezTo>
                  <a:pt x="1011922" y="355"/>
                  <a:pt x="1027629" y="5769"/>
                  <a:pt x="1040488" y="15621"/>
                </a:cubicBezTo>
                <a:cubicBezTo>
                  <a:pt x="1044298" y="18466"/>
                  <a:pt x="1047831" y="21654"/>
                  <a:pt x="1051060" y="25146"/>
                </a:cubicBezTo>
                <a:cubicBezTo>
                  <a:pt x="1051127" y="25235"/>
                  <a:pt x="1051194" y="25326"/>
                  <a:pt x="1051251" y="25418"/>
                </a:cubicBezTo>
                <a:cubicBezTo>
                  <a:pt x="1053146" y="28264"/>
                  <a:pt x="1052384" y="32107"/>
                  <a:pt x="1049536" y="34004"/>
                </a:cubicBezTo>
                <a:lnTo>
                  <a:pt x="1038964" y="41434"/>
                </a:lnTo>
                <a:cubicBezTo>
                  <a:pt x="1036478" y="43261"/>
                  <a:pt x="1033020" y="42976"/>
                  <a:pt x="1030867" y="40767"/>
                </a:cubicBezTo>
                <a:cubicBezTo>
                  <a:pt x="1029962" y="39830"/>
                  <a:pt x="1029010" y="38939"/>
                  <a:pt x="1028010" y="38100"/>
                </a:cubicBezTo>
                <a:cubicBezTo>
                  <a:pt x="1027753" y="37997"/>
                  <a:pt x="1027524" y="37834"/>
                  <a:pt x="1027343" y="37624"/>
                </a:cubicBezTo>
                <a:cubicBezTo>
                  <a:pt x="1018532" y="30242"/>
                  <a:pt x="1007407" y="26196"/>
                  <a:pt x="995911" y="26194"/>
                </a:cubicBezTo>
                <a:lnTo>
                  <a:pt x="993815" y="26194"/>
                </a:lnTo>
                <a:cubicBezTo>
                  <a:pt x="992672" y="26099"/>
                  <a:pt x="991529" y="26099"/>
                  <a:pt x="990386" y="26194"/>
                </a:cubicBezTo>
                <a:cubicBezTo>
                  <a:pt x="987414" y="26512"/>
                  <a:pt x="984481" y="27118"/>
                  <a:pt x="981623" y="28004"/>
                </a:cubicBezTo>
                <a:cubicBezTo>
                  <a:pt x="964526" y="33101"/>
                  <a:pt x="951524" y="47046"/>
                  <a:pt x="947638" y="64456"/>
                </a:cubicBezTo>
                <a:cubicBezTo>
                  <a:pt x="941704" y="90998"/>
                  <a:pt x="958411" y="117323"/>
                  <a:pt x="984957" y="123254"/>
                </a:cubicBezTo>
                <a:lnTo>
                  <a:pt x="988957" y="124016"/>
                </a:lnTo>
                <a:lnTo>
                  <a:pt x="992291" y="122968"/>
                </a:lnTo>
                <a:lnTo>
                  <a:pt x="1001816" y="122968"/>
                </a:lnTo>
                <a:cubicBezTo>
                  <a:pt x="1004274" y="122753"/>
                  <a:pt x="1006731" y="122403"/>
                  <a:pt x="1009150" y="121920"/>
                </a:cubicBezTo>
                <a:lnTo>
                  <a:pt x="1010484" y="121920"/>
                </a:lnTo>
                <a:lnTo>
                  <a:pt x="1011817" y="121920"/>
                </a:lnTo>
                <a:lnTo>
                  <a:pt x="1017437" y="119920"/>
                </a:lnTo>
                <a:lnTo>
                  <a:pt x="1018580" y="119444"/>
                </a:lnTo>
                <a:lnTo>
                  <a:pt x="1019723" y="118967"/>
                </a:lnTo>
                <a:lnTo>
                  <a:pt x="1020866" y="118396"/>
                </a:lnTo>
                <a:lnTo>
                  <a:pt x="1023438" y="117062"/>
                </a:lnTo>
                <a:lnTo>
                  <a:pt x="1024200" y="116491"/>
                </a:lnTo>
                <a:cubicBezTo>
                  <a:pt x="1031496" y="110931"/>
                  <a:pt x="1037316" y="103671"/>
                  <a:pt x="1041154" y="95345"/>
                </a:cubicBezTo>
                <a:cubicBezTo>
                  <a:pt x="1041764" y="93613"/>
                  <a:pt x="1041393" y="91690"/>
                  <a:pt x="1040202" y="90297"/>
                </a:cubicBezTo>
                <a:cubicBezTo>
                  <a:pt x="1039135" y="89178"/>
                  <a:pt x="1037649" y="88556"/>
                  <a:pt x="1036106" y="88583"/>
                </a:cubicBezTo>
                <a:lnTo>
                  <a:pt x="1008579" y="88583"/>
                </a:lnTo>
                <a:cubicBezTo>
                  <a:pt x="1005102" y="88583"/>
                  <a:pt x="1002292" y="85768"/>
                  <a:pt x="1002292" y="82296"/>
                </a:cubicBezTo>
                <a:lnTo>
                  <a:pt x="1002292" y="69437"/>
                </a:lnTo>
                <a:cubicBezTo>
                  <a:pt x="1002292" y="69373"/>
                  <a:pt x="1002292" y="69310"/>
                  <a:pt x="1002292" y="69245"/>
                </a:cubicBezTo>
                <a:cubicBezTo>
                  <a:pt x="1002350" y="65826"/>
                  <a:pt x="1005159" y="63097"/>
                  <a:pt x="1008579" y="63151"/>
                </a:cubicBezTo>
                <a:lnTo>
                  <a:pt x="1065729" y="63151"/>
                </a:lnTo>
                <a:lnTo>
                  <a:pt x="1066205" y="63151"/>
                </a:lnTo>
                <a:lnTo>
                  <a:pt x="1066777" y="63151"/>
                </a:lnTo>
                <a:cubicBezTo>
                  <a:pt x="1068139" y="64680"/>
                  <a:pt x="1068672" y="66776"/>
                  <a:pt x="1068205" y="68771"/>
                </a:cubicBezTo>
                <a:lnTo>
                  <a:pt x="1068205" y="80391"/>
                </a:lnTo>
                <a:cubicBezTo>
                  <a:pt x="1068244" y="101700"/>
                  <a:pt x="1059119" y="121997"/>
                  <a:pt x="1043155" y="136112"/>
                </a:cubicBezTo>
                <a:lnTo>
                  <a:pt x="1040869" y="138113"/>
                </a:lnTo>
                <a:lnTo>
                  <a:pt x="1039630" y="139065"/>
                </a:lnTo>
                <a:cubicBezTo>
                  <a:pt x="1038878" y="139697"/>
                  <a:pt x="1038087" y="140270"/>
                  <a:pt x="1037249" y="140780"/>
                </a:cubicBezTo>
                <a:lnTo>
                  <a:pt x="1036011" y="141637"/>
                </a:lnTo>
                <a:lnTo>
                  <a:pt x="1033630" y="143161"/>
                </a:lnTo>
                <a:lnTo>
                  <a:pt x="1032391" y="143923"/>
                </a:lnTo>
                <a:lnTo>
                  <a:pt x="1029915" y="145352"/>
                </a:lnTo>
                <a:lnTo>
                  <a:pt x="1029343" y="145352"/>
                </a:lnTo>
                <a:lnTo>
                  <a:pt x="1025343" y="147257"/>
                </a:lnTo>
                <a:lnTo>
                  <a:pt x="1024676" y="147257"/>
                </a:lnTo>
                <a:lnTo>
                  <a:pt x="1022104" y="148209"/>
                </a:lnTo>
                <a:lnTo>
                  <a:pt x="1020866" y="148209"/>
                </a:lnTo>
                <a:lnTo>
                  <a:pt x="1020104" y="148209"/>
                </a:lnTo>
                <a:lnTo>
                  <a:pt x="1018009" y="148971"/>
                </a:lnTo>
                <a:lnTo>
                  <a:pt x="1017151" y="148971"/>
                </a:lnTo>
                <a:lnTo>
                  <a:pt x="1015913" y="148971"/>
                </a:lnTo>
                <a:lnTo>
                  <a:pt x="1015056" y="148971"/>
                </a:lnTo>
                <a:lnTo>
                  <a:pt x="1013151" y="149447"/>
                </a:lnTo>
                <a:lnTo>
                  <a:pt x="1012103" y="149447"/>
                </a:lnTo>
                <a:lnTo>
                  <a:pt x="1010960" y="149447"/>
                </a:lnTo>
                <a:lnTo>
                  <a:pt x="1009912" y="149447"/>
                </a:lnTo>
                <a:lnTo>
                  <a:pt x="1008103" y="149447"/>
                </a:lnTo>
                <a:lnTo>
                  <a:pt x="1006960" y="149447"/>
                </a:lnTo>
                <a:lnTo>
                  <a:pt x="1005817" y="149447"/>
                </a:lnTo>
                <a:lnTo>
                  <a:pt x="1004578" y="149447"/>
                </a:lnTo>
                <a:lnTo>
                  <a:pt x="1002864" y="149447"/>
                </a:lnTo>
                <a:lnTo>
                  <a:pt x="995720" y="149447"/>
                </a:lnTo>
                <a:cubicBezTo>
                  <a:pt x="993939" y="149511"/>
                  <a:pt x="992167" y="149511"/>
                  <a:pt x="990386" y="149447"/>
                </a:cubicBezTo>
                <a:cubicBezTo>
                  <a:pt x="949171" y="147975"/>
                  <a:pt x="916948" y="113368"/>
                  <a:pt x="918425" y="72152"/>
                </a:cubicBezTo>
                <a:cubicBezTo>
                  <a:pt x="919901" y="30936"/>
                  <a:pt x="954505" y="-1282"/>
                  <a:pt x="995720" y="191"/>
                </a:cubicBezTo>
                <a:close/>
                <a:moveTo>
                  <a:pt x="836558" y="191"/>
                </a:moveTo>
                <a:cubicBezTo>
                  <a:pt x="877801" y="191"/>
                  <a:pt x="911234" y="33625"/>
                  <a:pt x="911234" y="74867"/>
                </a:cubicBezTo>
                <a:cubicBezTo>
                  <a:pt x="911234" y="116109"/>
                  <a:pt x="877801" y="149543"/>
                  <a:pt x="836558" y="149543"/>
                </a:cubicBezTo>
                <a:cubicBezTo>
                  <a:pt x="795315" y="149543"/>
                  <a:pt x="761882" y="116109"/>
                  <a:pt x="761882" y="74867"/>
                </a:cubicBezTo>
                <a:cubicBezTo>
                  <a:pt x="761882" y="33625"/>
                  <a:pt x="795315" y="191"/>
                  <a:pt x="836558" y="191"/>
                </a:cubicBezTo>
                <a:close/>
                <a:moveTo>
                  <a:pt x="200954" y="0"/>
                </a:moveTo>
                <a:cubicBezTo>
                  <a:pt x="242302" y="0"/>
                  <a:pt x="275821" y="33518"/>
                  <a:pt x="275821" y="74867"/>
                </a:cubicBezTo>
                <a:cubicBezTo>
                  <a:pt x="275821" y="116215"/>
                  <a:pt x="242302" y="149733"/>
                  <a:pt x="200954" y="149733"/>
                </a:cubicBezTo>
                <a:cubicBezTo>
                  <a:pt x="159606" y="149733"/>
                  <a:pt x="126088" y="116215"/>
                  <a:pt x="126088" y="74867"/>
                </a:cubicBezTo>
                <a:cubicBezTo>
                  <a:pt x="126088" y="33518"/>
                  <a:pt x="159606" y="0"/>
                  <a:pt x="200954" y="0"/>
                </a:cubicBezTo>
                <a:close/>
              </a:path>
            </a:pathLst>
          </a:custGeom>
          <a:solidFill>
            <a:schemeClr val="accent1">
              <a:lumMod val="75000"/>
            </a:schemeClr>
          </a:solidFill>
          <a:ln w="9525" cap="flat">
            <a:noFill/>
            <a:miter/>
          </a:ln>
        </p:spPr>
        <p:txBody>
          <a:bodyPr vert="horz" wrap="square" lIns="91440" tIns="45720" rIns="91440" bIns="45720" rtlCol="0" anchor="ctr"/>
          <a:lstStyle/>
          <a:p>
            <a:pPr algn="l">
              <a:lnSpc>
                <a:spcPct val="110000"/>
              </a:lnSpc>
            </a:pPr>
            <a:endParaRPr kumimoji="1" lang="zh-CN" altLang="en-US"/>
          </a:p>
        </p:txBody>
      </p:sp>
      <p:sp>
        <p:nvSpPr>
          <p:cNvPr id="34" name="标题 1"/>
          <p:cNvSpPr txBox="1"/>
          <p:nvPr/>
        </p:nvSpPr>
        <p:spPr>
          <a:xfrm>
            <a:off x="10954983"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35" name="标题 1"/>
          <p:cNvSpPr txBox="1"/>
          <p:nvPr/>
        </p:nvSpPr>
        <p:spPr>
          <a:xfrm>
            <a:off x="11055004" y="855637"/>
            <a:ext cx="187008" cy="187036"/>
          </a:xfrm>
          <a:custGeom>
            <a:avLst/>
            <a:gdLst>
              <a:gd name="connsiteX0" fmla="*/ 669168 w 1599855"/>
              <a:gd name="connsiteY0" fmla="*/ 111621 h 1600088"/>
              <a:gd name="connsiteX1" fmla="*/ 886086 w 1599855"/>
              <a:gd name="connsiteY1" fmla="*/ 155339 h 1600088"/>
              <a:gd name="connsiteX2" fmla="*/ 1063377 w 1599855"/>
              <a:gd name="connsiteY2" fmla="*/ 274960 h 1600088"/>
              <a:gd name="connsiteX3" fmla="*/ 1182998 w 1599855"/>
              <a:gd name="connsiteY3" fmla="*/ 452251 h 1600088"/>
              <a:gd name="connsiteX4" fmla="*/ 1226716 w 1599855"/>
              <a:gd name="connsiteY4" fmla="*/ 669168 h 1600088"/>
              <a:gd name="connsiteX5" fmla="*/ 1182998 w 1599855"/>
              <a:gd name="connsiteY5" fmla="*/ 886085 h 1600088"/>
              <a:gd name="connsiteX6" fmla="*/ 1063377 w 1599855"/>
              <a:gd name="connsiteY6" fmla="*/ 1063377 h 1600088"/>
              <a:gd name="connsiteX7" fmla="*/ 886086 w 1599855"/>
              <a:gd name="connsiteY7" fmla="*/ 1182998 h 1600088"/>
              <a:gd name="connsiteX8" fmla="*/ 669168 w 1599855"/>
              <a:gd name="connsiteY8" fmla="*/ 1226716 h 1600088"/>
              <a:gd name="connsiteX9" fmla="*/ 452251 w 1599855"/>
              <a:gd name="connsiteY9" fmla="*/ 1182998 h 1600088"/>
              <a:gd name="connsiteX10" fmla="*/ 274960 w 1599855"/>
              <a:gd name="connsiteY10" fmla="*/ 1063377 h 1600088"/>
              <a:gd name="connsiteX11" fmla="*/ 155339 w 1599855"/>
              <a:gd name="connsiteY11" fmla="*/ 886085 h 1600088"/>
              <a:gd name="connsiteX12" fmla="*/ 111621 w 1599855"/>
              <a:gd name="connsiteY12" fmla="*/ 669168 h 1600088"/>
              <a:gd name="connsiteX13" fmla="*/ 155339 w 1599855"/>
              <a:gd name="connsiteY13" fmla="*/ 452251 h 1600088"/>
              <a:gd name="connsiteX14" fmla="*/ 274960 w 1599855"/>
              <a:gd name="connsiteY14" fmla="*/ 274960 h 1600088"/>
              <a:gd name="connsiteX15" fmla="*/ 452251 w 1599855"/>
              <a:gd name="connsiteY15" fmla="*/ 155339 h 1600088"/>
              <a:gd name="connsiteX16" fmla="*/ 669168 w 1599855"/>
              <a:gd name="connsiteY16" fmla="*/ 111621 h 1600088"/>
              <a:gd name="connsiteX17" fmla="*/ 669168 w 1599855"/>
              <a:gd name="connsiteY17" fmla="*/ 0 h 1600088"/>
              <a:gd name="connsiteX18" fmla="*/ 0 w 1599855"/>
              <a:gd name="connsiteY18" fmla="*/ 669168 h 1600088"/>
              <a:gd name="connsiteX19" fmla="*/ 669168 w 1599855"/>
              <a:gd name="connsiteY19" fmla="*/ 1338337 h 1600088"/>
              <a:gd name="connsiteX20" fmla="*/ 1338337 w 1599855"/>
              <a:gd name="connsiteY20" fmla="*/ 669168 h 1600088"/>
              <a:gd name="connsiteX21" fmla="*/ 669168 w 1599855"/>
              <a:gd name="connsiteY21" fmla="*/ 0 h 1600088"/>
              <a:gd name="connsiteX22" fmla="*/ 1544278 w 1599855"/>
              <a:gd name="connsiteY22" fmla="*/ 1600088 h 1600088"/>
              <a:gd name="connsiteX23" fmla="*/ 1504838 w 1599855"/>
              <a:gd name="connsiteY23" fmla="*/ 1583717 h 1600088"/>
              <a:gd name="connsiteX24" fmla="*/ 1247366 w 1599855"/>
              <a:gd name="connsiteY24" fmla="*/ 1326431 h 1600088"/>
              <a:gd name="connsiteX25" fmla="*/ 1247366 w 1599855"/>
              <a:gd name="connsiteY25" fmla="*/ 1247552 h 1600088"/>
              <a:gd name="connsiteX26" fmla="*/ 1326245 w 1599855"/>
              <a:gd name="connsiteY26" fmla="*/ 1247552 h 1600088"/>
              <a:gd name="connsiteX27" fmla="*/ 1583531 w 1599855"/>
              <a:gd name="connsiteY27" fmla="*/ 1504838 h 1600088"/>
              <a:gd name="connsiteX28" fmla="*/ 1583531 w 1599855"/>
              <a:gd name="connsiteY28" fmla="*/ 1583717 h 1600088"/>
              <a:gd name="connsiteX29" fmla="*/ 1544278 w 1599855"/>
              <a:gd name="connsiteY29" fmla="*/ 1600088 h 1600088"/>
            </a:gdLst>
            <a:ahLst/>
            <a:cxnLst/>
            <a:rect l="l" t="t" r="r" b="b"/>
            <a:pathLst>
              <a:path w="1599855" h="1600088">
                <a:moveTo>
                  <a:pt x="669168" y="111621"/>
                </a:moveTo>
                <a:cubicBezTo>
                  <a:pt x="744513" y="111621"/>
                  <a:pt x="817438" y="126318"/>
                  <a:pt x="886086" y="155339"/>
                </a:cubicBezTo>
                <a:cubicBezTo>
                  <a:pt x="952500" y="183431"/>
                  <a:pt x="1012031" y="223614"/>
                  <a:pt x="1063377" y="274960"/>
                </a:cubicBezTo>
                <a:cubicBezTo>
                  <a:pt x="1114537" y="326120"/>
                  <a:pt x="1154906" y="385837"/>
                  <a:pt x="1182998" y="452251"/>
                </a:cubicBezTo>
                <a:cubicBezTo>
                  <a:pt x="1212019" y="520898"/>
                  <a:pt x="1226716" y="594010"/>
                  <a:pt x="1226716" y="669168"/>
                </a:cubicBezTo>
                <a:cubicBezTo>
                  <a:pt x="1226716" y="744327"/>
                  <a:pt x="1212019" y="817438"/>
                  <a:pt x="1182998" y="886085"/>
                </a:cubicBezTo>
                <a:cubicBezTo>
                  <a:pt x="1154906" y="952500"/>
                  <a:pt x="1114723" y="1012031"/>
                  <a:pt x="1063377" y="1063377"/>
                </a:cubicBezTo>
                <a:cubicBezTo>
                  <a:pt x="1012217" y="1114537"/>
                  <a:pt x="952500" y="1154906"/>
                  <a:pt x="886086" y="1182998"/>
                </a:cubicBezTo>
                <a:cubicBezTo>
                  <a:pt x="817438" y="1212019"/>
                  <a:pt x="744327" y="1226716"/>
                  <a:pt x="669168" y="1226716"/>
                </a:cubicBezTo>
                <a:cubicBezTo>
                  <a:pt x="594010" y="1226716"/>
                  <a:pt x="520898" y="1212019"/>
                  <a:pt x="452251" y="1182998"/>
                </a:cubicBezTo>
                <a:cubicBezTo>
                  <a:pt x="385837" y="1154906"/>
                  <a:pt x="326306" y="1114723"/>
                  <a:pt x="274960" y="1063377"/>
                </a:cubicBezTo>
                <a:cubicBezTo>
                  <a:pt x="223800" y="1012217"/>
                  <a:pt x="183431" y="952500"/>
                  <a:pt x="155339" y="886085"/>
                </a:cubicBezTo>
                <a:cubicBezTo>
                  <a:pt x="126318" y="817438"/>
                  <a:pt x="111621" y="744327"/>
                  <a:pt x="111621" y="669168"/>
                </a:cubicBezTo>
                <a:cubicBezTo>
                  <a:pt x="111621" y="594010"/>
                  <a:pt x="126318" y="520898"/>
                  <a:pt x="155339" y="452251"/>
                </a:cubicBezTo>
                <a:cubicBezTo>
                  <a:pt x="183431" y="385837"/>
                  <a:pt x="223614" y="326306"/>
                  <a:pt x="274960" y="274960"/>
                </a:cubicBezTo>
                <a:cubicBezTo>
                  <a:pt x="326306" y="223614"/>
                  <a:pt x="385837" y="183431"/>
                  <a:pt x="452251" y="155339"/>
                </a:cubicBezTo>
                <a:cubicBezTo>
                  <a:pt x="520898" y="126318"/>
                  <a:pt x="593824" y="111621"/>
                  <a:pt x="669168" y="111621"/>
                </a:cubicBezTo>
                <a:moveTo>
                  <a:pt x="669168" y="0"/>
                </a:moveTo>
                <a:cubicBezTo>
                  <a:pt x="299517" y="0"/>
                  <a:pt x="0" y="299517"/>
                  <a:pt x="0" y="669168"/>
                </a:cubicBezTo>
                <a:cubicBezTo>
                  <a:pt x="0" y="1038820"/>
                  <a:pt x="299517" y="1338337"/>
                  <a:pt x="669168" y="1338337"/>
                </a:cubicBezTo>
                <a:cubicBezTo>
                  <a:pt x="1038820" y="1338337"/>
                  <a:pt x="1338337" y="1038820"/>
                  <a:pt x="1338337" y="669168"/>
                </a:cubicBezTo>
                <a:cubicBezTo>
                  <a:pt x="1338337" y="299703"/>
                  <a:pt x="1038820" y="0"/>
                  <a:pt x="669168" y="0"/>
                </a:cubicBezTo>
                <a:close/>
                <a:moveTo>
                  <a:pt x="1544278" y="1600088"/>
                </a:moveTo>
                <a:cubicBezTo>
                  <a:pt x="1529953" y="1600088"/>
                  <a:pt x="1515628" y="1594693"/>
                  <a:pt x="1504838" y="1583717"/>
                </a:cubicBezTo>
                <a:lnTo>
                  <a:pt x="1247366" y="1326431"/>
                </a:lnTo>
                <a:cubicBezTo>
                  <a:pt x="1225600" y="1304665"/>
                  <a:pt x="1225600" y="1269318"/>
                  <a:pt x="1247366" y="1247552"/>
                </a:cubicBezTo>
                <a:cubicBezTo>
                  <a:pt x="1269132" y="1225786"/>
                  <a:pt x="1304479" y="1225786"/>
                  <a:pt x="1326245" y="1247552"/>
                </a:cubicBezTo>
                <a:lnTo>
                  <a:pt x="1583531" y="1504838"/>
                </a:lnTo>
                <a:cubicBezTo>
                  <a:pt x="1605297" y="1526605"/>
                  <a:pt x="1605297" y="1561951"/>
                  <a:pt x="1583531" y="1583717"/>
                </a:cubicBezTo>
                <a:cubicBezTo>
                  <a:pt x="1572927" y="1594693"/>
                  <a:pt x="1558603" y="1600088"/>
                  <a:pt x="1544278" y="1600088"/>
                </a:cubicBez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36" name="标题 1"/>
          <p:cNvSpPr txBox="1"/>
          <p:nvPr/>
        </p:nvSpPr>
        <p:spPr>
          <a:xfrm>
            <a:off x="10348914"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37" name="标题 1"/>
          <p:cNvSpPr txBox="1"/>
          <p:nvPr/>
        </p:nvSpPr>
        <p:spPr>
          <a:xfrm>
            <a:off x="10443217" y="855637"/>
            <a:ext cx="198442" cy="187036"/>
          </a:xfrm>
          <a:custGeom>
            <a:avLst/>
            <a:gdLst>
              <a:gd name="connsiteX0" fmla="*/ 1110072 w 1498885"/>
              <a:gd name="connsiteY0" fmla="*/ 1039039 h 1412736"/>
              <a:gd name="connsiteX1" fmla="*/ 1149511 w 1498885"/>
              <a:gd name="connsiteY1" fmla="*/ 1055363 h 1412736"/>
              <a:gd name="connsiteX2" fmla="*/ 1371451 w 1498885"/>
              <a:gd name="connsiteY2" fmla="*/ 1277303 h 1412736"/>
              <a:gd name="connsiteX3" fmla="*/ 1371451 w 1498885"/>
              <a:gd name="connsiteY3" fmla="*/ 1356182 h 1412736"/>
              <a:gd name="connsiteX4" fmla="*/ 1332012 w 1498885"/>
              <a:gd name="connsiteY4" fmla="*/ 1372553 h 1412736"/>
              <a:gd name="connsiteX5" fmla="*/ 1292572 w 1498885"/>
              <a:gd name="connsiteY5" fmla="*/ 1356182 h 1412736"/>
              <a:gd name="connsiteX6" fmla="*/ 1070632 w 1498885"/>
              <a:gd name="connsiteY6" fmla="*/ 1134242 h 1412736"/>
              <a:gd name="connsiteX7" fmla="*/ 1070632 w 1498885"/>
              <a:gd name="connsiteY7" fmla="*/ 1055363 h 1412736"/>
              <a:gd name="connsiteX8" fmla="*/ 1110072 w 1498885"/>
              <a:gd name="connsiteY8" fmla="*/ 1039039 h 1412736"/>
              <a:gd name="connsiteX9" fmla="*/ 1110072 w 1498885"/>
              <a:gd name="connsiteY9" fmla="*/ 705989 h 1412736"/>
              <a:gd name="connsiteX10" fmla="*/ 1443075 w 1498885"/>
              <a:gd name="connsiteY10" fmla="*/ 705989 h 1412736"/>
              <a:gd name="connsiteX11" fmla="*/ 1498885 w 1498885"/>
              <a:gd name="connsiteY11" fmla="*/ 761800 h 1412736"/>
              <a:gd name="connsiteX12" fmla="*/ 1443075 w 1498885"/>
              <a:gd name="connsiteY12" fmla="*/ 817611 h 1412736"/>
              <a:gd name="connsiteX13" fmla="*/ 1110072 w 1498885"/>
              <a:gd name="connsiteY13" fmla="*/ 817611 h 1412736"/>
              <a:gd name="connsiteX14" fmla="*/ 1054261 w 1498885"/>
              <a:gd name="connsiteY14" fmla="*/ 761800 h 1412736"/>
              <a:gd name="connsiteX15" fmla="*/ 1110072 w 1498885"/>
              <a:gd name="connsiteY15" fmla="*/ 705989 h 1412736"/>
              <a:gd name="connsiteX16" fmla="*/ 1332012 w 1498885"/>
              <a:gd name="connsiteY16" fmla="*/ 151093 h 1412736"/>
              <a:gd name="connsiteX17" fmla="*/ 1371451 w 1498885"/>
              <a:gd name="connsiteY17" fmla="*/ 167418 h 1412736"/>
              <a:gd name="connsiteX18" fmla="*/ 1371451 w 1498885"/>
              <a:gd name="connsiteY18" fmla="*/ 246297 h 1412736"/>
              <a:gd name="connsiteX19" fmla="*/ 1149511 w 1498885"/>
              <a:gd name="connsiteY19" fmla="*/ 468236 h 1412736"/>
              <a:gd name="connsiteX20" fmla="*/ 1110072 w 1498885"/>
              <a:gd name="connsiteY20" fmla="*/ 484608 h 1412736"/>
              <a:gd name="connsiteX21" fmla="*/ 1070632 w 1498885"/>
              <a:gd name="connsiteY21" fmla="*/ 468236 h 1412736"/>
              <a:gd name="connsiteX22" fmla="*/ 1070632 w 1498885"/>
              <a:gd name="connsiteY22" fmla="*/ 389358 h 1412736"/>
              <a:gd name="connsiteX23" fmla="*/ 1292572 w 1498885"/>
              <a:gd name="connsiteY23" fmla="*/ 167418 h 1412736"/>
              <a:gd name="connsiteX24" fmla="*/ 1332012 w 1498885"/>
              <a:gd name="connsiteY24" fmla="*/ 151093 h 1412736"/>
              <a:gd name="connsiteX25" fmla="*/ 709724 w 1498885"/>
              <a:gd name="connsiteY25" fmla="*/ 111607 h 1412736"/>
              <a:gd name="connsiteX26" fmla="*/ 649635 w 1498885"/>
              <a:gd name="connsiteY26" fmla="*/ 127420 h 1412736"/>
              <a:gd name="connsiteX27" fmla="*/ 174129 w 1498885"/>
              <a:gd name="connsiteY27" fmla="*/ 394752 h 1412736"/>
              <a:gd name="connsiteX28" fmla="*/ 111621 w 1498885"/>
              <a:gd name="connsiteY28" fmla="*/ 501536 h 1412736"/>
              <a:gd name="connsiteX29" fmla="*/ 111621 w 1498885"/>
              <a:gd name="connsiteY29" fmla="*/ 910814 h 1412736"/>
              <a:gd name="connsiteX30" fmla="*/ 174129 w 1498885"/>
              <a:gd name="connsiteY30" fmla="*/ 1017598 h 1412736"/>
              <a:gd name="connsiteX31" fmla="*/ 649821 w 1498885"/>
              <a:gd name="connsiteY31" fmla="*/ 1284930 h 1412736"/>
              <a:gd name="connsiteX32" fmla="*/ 771674 w 1498885"/>
              <a:gd name="connsiteY32" fmla="*/ 1283814 h 1412736"/>
              <a:gd name="connsiteX33" fmla="*/ 832321 w 1498885"/>
              <a:gd name="connsiteY33" fmla="*/ 1178146 h 1412736"/>
              <a:gd name="connsiteX34" fmla="*/ 832321 w 1498885"/>
              <a:gd name="connsiteY34" fmla="*/ 234204 h 1412736"/>
              <a:gd name="connsiteX35" fmla="*/ 771674 w 1498885"/>
              <a:gd name="connsiteY35" fmla="*/ 128536 h 1412736"/>
              <a:gd name="connsiteX36" fmla="*/ 709724 w 1498885"/>
              <a:gd name="connsiteY36" fmla="*/ 111607 h 1412736"/>
              <a:gd name="connsiteX37" fmla="*/ 711864 w 1498885"/>
              <a:gd name="connsiteY37" fmla="*/ 9 h 1412736"/>
              <a:gd name="connsiteX38" fmla="*/ 828043 w 1498885"/>
              <a:gd name="connsiteY38" fmla="*/ 32356 h 1412736"/>
              <a:gd name="connsiteX39" fmla="*/ 943942 w 1498885"/>
              <a:gd name="connsiteY39" fmla="*/ 234390 h 1412736"/>
              <a:gd name="connsiteX40" fmla="*/ 943942 w 1498885"/>
              <a:gd name="connsiteY40" fmla="*/ 1178518 h 1412736"/>
              <a:gd name="connsiteX41" fmla="*/ 828043 w 1498885"/>
              <a:gd name="connsiteY41" fmla="*/ 1380552 h 1412736"/>
              <a:gd name="connsiteX42" fmla="*/ 709910 w 1498885"/>
              <a:gd name="connsiteY42" fmla="*/ 1412736 h 1412736"/>
              <a:gd name="connsiteX43" fmla="*/ 595126 w 1498885"/>
              <a:gd name="connsiteY43" fmla="*/ 1382413 h 1412736"/>
              <a:gd name="connsiteX44" fmla="*/ 119435 w 1498885"/>
              <a:gd name="connsiteY44" fmla="*/ 1115080 h 1412736"/>
              <a:gd name="connsiteX45" fmla="*/ 0 w 1498885"/>
              <a:gd name="connsiteY45" fmla="*/ 911000 h 1412736"/>
              <a:gd name="connsiteX46" fmla="*/ 0 w 1498885"/>
              <a:gd name="connsiteY46" fmla="*/ 501722 h 1412736"/>
              <a:gd name="connsiteX47" fmla="*/ 119435 w 1498885"/>
              <a:gd name="connsiteY47" fmla="*/ 297642 h 1412736"/>
              <a:gd name="connsiteX48" fmla="*/ 595126 w 1498885"/>
              <a:gd name="connsiteY48" fmla="*/ 30309 h 1412736"/>
              <a:gd name="connsiteX49" fmla="*/ 711864 w 1498885"/>
              <a:gd name="connsiteY49" fmla="*/ 9 h 1412736"/>
            </a:gdLst>
            <a:ahLst/>
            <a:cxnLst/>
            <a:rect l="l" t="t" r="r" b="b"/>
            <a:pathLst>
              <a:path w="1498885" h="1412736">
                <a:moveTo>
                  <a:pt x="1110072" y="1039039"/>
                </a:moveTo>
                <a:cubicBezTo>
                  <a:pt x="1124350" y="1039039"/>
                  <a:pt x="1138628" y="1044480"/>
                  <a:pt x="1149511" y="1055363"/>
                </a:cubicBezTo>
                <a:lnTo>
                  <a:pt x="1371451" y="1277303"/>
                </a:lnTo>
                <a:cubicBezTo>
                  <a:pt x="1393217" y="1299070"/>
                  <a:pt x="1393217" y="1334416"/>
                  <a:pt x="1371451" y="1356182"/>
                </a:cubicBezTo>
                <a:cubicBezTo>
                  <a:pt x="1360661" y="1366972"/>
                  <a:pt x="1346336" y="1372553"/>
                  <a:pt x="1332012" y="1372553"/>
                </a:cubicBezTo>
                <a:cubicBezTo>
                  <a:pt x="1317687" y="1372553"/>
                  <a:pt x="1303362" y="1367158"/>
                  <a:pt x="1292572" y="1356182"/>
                </a:cubicBezTo>
                <a:lnTo>
                  <a:pt x="1070632" y="1134242"/>
                </a:lnTo>
                <a:cubicBezTo>
                  <a:pt x="1048866" y="1112476"/>
                  <a:pt x="1048866" y="1077130"/>
                  <a:pt x="1070632" y="1055363"/>
                </a:cubicBezTo>
                <a:cubicBezTo>
                  <a:pt x="1081515" y="1044480"/>
                  <a:pt x="1095793" y="1039039"/>
                  <a:pt x="1110072" y="1039039"/>
                </a:cubicBezTo>
                <a:close/>
                <a:moveTo>
                  <a:pt x="1110072" y="705989"/>
                </a:moveTo>
                <a:lnTo>
                  <a:pt x="1443075" y="705989"/>
                </a:lnTo>
                <a:cubicBezTo>
                  <a:pt x="1473956" y="705989"/>
                  <a:pt x="1498885" y="730918"/>
                  <a:pt x="1498885" y="761800"/>
                </a:cubicBezTo>
                <a:cubicBezTo>
                  <a:pt x="1498885" y="792682"/>
                  <a:pt x="1473770" y="817611"/>
                  <a:pt x="1443075" y="817611"/>
                </a:cubicBezTo>
                <a:lnTo>
                  <a:pt x="1110072" y="817611"/>
                </a:lnTo>
                <a:cubicBezTo>
                  <a:pt x="1079190" y="817611"/>
                  <a:pt x="1054261" y="792682"/>
                  <a:pt x="1054261" y="761800"/>
                </a:cubicBezTo>
                <a:cubicBezTo>
                  <a:pt x="1054261" y="730918"/>
                  <a:pt x="1079190" y="705989"/>
                  <a:pt x="1110072" y="705989"/>
                </a:cubicBezTo>
                <a:close/>
                <a:moveTo>
                  <a:pt x="1332012" y="151093"/>
                </a:moveTo>
                <a:cubicBezTo>
                  <a:pt x="1346290" y="151093"/>
                  <a:pt x="1360568" y="156535"/>
                  <a:pt x="1371451" y="167418"/>
                </a:cubicBezTo>
                <a:cubicBezTo>
                  <a:pt x="1393217" y="189184"/>
                  <a:pt x="1393217" y="224530"/>
                  <a:pt x="1371451" y="246297"/>
                </a:cubicBezTo>
                <a:lnTo>
                  <a:pt x="1149511" y="468236"/>
                </a:lnTo>
                <a:cubicBezTo>
                  <a:pt x="1138721" y="479213"/>
                  <a:pt x="1124396" y="484608"/>
                  <a:pt x="1110072" y="484608"/>
                </a:cubicBezTo>
                <a:cubicBezTo>
                  <a:pt x="1095747" y="484608"/>
                  <a:pt x="1081422" y="479213"/>
                  <a:pt x="1070632" y="468236"/>
                </a:cubicBezTo>
                <a:cubicBezTo>
                  <a:pt x="1048866" y="446470"/>
                  <a:pt x="1048866" y="411124"/>
                  <a:pt x="1070632" y="389358"/>
                </a:cubicBezTo>
                <a:lnTo>
                  <a:pt x="1292572" y="167418"/>
                </a:lnTo>
                <a:cubicBezTo>
                  <a:pt x="1303455" y="156535"/>
                  <a:pt x="1317733" y="151093"/>
                  <a:pt x="1332012" y="151093"/>
                </a:cubicBezTo>
                <a:close/>
                <a:moveTo>
                  <a:pt x="709724" y="111607"/>
                </a:moveTo>
                <a:cubicBezTo>
                  <a:pt x="689074" y="111607"/>
                  <a:pt x="668610" y="116816"/>
                  <a:pt x="649635" y="127420"/>
                </a:cubicBezTo>
                <a:lnTo>
                  <a:pt x="174129" y="394752"/>
                </a:lnTo>
                <a:cubicBezTo>
                  <a:pt x="135620" y="416332"/>
                  <a:pt x="111621" y="457260"/>
                  <a:pt x="111621" y="501536"/>
                </a:cubicBezTo>
                <a:lnTo>
                  <a:pt x="111621" y="910814"/>
                </a:lnTo>
                <a:cubicBezTo>
                  <a:pt x="111621" y="955090"/>
                  <a:pt x="135620" y="996018"/>
                  <a:pt x="174129" y="1017598"/>
                </a:cubicBezTo>
                <a:lnTo>
                  <a:pt x="649821" y="1284930"/>
                </a:lnTo>
                <a:cubicBezTo>
                  <a:pt x="688144" y="1306510"/>
                  <a:pt x="733723" y="1306138"/>
                  <a:pt x="771674" y="1283814"/>
                </a:cubicBezTo>
                <a:cubicBezTo>
                  <a:pt x="809625" y="1261676"/>
                  <a:pt x="832321" y="1222050"/>
                  <a:pt x="832321" y="1178146"/>
                </a:cubicBezTo>
                <a:lnTo>
                  <a:pt x="832321" y="234204"/>
                </a:lnTo>
                <a:cubicBezTo>
                  <a:pt x="832321" y="190113"/>
                  <a:pt x="809625" y="150674"/>
                  <a:pt x="771674" y="128536"/>
                </a:cubicBezTo>
                <a:cubicBezTo>
                  <a:pt x="752326" y="117188"/>
                  <a:pt x="731118" y="111607"/>
                  <a:pt x="709724" y="111607"/>
                </a:cubicBezTo>
                <a:close/>
                <a:moveTo>
                  <a:pt x="711864" y="9"/>
                </a:moveTo>
                <a:cubicBezTo>
                  <a:pt x="751861" y="358"/>
                  <a:pt x="791766" y="11148"/>
                  <a:pt x="828043" y="32356"/>
                </a:cubicBezTo>
                <a:cubicBezTo>
                  <a:pt x="900596" y="74772"/>
                  <a:pt x="943942" y="150302"/>
                  <a:pt x="943942" y="234390"/>
                </a:cubicBezTo>
                <a:lnTo>
                  <a:pt x="943942" y="1178518"/>
                </a:lnTo>
                <a:cubicBezTo>
                  <a:pt x="943942" y="1262606"/>
                  <a:pt x="900596" y="1338136"/>
                  <a:pt x="828043" y="1380552"/>
                </a:cubicBezTo>
                <a:cubicBezTo>
                  <a:pt x="791208" y="1401946"/>
                  <a:pt x="750466" y="1412736"/>
                  <a:pt x="709910" y="1412736"/>
                </a:cubicBezTo>
                <a:cubicBezTo>
                  <a:pt x="670471" y="1412736"/>
                  <a:pt x="631217" y="1402691"/>
                  <a:pt x="595126" y="1382413"/>
                </a:cubicBezTo>
                <a:lnTo>
                  <a:pt x="119435" y="1115080"/>
                </a:lnTo>
                <a:cubicBezTo>
                  <a:pt x="45765" y="1073594"/>
                  <a:pt x="0" y="995460"/>
                  <a:pt x="0" y="911000"/>
                </a:cubicBezTo>
                <a:lnTo>
                  <a:pt x="0" y="501722"/>
                </a:lnTo>
                <a:cubicBezTo>
                  <a:pt x="0" y="417262"/>
                  <a:pt x="45765" y="338942"/>
                  <a:pt x="119435" y="297642"/>
                </a:cubicBezTo>
                <a:lnTo>
                  <a:pt x="595126" y="30309"/>
                </a:lnTo>
                <a:cubicBezTo>
                  <a:pt x="631775" y="9752"/>
                  <a:pt x="671866" y="-340"/>
                  <a:pt x="711864" y="9"/>
                </a:cubicBez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38" name="标题 1"/>
          <p:cNvSpPr txBox="1"/>
          <p:nvPr/>
        </p:nvSpPr>
        <p:spPr>
          <a:xfrm>
            <a:off x="9742845"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39" name="标题 1"/>
          <p:cNvSpPr txBox="1"/>
          <p:nvPr/>
        </p:nvSpPr>
        <p:spPr>
          <a:xfrm>
            <a:off x="9839734" y="855637"/>
            <a:ext cx="193270" cy="187036"/>
          </a:xfrm>
          <a:custGeom>
            <a:avLst/>
            <a:gdLst>
              <a:gd name="connsiteX0" fmla="*/ 695958 w 1660735"/>
              <a:gd name="connsiteY0" fmla="*/ 752512 h 1607157"/>
              <a:gd name="connsiteX1" fmla="*/ 376349 w 1660735"/>
              <a:gd name="connsiteY1" fmla="*/ 752512 h 1607157"/>
              <a:gd name="connsiteX2" fmla="*/ 110505 w 1660735"/>
              <a:gd name="connsiteY2" fmla="*/ 642007 h 1607157"/>
              <a:gd name="connsiteX3" fmla="*/ 0 w 1660735"/>
              <a:gd name="connsiteY3" fmla="*/ 376349 h 1607157"/>
              <a:gd name="connsiteX4" fmla="*/ 110505 w 1660735"/>
              <a:gd name="connsiteY4" fmla="*/ 110505 h 1607157"/>
              <a:gd name="connsiteX5" fmla="*/ 376349 w 1660735"/>
              <a:gd name="connsiteY5" fmla="*/ 0 h 1607157"/>
              <a:gd name="connsiteX6" fmla="*/ 642193 w 1660735"/>
              <a:gd name="connsiteY6" fmla="*/ 110505 h 1607157"/>
              <a:gd name="connsiteX7" fmla="*/ 752698 w 1660735"/>
              <a:gd name="connsiteY7" fmla="*/ 376349 h 1607157"/>
              <a:gd name="connsiteX8" fmla="*/ 752698 w 1660735"/>
              <a:gd name="connsiteY8" fmla="*/ 695958 h 1607157"/>
              <a:gd name="connsiteX9" fmla="*/ 695958 w 1660735"/>
              <a:gd name="connsiteY9" fmla="*/ 752512 h 1607157"/>
              <a:gd name="connsiteX10" fmla="*/ 376349 w 1660735"/>
              <a:gd name="connsiteY10" fmla="*/ 111621 h 1607157"/>
              <a:gd name="connsiteX11" fmla="*/ 111621 w 1660735"/>
              <a:gd name="connsiteY11" fmla="*/ 376349 h 1607157"/>
              <a:gd name="connsiteX12" fmla="*/ 376349 w 1660735"/>
              <a:gd name="connsiteY12" fmla="*/ 641077 h 1607157"/>
              <a:gd name="connsiteX13" fmla="*/ 641077 w 1660735"/>
              <a:gd name="connsiteY13" fmla="*/ 641077 h 1607157"/>
              <a:gd name="connsiteX14" fmla="*/ 641077 w 1660735"/>
              <a:gd name="connsiteY14" fmla="*/ 376349 h 1607157"/>
              <a:gd name="connsiteX15" fmla="*/ 376349 w 1660735"/>
              <a:gd name="connsiteY15" fmla="*/ 111621 h 1607157"/>
              <a:gd name="connsiteX16" fmla="*/ 1284201 w 1660735"/>
              <a:gd name="connsiteY16" fmla="*/ 752512 h 1607157"/>
              <a:gd name="connsiteX17" fmla="*/ 964592 w 1660735"/>
              <a:gd name="connsiteY17" fmla="*/ 752512 h 1607157"/>
              <a:gd name="connsiteX18" fmla="*/ 908038 w 1660735"/>
              <a:gd name="connsiteY18" fmla="*/ 695958 h 1607157"/>
              <a:gd name="connsiteX19" fmla="*/ 908038 w 1660735"/>
              <a:gd name="connsiteY19" fmla="*/ 376349 h 1607157"/>
              <a:gd name="connsiteX20" fmla="*/ 1018543 w 1660735"/>
              <a:gd name="connsiteY20" fmla="*/ 110505 h 1607157"/>
              <a:gd name="connsiteX21" fmla="*/ 1284387 w 1660735"/>
              <a:gd name="connsiteY21" fmla="*/ 0 h 1607157"/>
              <a:gd name="connsiteX22" fmla="*/ 1550231 w 1660735"/>
              <a:gd name="connsiteY22" fmla="*/ 110505 h 1607157"/>
              <a:gd name="connsiteX23" fmla="*/ 1660736 w 1660735"/>
              <a:gd name="connsiteY23" fmla="*/ 376349 h 1607157"/>
              <a:gd name="connsiteX24" fmla="*/ 1550231 w 1660735"/>
              <a:gd name="connsiteY24" fmla="*/ 642193 h 1607157"/>
              <a:gd name="connsiteX25" fmla="*/ 1284201 w 1660735"/>
              <a:gd name="connsiteY25" fmla="*/ 752512 h 1607157"/>
              <a:gd name="connsiteX26" fmla="*/ 1019659 w 1660735"/>
              <a:gd name="connsiteY26" fmla="*/ 640891 h 1607157"/>
              <a:gd name="connsiteX27" fmla="*/ 1284387 w 1660735"/>
              <a:gd name="connsiteY27" fmla="*/ 640891 h 1607157"/>
              <a:gd name="connsiteX28" fmla="*/ 1549115 w 1660735"/>
              <a:gd name="connsiteY28" fmla="*/ 376163 h 1607157"/>
              <a:gd name="connsiteX29" fmla="*/ 1284387 w 1660735"/>
              <a:gd name="connsiteY29" fmla="*/ 111435 h 1607157"/>
              <a:gd name="connsiteX30" fmla="*/ 1019659 w 1660735"/>
              <a:gd name="connsiteY30" fmla="*/ 376163 h 1607157"/>
              <a:gd name="connsiteX31" fmla="*/ 1019659 w 1660735"/>
              <a:gd name="connsiteY31" fmla="*/ 640891 h 1607157"/>
              <a:gd name="connsiteX32" fmla="*/ 376349 w 1660735"/>
              <a:gd name="connsiteY32" fmla="*/ 1607158 h 1607157"/>
              <a:gd name="connsiteX33" fmla="*/ 110505 w 1660735"/>
              <a:gd name="connsiteY33" fmla="*/ 1496653 h 1607157"/>
              <a:gd name="connsiteX34" fmla="*/ 0 w 1660735"/>
              <a:gd name="connsiteY34" fmla="*/ 1230809 h 1607157"/>
              <a:gd name="connsiteX35" fmla="*/ 110505 w 1660735"/>
              <a:gd name="connsiteY35" fmla="*/ 964964 h 1607157"/>
              <a:gd name="connsiteX36" fmla="*/ 376349 w 1660735"/>
              <a:gd name="connsiteY36" fmla="*/ 854459 h 1607157"/>
              <a:gd name="connsiteX37" fmla="*/ 695958 w 1660735"/>
              <a:gd name="connsiteY37" fmla="*/ 854459 h 1607157"/>
              <a:gd name="connsiteX38" fmla="*/ 752512 w 1660735"/>
              <a:gd name="connsiteY38" fmla="*/ 911014 h 1607157"/>
              <a:gd name="connsiteX39" fmla="*/ 752512 w 1660735"/>
              <a:gd name="connsiteY39" fmla="*/ 1230623 h 1607157"/>
              <a:gd name="connsiteX40" fmla="*/ 642007 w 1660735"/>
              <a:gd name="connsiteY40" fmla="*/ 1496467 h 1607157"/>
              <a:gd name="connsiteX41" fmla="*/ 376349 w 1660735"/>
              <a:gd name="connsiteY41" fmla="*/ 1607158 h 1607157"/>
              <a:gd name="connsiteX42" fmla="*/ 376349 w 1660735"/>
              <a:gd name="connsiteY42" fmla="*/ 966267 h 1607157"/>
              <a:gd name="connsiteX43" fmla="*/ 111621 w 1660735"/>
              <a:gd name="connsiteY43" fmla="*/ 1230809 h 1607157"/>
              <a:gd name="connsiteX44" fmla="*/ 376349 w 1660735"/>
              <a:gd name="connsiteY44" fmla="*/ 1495537 h 1607157"/>
              <a:gd name="connsiteX45" fmla="*/ 641077 w 1660735"/>
              <a:gd name="connsiteY45" fmla="*/ 1230809 h 1607157"/>
              <a:gd name="connsiteX46" fmla="*/ 641077 w 1660735"/>
              <a:gd name="connsiteY46" fmla="*/ 966267 h 1607157"/>
              <a:gd name="connsiteX47" fmla="*/ 376349 w 1660735"/>
              <a:gd name="connsiteY47" fmla="*/ 966267 h 1607157"/>
              <a:gd name="connsiteX48" fmla="*/ 1284201 w 1660735"/>
              <a:gd name="connsiteY48" fmla="*/ 1607158 h 1607157"/>
              <a:gd name="connsiteX49" fmla="*/ 1018357 w 1660735"/>
              <a:gd name="connsiteY49" fmla="*/ 1496653 h 1607157"/>
              <a:gd name="connsiteX50" fmla="*/ 907852 w 1660735"/>
              <a:gd name="connsiteY50" fmla="*/ 1230809 h 1607157"/>
              <a:gd name="connsiteX51" fmla="*/ 907852 w 1660735"/>
              <a:gd name="connsiteY51" fmla="*/ 911200 h 1607157"/>
              <a:gd name="connsiteX52" fmla="*/ 964406 w 1660735"/>
              <a:gd name="connsiteY52" fmla="*/ 854646 h 1607157"/>
              <a:gd name="connsiteX53" fmla="*/ 1284015 w 1660735"/>
              <a:gd name="connsiteY53" fmla="*/ 854646 h 1607157"/>
              <a:gd name="connsiteX54" fmla="*/ 1549859 w 1660735"/>
              <a:gd name="connsiteY54" fmla="*/ 965150 h 1607157"/>
              <a:gd name="connsiteX55" fmla="*/ 1660364 w 1660735"/>
              <a:gd name="connsiteY55" fmla="*/ 1230995 h 1607157"/>
              <a:gd name="connsiteX56" fmla="*/ 1550045 w 1660735"/>
              <a:gd name="connsiteY56" fmla="*/ 1496653 h 1607157"/>
              <a:gd name="connsiteX57" fmla="*/ 1284201 w 1660735"/>
              <a:gd name="connsiteY57" fmla="*/ 1607158 h 1607157"/>
              <a:gd name="connsiteX58" fmla="*/ 1019659 w 1660735"/>
              <a:gd name="connsiteY58" fmla="*/ 966267 h 1607157"/>
              <a:gd name="connsiteX59" fmla="*/ 1019659 w 1660735"/>
              <a:gd name="connsiteY59" fmla="*/ 1230995 h 1607157"/>
              <a:gd name="connsiteX60" fmla="*/ 1284387 w 1660735"/>
              <a:gd name="connsiteY60" fmla="*/ 1495723 h 1607157"/>
              <a:gd name="connsiteX61" fmla="*/ 1549115 w 1660735"/>
              <a:gd name="connsiteY61" fmla="*/ 1230995 h 1607157"/>
              <a:gd name="connsiteX62" fmla="*/ 1284387 w 1660735"/>
              <a:gd name="connsiteY62" fmla="*/ 966267 h 1607157"/>
              <a:gd name="connsiteX63" fmla="*/ 1019659 w 1660735"/>
              <a:gd name="connsiteY63" fmla="*/ 966267 h 1607157"/>
            </a:gdLst>
            <a:ahLst/>
            <a:cxnLst/>
            <a:rect l="l" t="t" r="r" b="b"/>
            <a:pathLst>
              <a:path w="1660735" h="1607157">
                <a:moveTo>
                  <a:pt x="695958" y="752512"/>
                </a:moveTo>
                <a:lnTo>
                  <a:pt x="376349" y="752512"/>
                </a:lnTo>
                <a:cubicBezTo>
                  <a:pt x="276262" y="752512"/>
                  <a:pt x="181756" y="713259"/>
                  <a:pt x="110505" y="642007"/>
                </a:cubicBezTo>
                <a:cubicBezTo>
                  <a:pt x="39253" y="570756"/>
                  <a:pt x="0" y="476436"/>
                  <a:pt x="0" y="376349"/>
                </a:cubicBezTo>
                <a:cubicBezTo>
                  <a:pt x="0" y="276262"/>
                  <a:pt x="39253" y="181756"/>
                  <a:pt x="110505" y="110505"/>
                </a:cubicBezTo>
                <a:cubicBezTo>
                  <a:pt x="181756" y="39253"/>
                  <a:pt x="276076" y="0"/>
                  <a:pt x="376349" y="0"/>
                </a:cubicBezTo>
                <a:cubicBezTo>
                  <a:pt x="476436" y="0"/>
                  <a:pt x="570942" y="39253"/>
                  <a:pt x="642193" y="110505"/>
                </a:cubicBezTo>
                <a:cubicBezTo>
                  <a:pt x="713445" y="181756"/>
                  <a:pt x="752698" y="276076"/>
                  <a:pt x="752698" y="376349"/>
                </a:cubicBezTo>
                <a:lnTo>
                  <a:pt x="752698" y="695958"/>
                </a:lnTo>
                <a:cubicBezTo>
                  <a:pt x="752512" y="727211"/>
                  <a:pt x="727211" y="752512"/>
                  <a:pt x="695958" y="752512"/>
                </a:cubicBezTo>
                <a:close/>
                <a:moveTo>
                  <a:pt x="376349" y="111621"/>
                </a:moveTo>
                <a:cubicBezTo>
                  <a:pt x="230498" y="111621"/>
                  <a:pt x="111621" y="230312"/>
                  <a:pt x="111621" y="376349"/>
                </a:cubicBezTo>
                <a:cubicBezTo>
                  <a:pt x="111621" y="522201"/>
                  <a:pt x="230312" y="641077"/>
                  <a:pt x="376349" y="641077"/>
                </a:cubicBezTo>
                <a:lnTo>
                  <a:pt x="641077" y="641077"/>
                </a:lnTo>
                <a:lnTo>
                  <a:pt x="641077" y="376349"/>
                </a:lnTo>
                <a:cubicBezTo>
                  <a:pt x="640891" y="230312"/>
                  <a:pt x="522201" y="111621"/>
                  <a:pt x="376349" y="111621"/>
                </a:cubicBezTo>
                <a:close/>
                <a:moveTo>
                  <a:pt x="1284201" y="752512"/>
                </a:moveTo>
                <a:lnTo>
                  <a:pt x="964592" y="752512"/>
                </a:lnTo>
                <a:cubicBezTo>
                  <a:pt x="933338" y="752512"/>
                  <a:pt x="908038" y="727025"/>
                  <a:pt x="908038" y="695958"/>
                </a:cubicBezTo>
                <a:lnTo>
                  <a:pt x="908038" y="376349"/>
                </a:lnTo>
                <a:cubicBezTo>
                  <a:pt x="908038" y="276262"/>
                  <a:pt x="947291" y="181756"/>
                  <a:pt x="1018543" y="110505"/>
                </a:cubicBezTo>
                <a:cubicBezTo>
                  <a:pt x="1089794" y="39253"/>
                  <a:pt x="1184114" y="0"/>
                  <a:pt x="1284387" y="0"/>
                </a:cubicBezTo>
                <a:cubicBezTo>
                  <a:pt x="1384660" y="0"/>
                  <a:pt x="1478980" y="39253"/>
                  <a:pt x="1550231" y="110505"/>
                </a:cubicBezTo>
                <a:cubicBezTo>
                  <a:pt x="1621482" y="181756"/>
                  <a:pt x="1660736" y="276076"/>
                  <a:pt x="1660736" y="376349"/>
                </a:cubicBezTo>
                <a:cubicBezTo>
                  <a:pt x="1660736" y="476622"/>
                  <a:pt x="1621482" y="570942"/>
                  <a:pt x="1550231" y="642193"/>
                </a:cubicBezTo>
                <a:cubicBezTo>
                  <a:pt x="1478794" y="713259"/>
                  <a:pt x="1384288" y="752512"/>
                  <a:pt x="1284201" y="752512"/>
                </a:cubicBezTo>
                <a:close/>
                <a:moveTo>
                  <a:pt x="1019659" y="640891"/>
                </a:moveTo>
                <a:lnTo>
                  <a:pt x="1284387" y="640891"/>
                </a:lnTo>
                <a:cubicBezTo>
                  <a:pt x="1430238" y="640891"/>
                  <a:pt x="1549115" y="522201"/>
                  <a:pt x="1549115" y="376163"/>
                </a:cubicBezTo>
                <a:cubicBezTo>
                  <a:pt x="1549115" y="230312"/>
                  <a:pt x="1430424" y="111435"/>
                  <a:pt x="1284387" y="111435"/>
                </a:cubicBezTo>
                <a:cubicBezTo>
                  <a:pt x="1138349" y="111435"/>
                  <a:pt x="1019659" y="230125"/>
                  <a:pt x="1019659" y="376163"/>
                </a:cubicBezTo>
                <a:lnTo>
                  <a:pt x="1019659" y="640891"/>
                </a:lnTo>
                <a:close/>
                <a:moveTo>
                  <a:pt x="376349" y="1607158"/>
                </a:moveTo>
                <a:cubicBezTo>
                  <a:pt x="276262" y="1607158"/>
                  <a:pt x="181756" y="1567904"/>
                  <a:pt x="110505" y="1496653"/>
                </a:cubicBezTo>
                <a:cubicBezTo>
                  <a:pt x="39253" y="1425401"/>
                  <a:pt x="0" y="1330896"/>
                  <a:pt x="0" y="1230809"/>
                </a:cubicBezTo>
                <a:cubicBezTo>
                  <a:pt x="0" y="1130722"/>
                  <a:pt x="39253" y="1036216"/>
                  <a:pt x="110505" y="964964"/>
                </a:cubicBezTo>
                <a:cubicBezTo>
                  <a:pt x="181756" y="893713"/>
                  <a:pt x="276076" y="854459"/>
                  <a:pt x="376349" y="854459"/>
                </a:cubicBezTo>
                <a:lnTo>
                  <a:pt x="695958" y="854459"/>
                </a:lnTo>
                <a:cubicBezTo>
                  <a:pt x="727211" y="854459"/>
                  <a:pt x="752512" y="879760"/>
                  <a:pt x="752512" y="911014"/>
                </a:cubicBezTo>
                <a:lnTo>
                  <a:pt x="752512" y="1230623"/>
                </a:lnTo>
                <a:cubicBezTo>
                  <a:pt x="752512" y="1330709"/>
                  <a:pt x="713259" y="1425215"/>
                  <a:pt x="642007" y="1496467"/>
                </a:cubicBezTo>
                <a:cubicBezTo>
                  <a:pt x="570756" y="1567718"/>
                  <a:pt x="476436" y="1607158"/>
                  <a:pt x="376349" y="1607158"/>
                </a:cubicBezTo>
                <a:close/>
                <a:moveTo>
                  <a:pt x="376349" y="966267"/>
                </a:moveTo>
                <a:cubicBezTo>
                  <a:pt x="230312" y="966267"/>
                  <a:pt x="111621" y="1084957"/>
                  <a:pt x="111621" y="1230809"/>
                </a:cubicBezTo>
                <a:cubicBezTo>
                  <a:pt x="111621" y="1376660"/>
                  <a:pt x="230312" y="1495537"/>
                  <a:pt x="376349" y="1495537"/>
                </a:cubicBezTo>
                <a:cubicBezTo>
                  <a:pt x="522201" y="1495537"/>
                  <a:pt x="641077" y="1376846"/>
                  <a:pt x="641077" y="1230809"/>
                </a:cubicBezTo>
                <a:lnTo>
                  <a:pt x="641077" y="966267"/>
                </a:lnTo>
                <a:lnTo>
                  <a:pt x="376349" y="966267"/>
                </a:lnTo>
                <a:close/>
                <a:moveTo>
                  <a:pt x="1284201" y="1607158"/>
                </a:moveTo>
                <a:cubicBezTo>
                  <a:pt x="1184114" y="1607158"/>
                  <a:pt x="1089608" y="1567904"/>
                  <a:pt x="1018357" y="1496653"/>
                </a:cubicBezTo>
                <a:cubicBezTo>
                  <a:pt x="947105" y="1425401"/>
                  <a:pt x="907852" y="1331082"/>
                  <a:pt x="907852" y="1230809"/>
                </a:cubicBezTo>
                <a:lnTo>
                  <a:pt x="907852" y="911200"/>
                </a:lnTo>
                <a:cubicBezTo>
                  <a:pt x="907852" y="879946"/>
                  <a:pt x="933152" y="854646"/>
                  <a:pt x="964406" y="854646"/>
                </a:cubicBezTo>
                <a:lnTo>
                  <a:pt x="1284015" y="854646"/>
                </a:lnTo>
                <a:cubicBezTo>
                  <a:pt x="1384102" y="854646"/>
                  <a:pt x="1478607" y="893899"/>
                  <a:pt x="1549859" y="965150"/>
                </a:cubicBezTo>
                <a:cubicBezTo>
                  <a:pt x="1621110" y="1036402"/>
                  <a:pt x="1660364" y="1130722"/>
                  <a:pt x="1660364" y="1230995"/>
                </a:cubicBezTo>
                <a:cubicBezTo>
                  <a:pt x="1660364" y="1331268"/>
                  <a:pt x="1621296" y="1425401"/>
                  <a:pt x="1550045" y="1496653"/>
                </a:cubicBezTo>
                <a:cubicBezTo>
                  <a:pt x="1478794" y="1567904"/>
                  <a:pt x="1384288" y="1607158"/>
                  <a:pt x="1284201" y="1607158"/>
                </a:cubicBezTo>
                <a:close/>
                <a:moveTo>
                  <a:pt x="1019659" y="966267"/>
                </a:moveTo>
                <a:lnTo>
                  <a:pt x="1019659" y="1230995"/>
                </a:lnTo>
                <a:cubicBezTo>
                  <a:pt x="1019659" y="1376846"/>
                  <a:pt x="1138349" y="1495723"/>
                  <a:pt x="1284387" y="1495723"/>
                </a:cubicBezTo>
                <a:cubicBezTo>
                  <a:pt x="1430424" y="1495723"/>
                  <a:pt x="1549115" y="1377032"/>
                  <a:pt x="1549115" y="1230995"/>
                </a:cubicBezTo>
                <a:cubicBezTo>
                  <a:pt x="1549115" y="1084957"/>
                  <a:pt x="1430424" y="966267"/>
                  <a:pt x="1284387" y="966267"/>
                </a:cubicBezTo>
                <a:lnTo>
                  <a:pt x="1019659" y="966267"/>
                </a:ln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40" name="标题 1"/>
          <p:cNvSpPr txBox="1"/>
          <p:nvPr/>
        </p:nvSpPr>
        <p:spPr>
          <a:xfrm>
            <a:off x="9136776"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41" name="标题 1"/>
          <p:cNvSpPr txBox="1"/>
          <p:nvPr/>
        </p:nvSpPr>
        <p:spPr>
          <a:xfrm>
            <a:off x="9243968" y="855637"/>
            <a:ext cx="172663" cy="187036"/>
          </a:xfrm>
          <a:custGeom>
            <a:avLst/>
            <a:gdLst>
              <a:gd name="connsiteX0" fmla="*/ 712625 w 1425436"/>
              <a:gd name="connsiteY0" fmla="*/ 111621 h 1544091"/>
              <a:gd name="connsiteX1" fmla="*/ 902567 w 1425436"/>
              <a:gd name="connsiteY1" fmla="*/ 190314 h 1544091"/>
              <a:gd name="connsiteX2" fmla="*/ 981260 w 1425436"/>
              <a:gd name="connsiteY2" fmla="*/ 380256 h 1544091"/>
              <a:gd name="connsiteX3" fmla="*/ 902567 w 1425436"/>
              <a:gd name="connsiteY3" fmla="*/ 570198 h 1544091"/>
              <a:gd name="connsiteX4" fmla="*/ 712625 w 1425436"/>
              <a:gd name="connsiteY4" fmla="*/ 648891 h 1544091"/>
              <a:gd name="connsiteX5" fmla="*/ 522684 w 1425436"/>
              <a:gd name="connsiteY5" fmla="*/ 570198 h 1544091"/>
              <a:gd name="connsiteX6" fmla="*/ 444177 w 1425436"/>
              <a:gd name="connsiteY6" fmla="*/ 380070 h 1544091"/>
              <a:gd name="connsiteX7" fmla="*/ 522870 w 1425436"/>
              <a:gd name="connsiteY7" fmla="*/ 190128 h 1544091"/>
              <a:gd name="connsiteX8" fmla="*/ 712625 w 1425436"/>
              <a:gd name="connsiteY8" fmla="*/ 111621 h 1544091"/>
              <a:gd name="connsiteX9" fmla="*/ 712625 w 1425436"/>
              <a:gd name="connsiteY9" fmla="*/ 0 h 1544091"/>
              <a:gd name="connsiteX10" fmla="*/ 332556 w 1425436"/>
              <a:gd name="connsiteY10" fmla="*/ 380070 h 1544091"/>
              <a:gd name="connsiteX11" fmla="*/ 712625 w 1425436"/>
              <a:gd name="connsiteY11" fmla="*/ 760140 h 1544091"/>
              <a:gd name="connsiteX12" fmla="*/ 1092695 w 1425436"/>
              <a:gd name="connsiteY12" fmla="*/ 380070 h 1544091"/>
              <a:gd name="connsiteX13" fmla="*/ 712625 w 1425436"/>
              <a:gd name="connsiteY13" fmla="*/ 0 h 1544091"/>
              <a:gd name="connsiteX14" fmla="*/ 712625 w 1425436"/>
              <a:gd name="connsiteY14" fmla="*/ 943012 h 1544091"/>
              <a:gd name="connsiteX15" fmla="*/ 978842 w 1425436"/>
              <a:gd name="connsiteY15" fmla="*/ 976685 h 1544091"/>
              <a:gd name="connsiteX16" fmla="*/ 1146087 w 1425436"/>
              <a:gd name="connsiteY16" fmla="*/ 1059470 h 1544091"/>
              <a:gd name="connsiteX17" fmla="*/ 1248593 w 1425436"/>
              <a:gd name="connsiteY17" fmla="*/ 1174440 h 1544091"/>
              <a:gd name="connsiteX18" fmla="*/ 1310356 w 1425436"/>
              <a:gd name="connsiteY18" fmla="*/ 1316385 h 1544091"/>
              <a:gd name="connsiteX19" fmla="*/ 1296590 w 1425436"/>
              <a:gd name="connsiteY19" fmla="*/ 1390241 h 1544091"/>
              <a:gd name="connsiteX20" fmla="*/ 1208595 w 1425436"/>
              <a:gd name="connsiteY20" fmla="*/ 1432285 h 1544091"/>
              <a:gd name="connsiteX21" fmla="*/ 216842 w 1425436"/>
              <a:gd name="connsiteY21" fmla="*/ 1432285 h 1544091"/>
              <a:gd name="connsiteX22" fmla="*/ 128847 w 1425436"/>
              <a:gd name="connsiteY22" fmla="*/ 1390241 h 1544091"/>
              <a:gd name="connsiteX23" fmla="*/ 115081 w 1425436"/>
              <a:gd name="connsiteY23" fmla="*/ 1316385 h 1544091"/>
              <a:gd name="connsiteX24" fmla="*/ 176844 w 1425436"/>
              <a:gd name="connsiteY24" fmla="*/ 1174440 h 1544091"/>
              <a:gd name="connsiteX25" fmla="*/ 279350 w 1425436"/>
              <a:gd name="connsiteY25" fmla="*/ 1059470 h 1544091"/>
              <a:gd name="connsiteX26" fmla="*/ 446595 w 1425436"/>
              <a:gd name="connsiteY26" fmla="*/ 976685 h 1544091"/>
              <a:gd name="connsiteX27" fmla="*/ 712625 w 1425436"/>
              <a:gd name="connsiteY27" fmla="*/ 943012 h 1544091"/>
              <a:gd name="connsiteX28" fmla="*/ 712625 w 1425436"/>
              <a:gd name="connsiteY28" fmla="*/ 831391 h 1544091"/>
              <a:gd name="connsiteX29" fmla="*/ 8296 w 1425436"/>
              <a:gd name="connsiteY29" fmla="*/ 1284387 h 1544091"/>
              <a:gd name="connsiteX30" fmla="*/ 216842 w 1425436"/>
              <a:gd name="connsiteY30" fmla="*/ 1544092 h 1544091"/>
              <a:gd name="connsiteX31" fmla="*/ 1208595 w 1425436"/>
              <a:gd name="connsiteY31" fmla="*/ 1544092 h 1544091"/>
              <a:gd name="connsiteX32" fmla="*/ 1417141 w 1425436"/>
              <a:gd name="connsiteY32" fmla="*/ 1284387 h 1544091"/>
              <a:gd name="connsiteX33" fmla="*/ 712625 w 1425436"/>
              <a:gd name="connsiteY33" fmla="*/ 831391 h 1544091"/>
            </a:gdLst>
            <a:ahLst/>
            <a:cxnLst/>
            <a:rect l="l" t="t" r="r" b="b"/>
            <a:pathLst>
              <a:path w="1425436" h="1544091">
                <a:moveTo>
                  <a:pt x="712625" y="111621"/>
                </a:moveTo>
                <a:cubicBezTo>
                  <a:pt x="784435" y="111621"/>
                  <a:pt x="851780" y="139526"/>
                  <a:pt x="902567" y="190314"/>
                </a:cubicBezTo>
                <a:cubicBezTo>
                  <a:pt x="953355" y="241102"/>
                  <a:pt x="981260" y="308446"/>
                  <a:pt x="981260" y="380256"/>
                </a:cubicBezTo>
                <a:cubicBezTo>
                  <a:pt x="981260" y="452065"/>
                  <a:pt x="953355" y="519410"/>
                  <a:pt x="902567" y="570198"/>
                </a:cubicBezTo>
                <a:cubicBezTo>
                  <a:pt x="851780" y="620985"/>
                  <a:pt x="784435" y="648891"/>
                  <a:pt x="712625" y="648891"/>
                </a:cubicBezTo>
                <a:cubicBezTo>
                  <a:pt x="640816" y="648891"/>
                  <a:pt x="573471" y="620985"/>
                  <a:pt x="522684" y="570198"/>
                </a:cubicBezTo>
                <a:cubicBezTo>
                  <a:pt x="472082" y="519224"/>
                  <a:pt x="444177" y="451693"/>
                  <a:pt x="444177" y="380070"/>
                </a:cubicBezTo>
                <a:cubicBezTo>
                  <a:pt x="444177" y="308446"/>
                  <a:pt x="472082" y="240916"/>
                  <a:pt x="522870" y="190128"/>
                </a:cubicBezTo>
                <a:cubicBezTo>
                  <a:pt x="573471" y="139526"/>
                  <a:pt x="641002" y="111621"/>
                  <a:pt x="712625" y="111621"/>
                </a:cubicBezTo>
                <a:moveTo>
                  <a:pt x="712625" y="0"/>
                </a:moveTo>
                <a:cubicBezTo>
                  <a:pt x="502778" y="0"/>
                  <a:pt x="332556" y="170036"/>
                  <a:pt x="332556" y="380070"/>
                </a:cubicBezTo>
                <a:cubicBezTo>
                  <a:pt x="332556" y="589917"/>
                  <a:pt x="502778" y="760140"/>
                  <a:pt x="712625" y="760140"/>
                </a:cubicBezTo>
                <a:cubicBezTo>
                  <a:pt x="922473" y="760140"/>
                  <a:pt x="1092695" y="589917"/>
                  <a:pt x="1092695" y="380070"/>
                </a:cubicBezTo>
                <a:cubicBezTo>
                  <a:pt x="1092881" y="170036"/>
                  <a:pt x="922659" y="0"/>
                  <a:pt x="712625" y="0"/>
                </a:cubicBezTo>
                <a:close/>
                <a:moveTo>
                  <a:pt x="712625" y="943012"/>
                </a:moveTo>
                <a:cubicBezTo>
                  <a:pt x="813643" y="943012"/>
                  <a:pt x="903126" y="954360"/>
                  <a:pt x="978842" y="976685"/>
                </a:cubicBezTo>
                <a:cubicBezTo>
                  <a:pt x="1043582" y="995846"/>
                  <a:pt x="1099951" y="1023752"/>
                  <a:pt x="1146087" y="1059470"/>
                </a:cubicBezTo>
                <a:cubicBezTo>
                  <a:pt x="1186829" y="1091096"/>
                  <a:pt x="1220315" y="1128675"/>
                  <a:pt x="1248593" y="1174440"/>
                </a:cubicBezTo>
                <a:cubicBezTo>
                  <a:pt x="1273708" y="1215368"/>
                  <a:pt x="1293985" y="1261877"/>
                  <a:pt x="1310356" y="1316385"/>
                </a:cubicBezTo>
                <a:cubicBezTo>
                  <a:pt x="1320774" y="1350801"/>
                  <a:pt x="1306264" y="1377404"/>
                  <a:pt x="1296590" y="1390241"/>
                </a:cubicBezTo>
                <a:cubicBezTo>
                  <a:pt x="1276684" y="1417030"/>
                  <a:pt x="1244686" y="1432285"/>
                  <a:pt x="1208595" y="1432285"/>
                </a:cubicBezTo>
                <a:lnTo>
                  <a:pt x="216842" y="1432285"/>
                </a:lnTo>
                <a:cubicBezTo>
                  <a:pt x="180937" y="1432285"/>
                  <a:pt x="148753" y="1417030"/>
                  <a:pt x="128847" y="1390241"/>
                </a:cubicBezTo>
                <a:cubicBezTo>
                  <a:pt x="119359" y="1377404"/>
                  <a:pt x="104849" y="1350801"/>
                  <a:pt x="115081" y="1316385"/>
                </a:cubicBezTo>
                <a:cubicBezTo>
                  <a:pt x="131452" y="1261877"/>
                  <a:pt x="151543" y="1215368"/>
                  <a:pt x="176844" y="1174440"/>
                </a:cubicBezTo>
                <a:cubicBezTo>
                  <a:pt x="204936" y="1128675"/>
                  <a:pt x="238422" y="1090910"/>
                  <a:pt x="279350" y="1059470"/>
                </a:cubicBezTo>
                <a:cubicBezTo>
                  <a:pt x="325486" y="1023752"/>
                  <a:pt x="381855" y="995846"/>
                  <a:pt x="446595" y="976685"/>
                </a:cubicBezTo>
                <a:cubicBezTo>
                  <a:pt x="522125" y="954360"/>
                  <a:pt x="611794" y="943012"/>
                  <a:pt x="712625" y="943012"/>
                </a:cubicBezTo>
                <a:moveTo>
                  <a:pt x="712625" y="831391"/>
                </a:moveTo>
                <a:cubicBezTo>
                  <a:pt x="244561" y="831391"/>
                  <a:pt x="77501" y="1053331"/>
                  <a:pt x="8296" y="1284387"/>
                </a:cubicBezTo>
                <a:cubicBezTo>
                  <a:pt x="-30771" y="1414611"/>
                  <a:pt x="73037" y="1544092"/>
                  <a:pt x="216842" y="1544092"/>
                </a:cubicBezTo>
                <a:lnTo>
                  <a:pt x="1208595" y="1544092"/>
                </a:lnTo>
                <a:cubicBezTo>
                  <a:pt x="1352400" y="1544092"/>
                  <a:pt x="1456208" y="1414611"/>
                  <a:pt x="1417141" y="1284387"/>
                </a:cubicBezTo>
                <a:cubicBezTo>
                  <a:pt x="1347750" y="1053331"/>
                  <a:pt x="1180690" y="831391"/>
                  <a:pt x="712625" y="831391"/>
                </a:cubicBez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txBox="1"/>
          <p:nvPr/>
        </p:nvSpPr>
        <p:spPr>
          <a:xfrm>
            <a:off x="0" y="0"/>
            <a:ext cx="12192000" cy="6858000"/>
          </a:xfrm>
          <a:prstGeom prst="rect">
            <a:avLst/>
          </a:prstGeom>
          <a:gradFill>
            <a:gsLst>
              <a:gs pos="0">
                <a:schemeClr val="accent1">
                  <a:lumMod val="20000"/>
                  <a:lumOff val="80000"/>
                  <a:alpha val="67000"/>
                </a:schemeClr>
              </a:gs>
              <a:gs pos="100000">
                <a:schemeClr val="bg1">
                  <a:alpha val="92000"/>
                </a:schemeClr>
              </a:gs>
            </a:gsLst>
            <a:lin ang="4200000" scaled="0"/>
          </a:gradFill>
          <a:ln w="19050" cap="sq">
            <a:noFill/>
            <a:miter/>
          </a:ln>
        </p:spPr>
        <p:txBody>
          <a:bodyPr vert="horz" wrap="square" lIns="91440" tIns="45720" rIns="91440" bIns="45720" rtlCol="0" anchor="ctr"/>
          <a:lstStyle/>
          <a:p>
            <a:pPr algn="ctr">
              <a:lnSpc>
                <a:spcPct val="110000"/>
              </a:lnSpc>
            </a:pPr>
            <a:endParaRPr kumimoji="1" lang="zh-CN" altLang="en-US"/>
          </a:p>
        </p:txBody>
      </p:sp>
      <p:sp>
        <p:nvSpPr>
          <p:cNvPr id="3" name="标题 1"/>
          <p:cNvSpPr txBox="1"/>
          <p:nvPr/>
        </p:nvSpPr>
        <p:spPr>
          <a:xfrm>
            <a:off x="6096812" y="1225542"/>
            <a:ext cx="5124073" cy="5772158"/>
          </a:xfrm>
          <a:custGeom>
            <a:avLst/>
            <a:gdLst>
              <a:gd name="connsiteX0" fmla="*/ 4349 w 4116001"/>
              <a:gd name="connsiteY0" fmla="*/ 4178134 h 4178133"/>
              <a:gd name="connsiteX1" fmla="*/ 3007 w 4116001"/>
              <a:gd name="connsiteY1" fmla="*/ 1165027 h 4178133"/>
              <a:gd name="connsiteX2" fmla="*/ 1565835 w 4116001"/>
              <a:gd name="connsiteY2" fmla="*/ 149207 h 4178133"/>
              <a:gd name="connsiteX3" fmla="*/ 4116002 w 4116001"/>
              <a:gd name="connsiteY3" fmla="*/ 0 h 4178133"/>
              <a:gd name="connsiteX4" fmla="*/ 4112862 w 4116001"/>
              <a:gd name="connsiteY4" fmla="*/ 3558774 h 4178133"/>
              <a:gd name="connsiteX5" fmla="*/ 4116002 w 4116001"/>
              <a:gd name="connsiteY5" fmla="*/ 3856313 h 4178133"/>
              <a:gd name="connsiteX6" fmla="*/ 4349 w 4116001"/>
              <a:gd name="connsiteY6" fmla="*/ 4178134 h 4178133"/>
              <a:gd name="connsiteX7" fmla="*/ 4349 w 4116001"/>
              <a:gd name="connsiteY7" fmla="*/ 4178134 h 4178133"/>
            </a:gdLst>
            <a:ahLst/>
            <a:cxnLst/>
            <a:rect l="l" t="t" r="r" b="b"/>
            <a:pathLst>
              <a:path w="4116001" h="4178133">
                <a:moveTo>
                  <a:pt x="4349" y="4178134"/>
                </a:moveTo>
                <a:lnTo>
                  <a:pt x="3007" y="1165027"/>
                </a:lnTo>
                <a:cubicBezTo>
                  <a:pt x="-46954" y="513850"/>
                  <a:pt x="527903" y="247956"/>
                  <a:pt x="1565835" y="149207"/>
                </a:cubicBezTo>
                <a:cubicBezTo>
                  <a:pt x="2366209" y="73101"/>
                  <a:pt x="3185337" y="52170"/>
                  <a:pt x="4116002" y="0"/>
                </a:cubicBezTo>
                <a:cubicBezTo>
                  <a:pt x="4116002" y="1252365"/>
                  <a:pt x="4112862" y="3558774"/>
                  <a:pt x="4112862" y="3558774"/>
                </a:cubicBezTo>
                <a:lnTo>
                  <a:pt x="4116002" y="3856313"/>
                </a:lnTo>
                <a:cubicBezTo>
                  <a:pt x="4116002" y="3856313"/>
                  <a:pt x="2012440" y="3769739"/>
                  <a:pt x="4349" y="4178134"/>
                </a:cubicBezTo>
                <a:lnTo>
                  <a:pt x="4349" y="4178134"/>
                </a:lnTo>
                <a:close/>
              </a:path>
            </a:pathLst>
          </a:custGeom>
          <a:gradFill>
            <a:gsLst>
              <a:gs pos="0">
                <a:schemeClr val="bg1"/>
              </a:gs>
              <a:gs pos="69000">
                <a:schemeClr val="accent1">
                  <a:lumMod val="20000"/>
                  <a:lumOff val="80000"/>
                  <a:alpha val="50000"/>
                </a:schemeClr>
              </a:gs>
            </a:gsLst>
            <a:lin ang="10800000" scaled="0"/>
          </a:gradFill>
          <a:ln w="12073" cap="sq">
            <a:solidFill>
              <a:schemeClr val="accent1"/>
            </a:solidFill>
            <a:miter/>
          </a:ln>
          <a:effectLst/>
        </p:spPr>
        <p:txBody>
          <a:bodyPr vert="horz" wrap="square" lIns="86923" tIns="43461" rIns="86923" bIns="43461" rtlCol="0" anchor="ctr"/>
          <a:lstStyle/>
          <a:p>
            <a:pPr algn="ctr">
              <a:lnSpc>
                <a:spcPct val="110000"/>
              </a:lnSpc>
            </a:pPr>
            <a:endParaRPr kumimoji="1" lang="zh-CN" altLang="en-US"/>
          </a:p>
        </p:txBody>
      </p:sp>
      <p:sp>
        <p:nvSpPr>
          <p:cNvPr id="4" name="标题 1"/>
          <p:cNvSpPr txBox="1"/>
          <p:nvPr/>
        </p:nvSpPr>
        <p:spPr>
          <a:xfrm>
            <a:off x="971116" y="1225542"/>
            <a:ext cx="5124323" cy="5772158"/>
          </a:xfrm>
          <a:custGeom>
            <a:avLst/>
            <a:gdLst>
              <a:gd name="connsiteX0" fmla="*/ 4111854 w 4116202"/>
              <a:gd name="connsiteY0" fmla="*/ 4178134 h 4178133"/>
              <a:gd name="connsiteX1" fmla="*/ 4113196 w 4116202"/>
              <a:gd name="connsiteY1" fmla="*/ 1165027 h 4178133"/>
              <a:gd name="connsiteX2" fmla="*/ 2550146 w 4116202"/>
              <a:gd name="connsiteY2" fmla="*/ 149207 h 4178133"/>
              <a:gd name="connsiteX3" fmla="*/ 0 w 4116202"/>
              <a:gd name="connsiteY3" fmla="*/ 0 h 4178133"/>
              <a:gd name="connsiteX4" fmla="*/ 3341 w 4116202"/>
              <a:gd name="connsiteY4" fmla="*/ 3558774 h 4178133"/>
              <a:gd name="connsiteX5" fmla="*/ 0 w 4116202"/>
              <a:gd name="connsiteY5" fmla="*/ 3856313 h 4178133"/>
              <a:gd name="connsiteX6" fmla="*/ 4111854 w 4116202"/>
              <a:gd name="connsiteY6" fmla="*/ 4178134 h 4178133"/>
              <a:gd name="connsiteX7" fmla="*/ 4111854 w 4116202"/>
              <a:gd name="connsiteY7" fmla="*/ 4178134 h 4178133"/>
            </a:gdLst>
            <a:ahLst/>
            <a:cxnLst/>
            <a:rect l="l" t="t" r="r" b="b"/>
            <a:pathLst>
              <a:path w="4116202" h="4178133">
                <a:moveTo>
                  <a:pt x="4111854" y="4178134"/>
                </a:moveTo>
                <a:lnTo>
                  <a:pt x="4113196" y="1165027"/>
                </a:lnTo>
                <a:cubicBezTo>
                  <a:pt x="4163167" y="513850"/>
                  <a:pt x="3588099" y="247950"/>
                  <a:pt x="2550146" y="149207"/>
                </a:cubicBezTo>
                <a:cubicBezTo>
                  <a:pt x="1749993" y="73101"/>
                  <a:pt x="930877" y="52170"/>
                  <a:pt x="0" y="0"/>
                </a:cubicBezTo>
                <a:cubicBezTo>
                  <a:pt x="0" y="1252365"/>
                  <a:pt x="3341" y="3558774"/>
                  <a:pt x="3341" y="3558774"/>
                </a:cubicBezTo>
                <a:lnTo>
                  <a:pt x="0" y="3856313"/>
                </a:lnTo>
                <a:cubicBezTo>
                  <a:pt x="0" y="3856313"/>
                  <a:pt x="2103783" y="3769739"/>
                  <a:pt x="4111854" y="4178134"/>
                </a:cubicBezTo>
                <a:lnTo>
                  <a:pt x="4111854" y="4178134"/>
                </a:lnTo>
                <a:close/>
              </a:path>
            </a:pathLst>
          </a:custGeom>
          <a:gradFill>
            <a:gsLst>
              <a:gs pos="0">
                <a:schemeClr val="bg1"/>
              </a:gs>
              <a:gs pos="69000">
                <a:schemeClr val="accent1">
                  <a:lumMod val="20000"/>
                  <a:lumOff val="80000"/>
                  <a:alpha val="50000"/>
                </a:schemeClr>
              </a:gs>
            </a:gsLst>
            <a:lin ang="0" scaled="0"/>
          </a:gradFill>
          <a:ln w="12073" cap="sq">
            <a:solidFill>
              <a:schemeClr val="accent1"/>
            </a:solidFill>
            <a:miter/>
          </a:ln>
          <a:effectLst/>
        </p:spPr>
        <p:txBody>
          <a:bodyPr vert="horz" wrap="square" lIns="86923" tIns="43461" rIns="86923" bIns="43461" rtlCol="0" anchor="ctr"/>
          <a:lstStyle/>
          <a:p>
            <a:pPr algn="ctr">
              <a:lnSpc>
                <a:spcPct val="110000"/>
              </a:lnSpc>
            </a:pPr>
            <a:endParaRPr kumimoji="1" lang="zh-CN" altLang="en-US"/>
          </a:p>
        </p:txBody>
      </p:sp>
      <p:sp>
        <p:nvSpPr>
          <p:cNvPr id="5" name="标题 1"/>
          <p:cNvSpPr txBox="1"/>
          <p:nvPr/>
        </p:nvSpPr>
        <p:spPr>
          <a:xfrm>
            <a:off x="1263101" y="2171815"/>
            <a:ext cx="2880000" cy="630907"/>
          </a:xfrm>
          <a:prstGeom prst="rect">
            <a:avLst/>
          </a:prstGeom>
          <a:noFill/>
          <a:ln>
            <a:noFill/>
          </a:ln>
        </p:spPr>
        <p:txBody>
          <a:bodyPr vert="horz" wrap="square" lIns="91440" tIns="45720" rIns="91440" bIns="45720" rtlCol="0" anchor="b"/>
          <a:lstStyle/>
          <a:p>
            <a:pPr algn="l">
              <a:lnSpc>
                <a:spcPct val="110000"/>
              </a:lnSpc>
            </a:pPr>
            <a:r>
              <a:rPr kumimoji="1" lang="en-US" altLang="zh-CN" sz="1600" dirty="0" err="1">
                <a:ln w="12700">
                  <a:noFill/>
                </a:ln>
                <a:gradFill>
                  <a:gsLst>
                    <a:gs pos="0">
                      <a:srgbClr val="CEB5DD">
                        <a:alpha val="100000"/>
                      </a:srgbClr>
                    </a:gs>
                    <a:gs pos="69000">
                      <a:srgbClr val="AD84C6">
                        <a:alpha val="100000"/>
                      </a:srgbClr>
                    </a:gs>
                  </a:gsLst>
                  <a:lin ang="13500000" scaled="0"/>
                </a:gradFill>
                <a:latin typeface="Source Han Sans CN Bold"/>
                <a:ea typeface="Source Han Sans CN Bold"/>
                <a:cs typeface="Source Han Sans CN Bold"/>
              </a:rPr>
              <a:t>数据采集耗时</a:t>
            </a:r>
            <a:endParaRPr kumimoji="1" lang="zh-CN" altLang="en-US" dirty="0"/>
          </a:p>
        </p:txBody>
      </p:sp>
      <p:sp>
        <p:nvSpPr>
          <p:cNvPr id="6" name="标题 1"/>
          <p:cNvSpPr txBox="1"/>
          <p:nvPr/>
        </p:nvSpPr>
        <p:spPr>
          <a:xfrm>
            <a:off x="1329090" y="2945617"/>
            <a:ext cx="4377600" cy="1008000"/>
          </a:xfrm>
          <a:prstGeom prst="rect">
            <a:avLst/>
          </a:prstGeom>
          <a:noFill/>
          <a:ln>
            <a:noFill/>
          </a:ln>
          <a:effectLst/>
        </p:spPr>
        <p:txBody>
          <a:bodyPr vert="horz" wrap="square" lIns="0" tIns="0" rIns="0" bIns="0" rtlCol="0" anchor="t"/>
          <a:lstStyle/>
          <a:p>
            <a:pPr algn="l">
              <a:lnSpc>
                <a:spcPct val="130000"/>
              </a:lnSpc>
            </a:pPr>
            <a:r>
              <a:rPr kumimoji="1" lang="en-US" altLang="zh-CN" sz="1400" dirty="0">
                <a:ln w="12700">
                  <a:noFill/>
                </a:ln>
                <a:solidFill>
                  <a:srgbClr val="262626">
                    <a:alpha val="100000"/>
                  </a:srgbClr>
                </a:solidFill>
                <a:latin typeface="Source Han Sans"/>
                <a:ea typeface="Source Han Sans"/>
                <a:cs typeface="Source Han Sans"/>
              </a:rPr>
              <a:t>传统恒压过滤实验中，人工记录数据需持续4 - 6小时，学生精力大量耗费在重复性操作上，效率低下。
</a:t>
            </a:r>
            <a:r>
              <a:rPr kumimoji="1" lang="en-US" altLang="zh-CN" sz="1400" dirty="0" err="1">
                <a:ln w="12700">
                  <a:noFill/>
                </a:ln>
                <a:solidFill>
                  <a:srgbClr val="262626">
                    <a:alpha val="100000"/>
                  </a:srgbClr>
                </a:solidFill>
                <a:latin typeface="Source Han Sans"/>
                <a:ea typeface="Source Han Sans"/>
                <a:cs typeface="Source Han Sans"/>
              </a:rPr>
              <a:t>人工记录易出错，数据精度难以保证，影响实验结果准确性</a:t>
            </a:r>
            <a:r>
              <a:rPr kumimoji="1" lang="en-US" altLang="zh-CN" sz="1400" dirty="0">
                <a:ln w="12700">
                  <a:noFill/>
                </a:ln>
                <a:solidFill>
                  <a:srgbClr val="262626">
                    <a:alpha val="100000"/>
                  </a:srgbClr>
                </a:solidFill>
                <a:latin typeface="Source Han Sans"/>
                <a:ea typeface="Source Han Sans"/>
                <a:cs typeface="Source Han Sans"/>
              </a:rPr>
              <a:t>。</a:t>
            </a:r>
            <a:endParaRPr kumimoji="1" lang="zh-CN" altLang="en-US" dirty="0"/>
          </a:p>
        </p:txBody>
      </p:sp>
      <p:sp>
        <p:nvSpPr>
          <p:cNvPr id="7" name="标题 1"/>
          <p:cNvSpPr txBox="1"/>
          <p:nvPr/>
        </p:nvSpPr>
        <p:spPr>
          <a:xfrm>
            <a:off x="1263101" y="4211616"/>
            <a:ext cx="2880000" cy="630907"/>
          </a:xfrm>
          <a:prstGeom prst="rect">
            <a:avLst/>
          </a:prstGeom>
          <a:noFill/>
          <a:ln>
            <a:noFill/>
          </a:ln>
        </p:spPr>
        <p:txBody>
          <a:bodyPr vert="horz" wrap="square" lIns="91440" tIns="45720" rIns="91440" bIns="45720" rtlCol="0" anchor="b"/>
          <a:lstStyle/>
          <a:p>
            <a:pPr algn="l">
              <a:lnSpc>
                <a:spcPct val="110000"/>
              </a:lnSpc>
            </a:pPr>
            <a:r>
              <a:rPr kumimoji="1" lang="en-US" altLang="zh-CN" sz="1600">
                <a:ln w="12700">
                  <a:noFill/>
                </a:ln>
                <a:gradFill>
                  <a:gsLst>
                    <a:gs pos="0">
                      <a:srgbClr val="CEB5DD">
                        <a:alpha val="100000"/>
                      </a:srgbClr>
                    </a:gs>
                    <a:gs pos="69000">
                      <a:srgbClr val="AD84C6">
                        <a:alpha val="100000"/>
                      </a:srgbClr>
                    </a:gs>
                  </a:gsLst>
                  <a:lin ang="13500000" scaled="0"/>
                </a:gradFill>
                <a:latin typeface="Source Han Sans CN Bold"/>
                <a:ea typeface="Source Han Sans CN Bold"/>
                <a:cs typeface="Source Han Sans CN Bold"/>
              </a:rPr>
              <a:t>教学效果受限</a:t>
            </a:r>
            <a:endParaRPr kumimoji="1" lang="zh-CN" altLang="en-US"/>
          </a:p>
        </p:txBody>
      </p:sp>
      <p:sp>
        <p:nvSpPr>
          <p:cNvPr id="8" name="标题 1"/>
          <p:cNvSpPr txBox="1"/>
          <p:nvPr/>
        </p:nvSpPr>
        <p:spPr>
          <a:xfrm>
            <a:off x="1329090" y="4974737"/>
            <a:ext cx="4377600" cy="1008000"/>
          </a:xfrm>
          <a:prstGeom prst="rect">
            <a:avLst/>
          </a:prstGeom>
          <a:noFill/>
          <a:ln>
            <a:noFill/>
          </a:ln>
          <a:effectLst/>
        </p:spPr>
        <p:txBody>
          <a:bodyPr vert="horz" wrap="square" lIns="0" tIns="0" rIns="0" bIns="0" rtlCol="0" anchor="t"/>
          <a:lstStyle/>
          <a:p>
            <a:pPr algn="l">
              <a:lnSpc>
                <a:spcPct val="130000"/>
              </a:lnSpc>
            </a:pPr>
            <a:r>
              <a:rPr kumimoji="1" lang="en-US" altLang="zh-CN" sz="1400" dirty="0" err="1">
                <a:ln w="12700">
                  <a:noFill/>
                </a:ln>
                <a:solidFill>
                  <a:srgbClr val="262626">
                    <a:alpha val="100000"/>
                  </a:srgbClr>
                </a:solidFill>
                <a:latin typeface="Source Han Sans"/>
                <a:ea typeface="Source Han Sans"/>
                <a:cs typeface="Source Han Sans"/>
              </a:rPr>
              <a:t>传统实验教学模式单一，学生参与度低，难以激发学习兴趣</a:t>
            </a:r>
            <a:r>
              <a:rPr kumimoji="1" lang="en-US" altLang="zh-CN" sz="1400" dirty="0">
                <a:ln w="12700">
                  <a:noFill/>
                </a:ln>
                <a:solidFill>
                  <a:srgbClr val="262626">
                    <a:alpha val="100000"/>
                  </a:srgbClr>
                </a:solidFill>
                <a:latin typeface="Source Han Sans"/>
                <a:ea typeface="Source Han Sans"/>
                <a:cs typeface="Source Han Sans"/>
              </a:rPr>
              <a:t>。
</a:t>
            </a:r>
            <a:r>
              <a:rPr kumimoji="1" lang="en-US" altLang="zh-CN" sz="1400" dirty="0" err="1">
                <a:ln w="12700">
                  <a:noFill/>
                </a:ln>
                <a:solidFill>
                  <a:srgbClr val="262626">
                    <a:alpha val="100000"/>
                  </a:srgbClr>
                </a:solidFill>
                <a:latin typeface="Source Han Sans"/>
                <a:ea typeface="Source Han Sans"/>
                <a:cs typeface="Source Han Sans"/>
              </a:rPr>
              <a:t>实验数据处理结果缺乏直观展示，学生难以深入理解实验原理</a:t>
            </a:r>
            <a:r>
              <a:rPr kumimoji="1" lang="en-US" altLang="zh-CN" sz="1400" dirty="0">
                <a:ln w="12700">
                  <a:noFill/>
                </a:ln>
                <a:solidFill>
                  <a:srgbClr val="262626">
                    <a:alpha val="100000"/>
                  </a:srgbClr>
                </a:solidFill>
                <a:latin typeface="Source Han Sans"/>
                <a:ea typeface="Source Han Sans"/>
                <a:cs typeface="Source Han Sans"/>
              </a:rPr>
              <a:t>。</a:t>
            </a:r>
            <a:endParaRPr kumimoji="1" lang="zh-CN" altLang="en-US" dirty="0"/>
          </a:p>
        </p:txBody>
      </p:sp>
      <p:sp>
        <p:nvSpPr>
          <p:cNvPr id="9" name="标题 1"/>
          <p:cNvSpPr txBox="1"/>
          <p:nvPr/>
        </p:nvSpPr>
        <p:spPr>
          <a:xfrm>
            <a:off x="6452595" y="2182497"/>
            <a:ext cx="3490784" cy="630907"/>
          </a:xfrm>
          <a:prstGeom prst="rect">
            <a:avLst/>
          </a:prstGeom>
          <a:noFill/>
          <a:ln>
            <a:noFill/>
          </a:ln>
        </p:spPr>
        <p:txBody>
          <a:bodyPr vert="horz" wrap="square" lIns="91440" tIns="45720" rIns="91440" bIns="45720" rtlCol="0" anchor="b"/>
          <a:lstStyle/>
          <a:p>
            <a:pPr algn="l">
              <a:lnSpc>
                <a:spcPct val="110000"/>
              </a:lnSpc>
            </a:pPr>
            <a:r>
              <a:rPr kumimoji="1" lang="en-US" altLang="zh-CN" sz="1600">
                <a:ln w="12700">
                  <a:noFill/>
                </a:ln>
                <a:gradFill>
                  <a:gsLst>
                    <a:gs pos="0">
                      <a:srgbClr val="CEB5DD">
                        <a:alpha val="100000"/>
                      </a:srgbClr>
                    </a:gs>
                    <a:gs pos="69000">
                      <a:srgbClr val="AD84C6">
                        <a:alpha val="100000"/>
                      </a:srgbClr>
                    </a:gs>
                  </a:gsLst>
                  <a:lin ang="13500000" scaled="0"/>
                </a:gradFill>
                <a:latin typeface="Source Han Sans CN Bold"/>
                <a:ea typeface="Source Han Sans CN Bold"/>
                <a:cs typeface="Source Han Sans CN Bold"/>
              </a:rPr>
              <a:t>数据处理繁琐</a:t>
            </a:r>
            <a:endParaRPr kumimoji="1" lang="zh-CN" altLang="en-US"/>
          </a:p>
        </p:txBody>
      </p:sp>
      <p:sp>
        <p:nvSpPr>
          <p:cNvPr id="10" name="标题 1"/>
          <p:cNvSpPr txBox="1"/>
          <p:nvPr/>
        </p:nvSpPr>
        <p:spPr>
          <a:xfrm>
            <a:off x="6518584" y="2945618"/>
            <a:ext cx="4377048" cy="3290082"/>
          </a:xfrm>
          <a:prstGeom prst="rect">
            <a:avLst/>
          </a:prstGeom>
          <a:noFill/>
          <a:ln>
            <a:noFill/>
          </a:ln>
          <a:effectLst/>
        </p:spPr>
        <p:txBody>
          <a:bodyPr vert="horz" wrap="square" lIns="0" tIns="0" rIns="0" bIns="0" rtlCol="0" anchor="t"/>
          <a:lstStyle/>
          <a:p>
            <a:pPr algn="l">
              <a:lnSpc>
                <a:spcPct val="130000"/>
              </a:lnSpc>
            </a:pPr>
            <a:r>
              <a:rPr kumimoji="1" lang="en-US" altLang="zh-CN" sz="1400" dirty="0" err="1">
                <a:ln w="12700">
                  <a:noFill/>
                </a:ln>
                <a:solidFill>
                  <a:srgbClr val="262626">
                    <a:alpha val="100000"/>
                  </a:srgbClr>
                </a:solidFill>
                <a:latin typeface="Source Han Sans"/>
                <a:ea typeface="Source Han Sans"/>
                <a:cs typeface="Source Han Sans"/>
              </a:rPr>
              <a:t>学生需手动绘制</a:t>
            </a:r>
            <a:r>
              <a:rPr kumimoji="1" lang="en-US" altLang="zh-CN" sz="1400" dirty="0">
                <a:ln w="12700">
                  <a:noFill/>
                </a:ln>
                <a:solidFill>
                  <a:srgbClr val="262626">
                    <a:alpha val="100000"/>
                  </a:srgbClr>
                </a:solidFill>
                <a:latin typeface="Source Han Sans"/>
                <a:ea typeface="Source Han Sans"/>
                <a:cs typeface="Source Han Sans"/>
              </a:rPr>
              <a:t>             </a:t>
            </a:r>
            <a:r>
              <a:rPr kumimoji="1" lang="en-US" altLang="zh-CN" sz="1400" dirty="0" err="1">
                <a:ln w="12700">
                  <a:noFill/>
                </a:ln>
                <a:solidFill>
                  <a:srgbClr val="262626">
                    <a:alpha val="100000"/>
                  </a:srgbClr>
                </a:solidFill>
                <a:latin typeface="Source Han Sans"/>
                <a:ea typeface="Source Han Sans"/>
                <a:cs typeface="Source Han Sans"/>
              </a:rPr>
              <a:t>关系曲线，计算过滤常数等参数，过程复杂且易出错</a:t>
            </a:r>
            <a:r>
              <a:rPr kumimoji="1" lang="en-US" altLang="zh-CN" sz="1400" dirty="0">
                <a:ln w="12700">
                  <a:noFill/>
                </a:ln>
                <a:solidFill>
                  <a:srgbClr val="262626">
                    <a:alpha val="100000"/>
                  </a:srgbClr>
                </a:solidFill>
                <a:latin typeface="Source Han Sans"/>
                <a:ea typeface="Source Han Sans"/>
                <a:cs typeface="Source Han Sans"/>
              </a:rPr>
              <a:t>。
</a:t>
            </a:r>
            <a:r>
              <a:rPr kumimoji="1" lang="en-US" altLang="zh-CN" sz="1400" dirty="0" err="1">
                <a:ln w="12700">
                  <a:noFill/>
                </a:ln>
                <a:solidFill>
                  <a:srgbClr val="262626">
                    <a:alpha val="100000"/>
                  </a:srgbClr>
                </a:solidFill>
                <a:latin typeface="Source Han Sans"/>
                <a:ea typeface="Source Han Sans"/>
                <a:cs typeface="Source Han Sans"/>
              </a:rPr>
              <a:t>传统方法无法实时反馈实验数据变化，不利于学生及时调整实验操作</a:t>
            </a:r>
            <a:r>
              <a:rPr kumimoji="1" lang="en-US" altLang="zh-CN" sz="1400" dirty="0">
                <a:ln w="12700">
                  <a:noFill/>
                </a:ln>
                <a:solidFill>
                  <a:srgbClr val="262626">
                    <a:alpha val="100000"/>
                  </a:srgbClr>
                </a:solidFill>
                <a:latin typeface="Source Han Sans"/>
                <a:ea typeface="Source Han Sans"/>
                <a:cs typeface="Source Han Sans"/>
              </a:rPr>
              <a:t>。</a:t>
            </a:r>
            <a:endParaRPr kumimoji="1" lang="zh-CN" altLang="en-US" dirty="0"/>
          </a:p>
        </p:txBody>
      </p:sp>
      <p:sp>
        <p:nvSpPr>
          <p:cNvPr id="11" name="标题 1"/>
          <p:cNvSpPr txBox="1"/>
          <p:nvPr/>
        </p:nvSpPr>
        <p:spPr>
          <a:xfrm flipH="1" flipV="1">
            <a:off x="5419559" y="2518989"/>
            <a:ext cx="229254" cy="222596"/>
          </a:xfrm>
          <a:custGeom>
            <a:avLst/>
            <a:gdLst>
              <a:gd name="connsiteX0" fmla="*/ 311954 w 744004"/>
              <a:gd name="connsiteY0" fmla="*/ 337123 h 720001"/>
              <a:gd name="connsiteX1" fmla="*/ 168770 w 744004"/>
              <a:gd name="connsiteY1" fmla="*/ 337123 h 720001"/>
              <a:gd name="connsiteX2" fmla="*/ 49673 w 744004"/>
              <a:gd name="connsiteY2" fmla="*/ 287618 h 720001"/>
              <a:gd name="connsiteX3" fmla="*/ 167 w 744004"/>
              <a:gd name="connsiteY3" fmla="*/ 168520 h 720001"/>
              <a:gd name="connsiteX4" fmla="*/ 49590 w 744004"/>
              <a:gd name="connsiteY4" fmla="*/ 49507 h 720001"/>
              <a:gd name="connsiteX5" fmla="*/ 168687 w 744004"/>
              <a:gd name="connsiteY5" fmla="*/ 0 h 720001"/>
              <a:gd name="connsiteX6" fmla="*/ 287784 w 744004"/>
              <a:gd name="connsiteY6" fmla="*/ 49507 h 720001"/>
              <a:gd name="connsiteX7" fmla="*/ 337290 w 744004"/>
              <a:gd name="connsiteY7" fmla="*/ 168604 h 720001"/>
              <a:gd name="connsiteX8" fmla="*/ 337290 w 744004"/>
              <a:gd name="connsiteY8" fmla="*/ 311787 h 720001"/>
              <a:gd name="connsiteX9" fmla="*/ 311954 w 744004"/>
              <a:gd name="connsiteY9" fmla="*/ 337123 h 720001"/>
              <a:gd name="connsiteX10" fmla="*/ 575401 w 744004"/>
              <a:gd name="connsiteY10" fmla="*/ 337207 h 720001"/>
              <a:gd name="connsiteX11" fmla="*/ 432218 w 744004"/>
              <a:gd name="connsiteY11" fmla="*/ 337207 h 720001"/>
              <a:gd name="connsiteX12" fmla="*/ 406882 w 744004"/>
              <a:gd name="connsiteY12" fmla="*/ 311870 h 720001"/>
              <a:gd name="connsiteX13" fmla="*/ 406882 w 744004"/>
              <a:gd name="connsiteY13" fmla="*/ 168687 h 720001"/>
              <a:gd name="connsiteX14" fmla="*/ 456387 w 744004"/>
              <a:gd name="connsiteY14" fmla="*/ 49590 h 720001"/>
              <a:gd name="connsiteX15" fmla="*/ 575401 w 744004"/>
              <a:gd name="connsiteY15" fmla="*/ 0 h 720001"/>
              <a:gd name="connsiteX16" fmla="*/ 694498 w 744004"/>
              <a:gd name="connsiteY16" fmla="*/ 49507 h 720001"/>
              <a:gd name="connsiteX17" fmla="*/ 744004 w 744004"/>
              <a:gd name="connsiteY17" fmla="*/ 168604 h 720001"/>
              <a:gd name="connsiteX18" fmla="*/ 694498 w 744004"/>
              <a:gd name="connsiteY18" fmla="*/ 287701 h 720001"/>
              <a:gd name="connsiteX19" fmla="*/ 575401 w 744004"/>
              <a:gd name="connsiteY19" fmla="*/ 337207 h 720001"/>
              <a:gd name="connsiteX20" fmla="*/ 168604 w 744004"/>
              <a:gd name="connsiteY20" fmla="*/ 720001 h 720001"/>
              <a:gd name="connsiteX21" fmla="*/ 49507 w 744004"/>
              <a:gd name="connsiteY21" fmla="*/ 670495 h 720001"/>
              <a:gd name="connsiteX22" fmla="*/ 0 w 744004"/>
              <a:gd name="connsiteY22" fmla="*/ 551398 h 720001"/>
              <a:gd name="connsiteX23" fmla="*/ 49507 w 744004"/>
              <a:gd name="connsiteY23" fmla="*/ 432301 h 720001"/>
              <a:gd name="connsiteX24" fmla="*/ 168687 w 744004"/>
              <a:gd name="connsiteY24" fmla="*/ 382879 h 720001"/>
              <a:gd name="connsiteX25" fmla="*/ 311871 w 744004"/>
              <a:gd name="connsiteY25" fmla="*/ 382879 h 720001"/>
              <a:gd name="connsiteX26" fmla="*/ 337207 w 744004"/>
              <a:gd name="connsiteY26" fmla="*/ 408215 h 720001"/>
              <a:gd name="connsiteX27" fmla="*/ 337207 w 744004"/>
              <a:gd name="connsiteY27" fmla="*/ 551398 h 720001"/>
              <a:gd name="connsiteX28" fmla="*/ 287701 w 744004"/>
              <a:gd name="connsiteY28" fmla="*/ 670495 h 720001"/>
              <a:gd name="connsiteX29" fmla="*/ 168604 w 744004"/>
              <a:gd name="connsiteY29" fmla="*/ 720001 h 720001"/>
              <a:gd name="connsiteX30" fmla="*/ 575401 w 744004"/>
              <a:gd name="connsiteY30" fmla="*/ 720001 h 720001"/>
              <a:gd name="connsiteX31" fmla="*/ 456304 w 744004"/>
              <a:gd name="connsiteY31" fmla="*/ 670495 h 720001"/>
              <a:gd name="connsiteX32" fmla="*/ 406798 w 744004"/>
              <a:gd name="connsiteY32" fmla="*/ 551398 h 720001"/>
              <a:gd name="connsiteX33" fmla="*/ 406798 w 744004"/>
              <a:gd name="connsiteY33" fmla="*/ 408215 h 720001"/>
              <a:gd name="connsiteX34" fmla="*/ 432218 w 744004"/>
              <a:gd name="connsiteY34" fmla="*/ 382879 h 720001"/>
              <a:gd name="connsiteX35" fmla="*/ 575401 w 744004"/>
              <a:gd name="connsiteY35" fmla="*/ 382879 h 720001"/>
              <a:gd name="connsiteX36" fmla="*/ 694498 w 744004"/>
              <a:gd name="connsiteY36" fmla="*/ 432385 h 720001"/>
              <a:gd name="connsiteX37" fmla="*/ 744004 w 744004"/>
              <a:gd name="connsiteY37" fmla="*/ 551398 h 720001"/>
              <a:gd name="connsiteX38" fmla="*/ 694498 w 744004"/>
              <a:gd name="connsiteY38" fmla="*/ 670495 h 720001"/>
              <a:gd name="connsiteX39" fmla="*/ 575401 w 744004"/>
              <a:gd name="connsiteY39" fmla="*/ 720001 h 720001"/>
            </a:gdLst>
            <a:ahLst/>
            <a:cxnLst/>
            <a:rect l="l" t="t" r="r" b="b"/>
            <a:pathLst>
              <a:path w="744004" h="720001">
                <a:moveTo>
                  <a:pt x="311954" y="337123"/>
                </a:moveTo>
                <a:lnTo>
                  <a:pt x="168770" y="337123"/>
                </a:lnTo>
                <a:cubicBezTo>
                  <a:pt x="123932" y="337123"/>
                  <a:pt x="81594" y="319538"/>
                  <a:pt x="49673" y="287618"/>
                </a:cubicBezTo>
                <a:cubicBezTo>
                  <a:pt x="17753" y="255697"/>
                  <a:pt x="167" y="213442"/>
                  <a:pt x="167" y="168520"/>
                </a:cubicBezTo>
                <a:cubicBezTo>
                  <a:pt x="167" y="123598"/>
                  <a:pt x="17669" y="81427"/>
                  <a:pt x="49590" y="49507"/>
                </a:cubicBezTo>
                <a:cubicBezTo>
                  <a:pt x="81510" y="17586"/>
                  <a:pt x="123848" y="0"/>
                  <a:pt x="168687" y="0"/>
                </a:cubicBezTo>
                <a:cubicBezTo>
                  <a:pt x="213526" y="0"/>
                  <a:pt x="255864" y="17586"/>
                  <a:pt x="287784" y="49507"/>
                </a:cubicBezTo>
                <a:cubicBezTo>
                  <a:pt x="319705" y="81427"/>
                  <a:pt x="337290" y="123682"/>
                  <a:pt x="337290" y="168604"/>
                </a:cubicBezTo>
                <a:lnTo>
                  <a:pt x="337290" y="311787"/>
                </a:lnTo>
                <a:cubicBezTo>
                  <a:pt x="337290" y="325789"/>
                  <a:pt x="325956" y="337123"/>
                  <a:pt x="311954" y="337123"/>
                </a:cubicBezTo>
                <a:close/>
                <a:moveTo>
                  <a:pt x="575401" y="337207"/>
                </a:moveTo>
                <a:lnTo>
                  <a:pt x="432218" y="337207"/>
                </a:lnTo>
                <a:cubicBezTo>
                  <a:pt x="418216" y="337207"/>
                  <a:pt x="406882" y="325872"/>
                  <a:pt x="406882" y="311870"/>
                </a:cubicBezTo>
                <a:lnTo>
                  <a:pt x="406882" y="168687"/>
                </a:lnTo>
                <a:cubicBezTo>
                  <a:pt x="406882" y="123849"/>
                  <a:pt x="424467" y="81510"/>
                  <a:pt x="456387" y="49590"/>
                </a:cubicBezTo>
                <a:cubicBezTo>
                  <a:pt x="488308" y="17669"/>
                  <a:pt x="530563" y="0"/>
                  <a:pt x="575401" y="0"/>
                </a:cubicBezTo>
                <a:cubicBezTo>
                  <a:pt x="620240" y="0"/>
                  <a:pt x="662578" y="17586"/>
                  <a:pt x="694498" y="49507"/>
                </a:cubicBezTo>
                <a:cubicBezTo>
                  <a:pt x="726419" y="81427"/>
                  <a:pt x="744004" y="123765"/>
                  <a:pt x="744004" y="168604"/>
                </a:cubicBezTo>
                <a:cubicBezTo>
                  <a:pt x="744004" y="213442"/>
                  <a:pt x="726419" y="255780"/>
                  <a:pt x="694498" y="287701"/>
                </a:cubicBezTo>
                <a:cubicBezTo>
                  <a:pt x="662578" y="319621"/>
                  <a:pt x="620323" y="337207"/>
                  <a:pt x="575401" y="337207"/>
                </a:cubicBezTo>
                <a:close/>
                <a:moveTo>
                  <a:pt x="168604" y="720001"/>
                </a:moveTo>
                <a:cubicBezTo>
                  <a:pt x="123682" y="720001"/>
                  <a:pt x="81427" y="702416"/>
                  <a:pt x="49507" y="670495"/>
                </a:cubicBezTo>
                <a:cubicBezTo>
                  <a:pt x="17586" y="638575"/>
                  <a:pt x="0" y="596320"/>
                  <a:pt x="0" y="551398"/>
                </a:cubicBezTo>
                <a:cubicBezTo>
                  <a:pt x="0" y="506476"/>
                  <a:pt x="17586" y="464221"/>
                  <a:pt x="49507" y="432301"/>
                </a:cubicBezTo>
                <a:cubicBezTo>
                  <a:pt x="81510" y="400464"/>
                  <a:pt x="123848" y="382879"/>
                  <a:pt x="168687" y="382879"/>
                </a:cubicBezTo>
                <a:lnTo>
                  <a:pt x="311871" y="382879"/>
                </a:lnTo>
                <a:cubicBezTo>
                  <a:pt x="325872" y="382879"/>
                  <a:pt x="337207" y="394297"/>
                  <a:pt x="337207" y="408215"/>
                </a:cubicBezTo>
                <a:lnTo>
                  <a:pt x="337207" y="551398"/>
                </a:lnTo>
                <a:cubicBezTo>
                  <a:pt x="337207" y="596237"/>
                  <a:pt x="319621" y="638575"/>
                  <a:pt x="287701" y="670495"/>
                </a:cubicBezTo>
                <a:cubicBezTo>
                  <a:pt x="255781" y="702416"/>
                  <a:pt x="213526" y="720001"/>
                  <a:pt x="168604" y="720001"/>
                </a:cubicBezTo>
                <a:close/>
                <a:moveTo>
                  <a:pt x="575401" y="720001"/>
                </a:moveTo>
                <a:cubicBezTo>
                  <a:pt x="530563" y="720001"/>
                  <a:pt x="488224" y="702416"/>
                  <a:pt x="456304" y="670495"/>
                </a:cubicBezTo>
                <a:cubicBezTo>
                  <a:pt x="424383" y="638575"/>
                  <a:pt x="406798" y="596320"/>
                  <a:pt x="406798" y="551398"/>
                </a:cubicBezTo>
                <a:lnTo>
                  <a:pt x="406798" y="408215"/>
                </a:lnTo>
                <a:cubicBezTo>
                  <a:pt x="406882" y="394213"/>
                  <a:pt x="418216" y="382879"/>
                  <a:pt x="432218" y="382879"/>
                </a:cubicBezTo>
                <a:lnTo>
                  <a:pt x="575401" y="382879"/>
                </a:lnTo>
                <a:cubicBezTo>
                  <a:pt x="620240" y="382879"/>
                  <a:pt x="662578" y="400464"/>
                  <a:pt x="694498" y="432385"/>
                </a:cubicBezTo>
                <a:cubicBezTo>
                  <a:pt x="726419" y="464305"/>
                  <a:pt x="744004" y="506560"/>
                  <a:pt x="744004" y="551398"/>
                </a:cubicBezTo>
                <a:cubicBezTo>
                  <a:pt x="744004" y="596237"/>
                  <a:pt x="726419" y="638575"/>
                  <a:pt x="694498" y="670495"/>
                </a:cubicBezTo>
                <a:cubicBezTo>
                  <a:pt x="662578" y="702416"/>
                  <a:pt x="620323" y="720001"/>
                  <a:pt x="575401" y="720001"/>
                </a:cubicBezTo>
                <a:close/>
              </a:path>
            </a:pathLst>
          </a:custGeom>
          <a:solidFill>
            <a:schemeClr val="accent2"/>
          </a:solidFill>
          <a:ln w="1860" cap="flat">
            <a:noFill/>
            <a:miter/>
          </a:ln>
          <a:effectLst/>
        </p:spPr>
        <p:txBody>
          <a:bodyPr vert="horz" wrap="square" lIns="102413" tIns="51206" rIns="102413" bIns="51206" rtlCol="0" anchor="ctr"/>
          <a:lstStyle/>
          <a:p>
            <a:pPr algn="l">
              <a:lnSpc>
                <a:spcPct val="120000"/>
              </a:lnSpc>
            </a:pPr>
            <a:endParaRPr kumimoji="1" lang="zh-CN" altLang="en-US"/>
          </a:p>
        </p:txBody>
      </p:sp>
      <p:sp>
        <p:nvSpPr>
          <p:cNvPr id="12" name="标题 1"/>
          <p:cNvSpPr txBox="1"/>
          <p:nvPr/>
        </p:nvSpPr>
        <p:spPr>
          <a:xfrm>
            <a:off x="10598581" y="2505023"/>
            <a:ext cx="212941" cy="236564"/>
          </a:xfrm>
          <a:custGeom>
            <a:avLst/>
            <a:gdLst>
              <a:gd name="connsiteX0" fmla="*/ 332293 w 664672"/>
              <a:gd name="connsiteY0" fmla="*/ 387672 h 720001"/>
              <a:gd name="connsiteX1" fmla="*/ 660804 w 664672"/>
              <a:gd name="connsiteY1" fmla="*/ 598902 h 720001"/>
              <a:gd name="connsiteX2" fmla="*/ 563560 w 664672"/>
              <a:gd name="connsiteY2" fmla="*/ 720001 h 720001"/>
              <a:gd name="connsiteX3" fmla="*/ 101112 w 664672"/>
              <a:gd name="connsiteY3" fmla="*/ 720001 h 720001"/>
              <a:gd name="connsiteX4" fmla="*/ 3868 w 664672"/>
              <a:gd name="connsiteY4" fmla="*/ 598902 h 720001"/>
              <a:gd name="connsiteX5" fmla="*/ 332293 w 664672"/>
              <a:gd name="connsiteY5" fmla="*/ 387672 h 720001"/>
              <a:gd name="connsiteX6" fmla="*/ 332293 w 664672"/>
              <a:gd name="connsiteY6" fmla="*/ 0 h 720001"/>
              <a:gd name="connsiteX7" fmla="*/ 509517 w 664672"/>
              <a:gd name="connsiteY7" fmla="*/ 177224 h 720001"/>
              <a:gd name="connsiteX8" fmla="*/ 332293 w 664672"/>
              <a:gd name="connsiteY8" fmla="*/ 354448 h 720001"/>
              <a:gd name="connsiteX9" fmla="*/ 155069 w 664672"/>
              <a:gd name="connsiteY9" fmla="*/ 177224 h 720001"/>
              <a:gd name="connsiteX10" fmla="*/ 332293 w 664672"/>
              <a:gd name="connsiteY10" fmla="*/ 0 h 720001"/>
            </a:gdLst>
            <a:ahLst/>
            <a:cxnLst/>
            <a:rect l="l" t="t" r="r" b="b"/>
            <a:pathLst>
              <a:path w="664672" h="720001">
                <a:moveTo>
                  <a:pt x="332293" y="387672"/>
                </a:moveTo>
                <a:cubicBezTo>
                  <a:pt x="550549" y="387672"/>
                  <a:pt x="628448" y="491162"/>
                  <a:pt x="660804" y="598902"/>
                </a:cubicBezTo>
                <a:cubicBezTo>
                  <a:pt x="679021" y="659624"/>
                  <a:pt x="630616" y="720001"/>
                  <a:pt x="563560" y="720001"/>
                </a:cubicBezTo>
                <a:lnTo>
                  <a:pt x="101112" y="720001"/>
                </a:lnTo>
                <a:cubicBezTo>
                  <a:pt x="34057" y="720001"/>
                  <a:pt x="-14348" y="659624"/>
                  <a:pt x="3868" y="598902"/>
                </a:cubicBezTo>
                <a:cubicBezTo>
                  <a:pt x="36138" y="491162"/>
                  <a:pt x="114037" y="387672"/>
                  <a:pt x="332293" y="387672"/>
                </a:cubicBezTo>
                <a:close/>
                <a:moveTo>
                  <a:pt x="332293" y="0"/>
                </a:moveTo>
                <a:cubicBezTo>
                  <a:pt x="430230" y="0"/>
                  <a:pt x="509604" y="79287"/>
                  <a:pt x="509517" y="177224"/>
                </a:cubicBezTo>
                <a:cubicBezTo>
                  <a:pt x="509517" y="275074"/>
                  <a:pt x="430144" y="354448"/>
                  <a:pt x="332293" y="354448"/>
                </a:cubicBezTo>
                <a:cubicBezTo>
                  <a:pt x="234442" y="354448"/>
                  <a:pt x="155069" y="275074"/>
                  <a:pt x="155069" y="177224"/>
                </a:cubicBezTo>
                <a:cubicBezTo>
                  <a:pt x="155069" y="79287"/>
                  <a:pt x="234442" y="0"/>
                  <a:pt x="332293" y="0"/>
                </a:cubicBezTo>
                <a:close/>
              </a:path>
            </a:pathLst>
          </a:custGeom>
          <a:solidFill>
            <a:schemeClr val="accent2"/>
          </a:solidFill>
          <a:ln w="1860" cap="flat">
            <a:noFill/>
            <a:miter/>
          </a:ln>
          <a:effectLst/>
        </p:spPr>
        <p:txBody>
          <a:bodyPr vert="horz" wrap="square" lIns="102413" tIns="51206" rIns="102413" bIns="51206" rtlCol="0" anchor="ctr"/>
          <a:lstStyle/>
          <a:p>
            <a:pPr algn="l">
              <a:lnSpc>
                <a:spcPct val="120000"/>
              </a:lnSpc>
            </a:pPr>
            <a:endParaRPr kumimoji="1" lang="zh-CN" altLang="en-US"/>
          </a:p>
        </p:txBody>
      </p:sp>
      <p:sp>
        <p:nvSpPr>
          <p:cNvPr id="13" name="标题 1"/>
          <p:cNvSpPr txBox="1"/>
          <p:nvPr/>
        </p:nvSpPr>
        <p:spPr>
          <a:xfrm>
            <a:off x="5387364" y="4531804"/>
            <a:ext cx="293645" cy="233606"/>
          </a:xfrm>
          <a:custGeom>
            <a:avLst/>
            <a:gdLst>
              <a:gd name="connsiteX0" fmla="*/ 2136435 w 5834559"/>
              <a:gd name="connsiteY0" fmla="*/ 643126 h 5397372"/>
              <a:gd name="connsiteX1" fmla="*/ 3716657 w 5834559"/>
              <a:gd name="connsiteY1" fmla="*/ 643126 h 5397372"/>
              <a:gd name="connsiteX2" fmla="*/ 3716657 w 5834559"/>
              <a:gd name="connsiteY2" fmla="*/ 1064855 h 5397372"/>
              <a:gd name="connsiteX3" fmla="*/ 2136435 w 5834559"/>
              <a:gd name="connsiteY3" fmla="*/ 1064855 h 5397372"/>
              <a:gd name="connsiteX4" fmla="*/ 693741 w 5834559"/>
              <a:gd name="connsiteY4" fmla="*/ 643126 h 5397372"/>
              <a:gd name="connsiteX5" fmla="*/ 1550121 w 5834559"/>
              <a:gd name="connsiteY5" fmla="*/ 643126 h 5397372"/>
              <a:gd name="connsiteX6" fmla="*/ 1550121 w 5834559"/>
              <a:gd name="connsiteY6" fmla="*/ 1064855 h 5397372"/>
              <a:gd name="connsiteX7" fmla="*/ 693741 w 5834559"/>
              <a:gd name="connsiteY7" fmla="*/ 1064855 h 5397372"/>
              <a:gd name="connsiteX8" fmla="*/ 421729 w 5834559"/>
              <a:gd name="connsiteY8" fmla="*/ 1336867 h 5397372"/>
              <a:gd name="connsiteX9" fmla="*/ 421729 w 5834559"/>
              <a:gd name="connsiteY9" fmla="*/ 2079805 h 5397372"/>
              <a:gd name="connsiteX10" fmla="*/ 5412133 w 5834559"/>
              <a:gd name="connsiteY10" fmla="*/ 2079805 h 5397372"/>
              <a:gd name="connsiteX11" fmla="*/ 5412133 w 5834559"/>
              <a:gd name="connsiteY11" fmla="*/ 1336867 h 5397372"/>
              <a:gd name="connsiteX12" fmla="*/ 5140113 w 5834559"/>
              <a:gd name="connsiteY12" fmla="*/ 1064855 h 5397372"/>
              <a:gd name="connsiteX13" fmla="*/ 4302971 w 5834559"/>
              <a:gd name="connsiteY13" fmla="*/ 1064855 h 5397372"/>
              <a:gd name="connsiteX14" fmla="*/ 4302971 w 5834559"/>
              <a:gd name="connsiteY14" fmla="*/ 643126 h 5397372"/>
              <a:gd name="connsiteX15" fmla="*/ 5140113 w 5834559"/>
              <a:gd name="connsiteY15" fmla="*/ 643126 h 5397372"/>
              <a:gd name="connsiteX16" fmla="*/ 5834559 w 5834559"/>
              <a:gd name="connsiteY16" fmla="*/ 1336867 h 5397372"/>
              <a:gd name="connsiteX17" fmla="*/ 5834559 w 5834559"/>
              <a:gd name="connsiteY17" fmla="*/ 4703631 h 5397372"/>
              <a:gd name="connsiteX18" fmla="*/ 5140818 w 5834559"/>
              <a:gd name="connsiteY18" fmla="*/ 5397372 h 5397372"/>
              <a:gd name="connsiteX19" fmla="*/ 693741 w 5834559"/>
              <a:gd name="connsiteY19" fmla="*/ 5397372 h 5397372"/>
              <a:gd name="connsiteX20" fmla="*/ 0 w 5834559"/>
              <a:gd name="connsiteY20" fmla="*/ 4703631 h 5397372"/>
              <a:gd name="connsiteX21" fmla="*/ 0 w 5834559"/>
              <a:gd name="connsiteY21" fmla="*/ 2501529 h 5397372"/>
              <a:gd name="connsiteX22" fmla="*/ 0 w 5834559"/>
              <a:gd name="connsiteY22" fmla="*/ 2079805 h 5397372"/>
              <a:gd name="connsiteX23" fmla="*/ 0 w 5834559"/>
              <a:gd name="connsiteY23" fmla="*/ 1336867 h 5397372"/>
              <a:gd name="connsiteX24" fmla="*/ 693741 w 5834559"/>
              <a:gd name="connsiteY24" fmla="*/ 643126 h 5397372"/>
              <a:gd name="connsiteX25" fmla="*/ 3997242 w 5834559"/>
              <a:gd name="connsiteY25" fmla="*/ 0 h 5397372"/>
              <a:gd name="connsiteX26" fmla="*/ 4208106 w 5834559"/>
              <a:gd name="connsiteY26" fmla="*/ 210864 h 5397372"/>
              <a:gd name="connsiteX27" fmla="*/ 4208106 w 5834559"/>
              <a:gd name="connsiteY27" fmla="*/ 1506961 h 5397372"/>
              <a:gd name="connsiteX28" fmla="*/ 3997242 w 5834559"/>
              <a:gd name="connsiteY28" fmla="*/ 1718528 h 5397372"/>
              <a:gd name="connsiteX29" fmla="*/ 3786378 w 5834559"/>
              <a:gd name="connsiteY29" fmla="*/ 1507664 h 5397372"/>
              <a:gd name="connsiteX30" fmla="*/ 3786378 w 5834559"/>
              <a:gd name="connsiteY30" fmla="*/ 210864 h 5397372"/>
              <a:gd name="connsiteX31" fmla="*/ 3997242 w 5834559"/>
              <a:gd name="connsiteY31" fmla="*/ 0 h 5397372"/>
              <a:gd name="connsiteX32" fmla="*/ 1836609 w 5834559"/>
              <a:gd name="connsiteY32" fmla="*/ 0 h 5397372"/>
              <a:gd name="connsiteX33" fmla="*/ 2047469 w 5834559"/>
              <a:gd name="connsiteY33" fmla="*/ 210864 h 5397372"/>
              <a:gd name="connsiteX34" fmla="*/ 2047469 w 5834559"/>
              <a:gd name="connsiteY34" fmla="*/ 1506961 h 5397372"/>
              <a:gd name="connsiteX35" fmla="*/ 1836609 w 5834559"/>
              <a:gd name="connsiteY35" fmla="*/ 1718528 h 5397372"/>
              <a:gd name="connsiteX36" fmla="*/ 1625745 w 5834559"/>
              <a:gd name="connsiteY36" fmla="*/ 1507664 h 5397372"/>
              <a:gd name="connsiteX37" fmla="*/ 1625745 w 5834559"/>
              <a:gd name="connsiteY37" fmla="*/ 210864 h 5397372"/>
              <a:gd name="connsiteX38" fmla="*/ 1836609 w 5834559"/>
              <a:gd name="connsiteY38" fmla="*/ 0 h 5397372"/>
            </a:gdLst>
            <a:ahLst/>
            <a:cxnLst/>
            <a:rect l="l" t="t" r="r" b="b"/>
            <a:pathLst>
              <a:path w="5834559" h="5397372">
                <a:moveTo>
                  <a:pt x="2136435" y="643126"/>
                </a:moveTo>
                <a:lnTo>
                  <a:pt x="3716657" y="643126"/>
                </a:lnTo>
                <a:lnTo>
                  <a:pt x="3716657" y="1064855"/>
                </a:lnTo>
                <a:lnTo>
                  <a:pt x="2136435" y="1064855"/>
                </a:lnTo>
                <a:close/>
                <a:moveTo>
                  <a:pt x="693741" y="643126"/>
                </a:moveTo>
                <a:lnTo>
                  <a:pt x="1550121" y="643126"/>
                </a:lnTo>
                <a:lnTo>
                  <a:pt x="1550121" y="1064855"/>
                </a:lnTo>
                <a:lnTo>
                  <a:pt x="693741" y="1064855"/>
                </a:lnTo>
                <a:cubicBezTo>
                  <a:pt x="543320" y="1064855"/>
                  <a:pt x="421729" y="1187151"/>
                  <a:pt x="421729" y="1336867"/>
                </a:cubicBezTo>
                <a:lnTo>
                  <a:pt x="421729" y="2079805"/>
                </a:lnTo>
                <a:lnTo>
                  <a:pt x="5412133" y="2079805"/>
                </a:lnTo>
                <a:lnTo>
                  <a:pt x="5412133" y="1336867"/>
                </a:lnTo>
                <a:cubicBezTo>
                  <a:pt x="5412133" y="1186446"/>
                  <a:pt x="5289830" y="1064855"/>
                  <a:pt x="5140113" y="1064855"/>
                </a:cubicBezTo>
                <a:lnTo>
                  <a:pt x="4302971" y="1064855"/>
                </a:lnTo>
                <a:lnTo>
                  <a:pt x="4302971" y="643126"/>
                </a:lnTo>
                <a:lnTo>
                  <a:pt x="5140113" y="643126"/>
                </a:lnTo>
                <a:cubicBezTo>
                  <a:pt x="5523184" y="643126"/>
                  <a:pt x="5833854" y="953797"/>
                  <a:pt x="5834559" y="1336867"/>
                </a:cubicBezTo>
                <a:lnTo>
                  <a:pt x="5834559" y="4703631"/>
                </a:lnTo>
                <a:cubicBezTo>
                  <a:pt x="5834559" y="5085292"/>
                  <a:pt x="5522479" y="5397372"/>
                  <a:pt x="5140818" y="5397372"/>
                </a:cubicBezTo>
                <a:lnTo>
                  <a:pt x="693741" y="5397372"/>
                </a:lnTo>
                <a:cubicBezTo>
                  <a:pt x="312080" y="5397372"/>
                  <a:pt x="0" y="5085292"/>
                  <a:pt x="0" y="4703631"/>
                </a:cubicBezTo>
                <a:lnTo>
                  <a:pt x="0" y="2501529"/>
                </a:lnTo>
                <a:lnTo>
                  <a:pt x="0" y="2079805"/>
                </a:lnTo>
                <a:lnTo>
                  <a:pt x="0" y="1336867"/>
                </a:lnTo>
                <a:cubicBezTo>
                  <a:pt x="0" y="953797"/>
                  <a:pt x="310671" y="643126"/>
                  <a:pt x="693741" y="643126"/>
                </a:cubicBezTo>
                <a:close/>
                <a:moveTo>
                  <a:pt x="3997242" y="0"/>
                </a:moveTo>
                <a:cubicBezTo>
                  <a:pt x="4113920" y="0"/>
                  <a:pt x="4208106" y="94186"/>
                  <a:pt x="4208106" y="210864"/>
                </a:cubicBezTo>
                <a:lnTo>
                  <a:pt x="4208106" y="1506961"/>
                </a:lnTo>
                <a:cubicBezTo>
                  <a:pt x="4208106" y="1623639"/>
                  <a:pt x="4113920" y="1718528"/>
                  <a:pt x="3997242" y="1718528"/>
                </a:cubicBezTo>
                <a:cubicBezTo>
                  <a:pt x="3880564" y="1718528"/>
                  <a:pt x="3786378" y="1624342"/>
                  <a:pt x="3786378" y="1507664"/>
                </a:cubicBezTo>
                <a:lnTo>
                  <a:pt x="3786378" y="210864"/>
                </a:lnTo>
                <a:cubicBezTo>
                  <a:pt x="3786378" y="94186"/>
                  <a:pt x="3880564" y="0"/>
                  <a:pt x="3997242" y="0"/>
                </a:cubicBezTo>
                <a:close/>
                <a:moveTo>
                  <a:pt x="1836609" y="0"/>
                </a:moveTo>
                <a:cubicBezTo>
                  <a:pt x="1953287" y="0"/>
                  <a:pt x="2047469" y="94186"/>
                  <a:pt x="2047469" y="210864"/>
                </a:cubicBezTo>
                <a:lnTo>
                  <a:pt x="2047469" y="1506961"/>
                </a:lnTo>
                <a:cubicBezTo>
                  <a:pt x="2047469" y="1623639"/>
                  <a:pt x="1953287" y="1718528"/>
                  <a:pt x="1836609" y="1718528"/>
                </a:cubicBezTo>
                <a:cubicBezTo>
                  <a:pt x="1719932" y="1718528"/>
                  <a:pt x="1625745" y="1624342"/>
                  <a:pt x="1625745" y="1507664"/>
                </a:cubicBezTo>
                <a:lnTo>
                  <a:pt x="1625745" y="210864"/>
                </a:lnTo>
                <a:cubicBezTo>
                  <a:pt x="1625745" y="94186"/>
                  <a:pt x="1719932" y="0"/>
                  <a:pt x="1836609" y="0"/>
                </a:cubicBezTo>
                <a:close/>
              </a:path>
            </a:pathLst>
          </a:custGeom>
          <a:solidFill>
            <a:schemeClr val="accent2"/>
          </a:solidFill>
          <a:ln w="1860" cap="flat">
            <a:noFill/>
            <a:miter/>
          </a:ln>
          <a:effectLst/>
        </p:spPr>
        <p:txBody>
          <a:bodyPr vert="horz" wrap="square" lIns="102413" tIns="51206" rIns="102413" bIns="51206" rtlCol="0" anchor="ctr"/>
          <a:lstStyle/>
          <a:p>
            <a:pPr algn="l">
              <a:lnSpc>
                <a:spcPct val="120000"/>
              </a:lnSpc>
            </a:pPr>
            <a:endParaRPr kumimoji="1" lang="zh-CN" altLang="en-US"/>
          </a:p>
        </p:txBody>
      </p:sp>
      <p:sp>
        <p:nvSpPr>
          <p:cNvPr id="14" name="标题 1"/>
          <p:cNvSpPr txBox="1"/>
          <p:nvPr/>
        </p:nvSpPr>
        <p:spPr>
          <a:xfrm>
            <a:off x="1361077" y="2874409"/>
            <a:ext cx="4320000" cy="23008"/>
          </a:xfrm>
          <a:custGeom>
            <a:avLst/>
            <a:gdLst>
              <a:gd name="connsiteX0" fmla="*/ 0 w 3265831"/>
              <a:gd name="connsiteY0" fmla="*/ 0 h 23008"/>
              <a:gd name="connsiteX1" fmla="*/ 3265831 w 3265831"/>
              <a:gd name="connsiteY1" fmla="*/ 0 h 23008"/>
              <a:gd name="connsiteX2" fmla="*/ 3265831 w 3265831"/>
              <a:gd name="connsiteY2" fmla="*/ 23008 h 23008"/>
              <a:gd name="connsiteX3" fmla="*/ 0 w 3265831"/>
              <a:gd name="connsiteY3" fmla="*/ 23008 h 23008"/>
            </a:gdLst>
            <a:ahLst/>
            <a:cxnLst/>
            <a:rect l="l" t="t" r="r" b="b"/>
            <a:pathLst>
              <a:path w="3265831" h="23008">
                <a:moveTo>
                  <a:pt x="0" y="0"/>
                </a:moveTo>
                <a:lnTo>
                  <a:pt x="3265831" y="0"/>
                </a:lnTo>
                <a:lnTo>
                  <a:pt x="3265831" y="23008"/>
                </a:lnTo>
                <a:lnTo>
                  <a:pt x="0" y="23008"/>
                </a:lnTo>
                <a:close/>
              </a:path>
            </a:pathLst>
          </a:custGeom>
          <a:solidFill>
            <a:schemeClr val="accent2"/>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15" name="标题 1"/>
          <p:cNvSpPr txBox="1"/>
          <p:nvPr/>
        </p:nvSpPr>
        <p:spPr>
          <a:xfrm>
            <a:off x="6517334" y="2874409"/>
            <a:ext cx="4320000" cy="23008"/>
          </a:xfrm>
          <a:custGeom>
            <a:avLst/>
            <a:gdLst>
              <a:gd name="connsiteX0" fmla="*/ 0 w 3265831"/>
              <a:gd name="connsiteY0" fmla="*/ 0 h 23008"/>
              <a:gd name="connsiteX1" fmla="*/ 3265831 w 3265831"/>
              <a:gd name="connsiteY1" fmla="*/ 0 h 23008"/>
              <a:gd name="connsiteX2" fmla="*/ 3265831 w 3265831"/>
              <a:gd name="connsiteY2" fmla="*/ 23008 h 23008"/>
              <a:gd name="connsiteX3" fmla="*/ 0 w 3265831"/>
              <a:gd name="connsiteY3" fmla="*/ 23008 h 23008"/>
            </a:gdLst>
            <a:ahLst/>
            <a:cxnLst/>
            <a:rect l="l" t="t" r="r" b="b"/>
            <a:pathLst>
              <a:path w="3265831" h="23008">
                <a:moveTo>
                  <a:pt x="0" y="0"/>
                </a:moveTo>
                <a:lnTo>
                  <a:pt x="3265831" y="0"/>
                </a:lnTo>
                <a:lnTo>
                  <a:pt x="3265831" y="23008"/>
                </a:lnTo>
                <a:lnTo>
                  <a:pt x="0" y="23008"/>
                </a:lnTo>
                <a:close/>
              </a:path>
            </a:pathLst>
          </a:custGeom>
          <a:solidFill>
            <a:schemeClr val="accent2"/>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16" name="标题 1"/>
          <p:cNvSpPr txBox="1"/>
          <p:nvPr/>
        </p:nvSpPr>
        <p:spPr>
          <a:xfrm>
            <a:off x="1361077" y="4870315"/>
            <a:ext cx="4320000" cy="23008"/>
          </a:xfrm>
          <a:custGeom>
            <a:avLst/>
            <a:gdLst>
              <a:gd name="connsiteX0" fmla="*/ 0 w 3265831"/>
              <a:gd name="connsiteY0" fmla="*/ 0 h 23008"/>
              <a:gd name="connsiteX1" fmla="*/ 3265831 w 3265831"/>
              <a:gd name="connsiteY1" fmla="*/ 0 h 23008"/>
              <a:gd name="connsiteX2" fmla="*/ 3265831 w 3265831"/>
              <a:gd name="connsiteY2" fmla="*/ 23008 h 23008"/>
              <a:gd name="connsiteX3" fmla="*/ 0 w 3265831"/>
              <a:gd name="connsiteY3" fmla="*/ 23008 h 23008"/>
            </a:gdLst>
            <a:ahLst/>
            <a:cxnLst/>
            <a:rect l="l" t="t" r="r" b="b"/>
            <a:pathLst>
              <a:path w="3265831" h="23008">
                <a:moveTo>
                  <a:pt x="0" y="0"/>
                </a:moveTo>
                <a:lnTo>
                  <a:pt x="3265831" y="0"/>
                </a:lnTo>
                <a:lnTo>
                  <a:pt x="3265831" y="23008"/>
                </a:lnTo>
                <a:lnTo>
                  <a:pt x="0" y="23008"/>
                </a:lnTo>
                <a:close/>
              </a:path>
            </a:pathLst>
          </a:custGeom>
          <a:solidFill>
            <a:schemeClr val="accent2"/>
          </a:solidFill>
          <a:ln w="12700" cap="sq">
            <a:noFill/>
            <a:miter/>
          </a:ln>
        </p:spPr>
        <p:txBody>
          <a:bodyPr vert="horz" wrap="square" lIns="91440" tIns="45720" rIns="91440" bIns="45720" rtlCol="0" anchor="ctr"/>
          <a:lstStyle/>
          <a:p>
            <a:pPr algn="ctr">
              <a:lnSpc>
                <a:spcPct val="110000"/>
              </a:lnSpc>
            </a:pPr>
            <a:endParaRPr kumimoji="1" lang="zh-CN" altLang="en-US"/>
          </a:p>
        </p:txBody>
      </p:sp>
      <p:sp>
        <p:nvSpPr>
          <p:cNvPr id="17" name="标题 1"/>
          <p:cNvSpPr txBox="1"/>
          <p:nvPr/>
        </p:nvSpPr>
        <p:spPr>
          <a:xfrm>
            <a:off x="660400" y="466776"/>
            <a:ext cx="10858500" cy="468000"/>
          </a:xfrm>
          <a:prstGeom prst="rect">
            <a:avLst/>
          </a:prstGeom>
          <a:noFill/>
          <a:ln>
            <a:noFill/>
          </a:ln>
        </p:spPr>
        <p:txBody>
          <a:bodyPr vert="horz" wrap="square" lIns="0" tIns="0" rIns="0" bIns="0" rtlCol="0" anchor="ctr"/>
          <a:lstStyle/>
          <a:p>
            <a:pPr algn="l">
              <a:lnSpc>
                <a:spcPct val="110000"/>
              </a:lnSpc>
            </a:pPr>
            <a:r>
              <a:rPr kumimoji="1" lang="en-US" altLang="zh-CN" sz="2800">
                <a:ln w="12700">
                  <a:noFill/>
                </a:ln>
                <a:solidFill>
                  <a:srgbClr val="262626">
                    <a:alpha val="100000"/>
                  </a:srgbClr>
                </a:solidFill>
                <a:latin typeface="Source Han Sans CN Bold"/>
                <a:ea typeface="Source Han Sans CN Bold"/>
                <a:cs typeface="Source Han Sans CN Bold"/>
              </a:rPr>
              <a:t>传统实验痛点分析</a:t>
            </a:r>
            <a:endParaRPr kumimoji="1" lang="zh-CN" altLang="en-US"/>
          </a:p>
        </p:txBody>
      </p:sp>
      <p:grpSp>
        <p:nvGrpSpPr>
          <p:cNvPr id="18" name="组合 17"/>
          <p:cNvGrpSpPr/>
          <p:nvPr/>
        </p:nvGrpSpPr>
        <p:grpSpPr>
          <a:xfrm>
            <a:off x="685961" y="330467"/>
            <a:ext cx="490273" cy="72000"/>
            <a:chOff x="685961" y="330467"/>
            <a:chExt cx="490273" cy="72000"/>
          </a:xfrm>
        </p:grpSpPr>
        <p:sp>
          <p:nvSpPr>
            <p:cNvPr id="19" name="标题 1"/>
            <p:cNvSpPr txBox="1"/>
            <p:nvPr/>
          </p:nvSpPr>
          <p:spPr>
            <a:xfrm>
              <a:off x="1104234" y="330467"/>
              <a:ext cx="72000" cy="72000"/>
            </a:xfrm>
            <a:prstGeom prst="ellipse">
              <a:avLst/>
            </a:prstGeom>
            <a:solidFill>
              <a:schemeClr val="accent1"/>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20" name="标题 1"/>
            <p:cNvSpPr txBox="1"/>
            <p:nvPr/>
          </p:nvSpPr>
          <p:spPr>
            <a:xfrm>
              <a:off x="964810"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21" name="标题 1"/>
            <p:cNvSpPr txBox="1"/>
            <p:nvPr/>
          </p:nvSpPr>
          <p:spPr>
            <a:xfrm>
              <a:off x="825385"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22" name="标题 1"/>
            <p:cNvSpPr txBox="1"/>
            <p:nvPr/>
          </p:nvSpPr>
          <p:spPr>
            <a:xfrm>
              <a:off x="685961"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grpSp>
      <p:graphicFrame>
        <p:nvGraphicFramePr>
          <p:cNvPr id="25" name="对象 24">
            <a:extLst>
              <a:ext uri="{FF2B5EF4-FFF2-40B4-BE49-F238E27FC236}">
                <a16:creationId xmlns:a16="http://schemas.microsoft.com/office/drawing/2014/main" id="{635B0018-50CA-1A6E-238E-1A4C8DD782E6}"/>
              </a:ext>
            </a:extLst>
          </p:cNvPr>
          <p:cNvGraphicFramePr>
            <a:graphicFrameLocks noChangeAspect="1"/>
          </p:cNvGraphicFramePr>
          <p:nvPr>
            <p:extLst>
              <p:ext uri="{D42A27DB-BD31-4B8C-83A1-F6EECF244321}">
                <p14:modId xmlns:p14="http://schemas.microsoft.com/office/powerpoint/2010/main" val="2099021693"/>
              </p:ext>
            </p:extLst>
          </p:nvPr>
        </p:nvGraphicFramePr>
        <p:xfrm>
          <a:off x="7799832" y="2874409"/>
          <a:ext cx="481943" cy="417505"/>
        </p:xfrm>
        <a:graphic>
          <a:graphicData uri="http://schemas.openxmlformats.org/presentationml/2006/ole">
            <mc:AlternateContent xmlns:mc="http://schemas.openxmlformats.org/markup-compatibility/2006">
              <mc:Choice xmlns:v="urn:schemas-microsoft-com:vml" Requires="v">
                <p:oleObj name="Equation" r:id="rId2" imgW="570283" imgH="493938" progId="Equation.DSMT4">
                  <p:embed/>
                </p:oleObj>
              </mc:Choice>
              <mc:Fallback>
                <p:oleObj name="Equation" r:id="rId2" imgW="570283" imgH="493938" progId="Equation.DSMT4">
                  <p:embed/>
                  <p:pic>
                    <p:nvPicPr>
                      <p:cNvPr id="0" name=""/>
                      <p:cNvPicPr/>
                      <p:nvPr/>
                    </p:nvPicPr>
                    <p:blipFill>
                      <a:blip r:embed="rId3"/>
                      <a:stretch>
                        <a:fillRect/>
                      </a:stretch>
                    </p:blipFill>
                    <p:spPr>
                      <a:xfrm>
                        <a:off x="7799832" y="2874409"/>
                        <a:ext cx="481943" cy="417505"/>
                      </a:xfrm>
                      <a:prstGeom prst="rect">
                        <a:avLst/>
                      </a:prstGeom>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txBox="1"/>
          <p:nvPr/>
        </p:nvSpPr>
        <p:spPr>
          <a:xfrm>
            <a:off x="0" y="0"/>
            <a:ext cx="12192000" cy="6858000"/>
          </a:xfrm>
          <a:prstGeom prst="rect">
            <a:avLst/>
          </a:prstGeom>
          <a:gradFill>
            <a:gsLst>
              <a:gs pos="0">
                <a:schemeClr val="accent1">
                  <a:lumMod val="20000"/>
                  <a:lumOff val="80000"/>
                  <a:alpha val="67000"/>
                </a:schemeClr>
              </a:gs>
              <a:gs pos="100000">
                <a:schemeClr val="bg1">
                  <a:alpha val="92000"/>
                </a:schemeClr>
              </a:gs>
            </a:gsLst>
            <a:lin ang="4200000" scaled="0"/>
          </a:gradFill>
          <a:ln w="19050" cap="sq">
            <a:noFill/>
            <a:miter/>
          </a:ln>
        </p:spPr>
        <p:txBody>
          <a:bodyPr vert="horz" wrap="square" lIns="91440" tIns="45720" rIns="91440" bIns="45720" rtlCol="0" anchor="ctr"/>
          <a:lstStyle/>
          <a:p>
            <a:pPr algn="ctr">
              <a:lnSpc>
                <a:spcPct val="110000"/>
              </a:lnSpc>
            </a:pPr>
            <a:endParaRPr kumimoji="1" lang="zh-CN" altLang="en-US"/>
          </a:p>
        </p:txBody>
      </p:sp>
      <p:sp>
        <p:nvSpPr>
          <p:cNvPr id="3" name="标题 1"/>
          <p:cNvSpPr txBox="1"/>
          <p:nvPr/>
        </p:nvSpPr>
        <p:spPr>
          <a:xfrm>
            <a:off x="1215944" y="1659773"/>
            <a:ext cx="2310908" cy="2310906"/>
          </a:xfrm>
          <a:custGeom>
            <a:avLst/>
            <a:gdLst>
              <a:gd name="T0" fmla="*/ 22 w 562"/>
              <a:gd name="T1" fmla="*/ 241 h 525"/>
              <a:gd name="T2" fmla="*/ 241 w 562"/>
              <a:gd name="T3" fmla="*/ 22 h 525"/>
              <a:gd name="T4" fmla="*/ 321 w 562"/>
              <a:gd name="T5" fmla="*/ 22 h 525"/>
              <a:gd name="T6" fmla="*/ 540 w 562"/>
              <a:gd name="T7" fmla="*/ 241 h 525"/>
              <a:gd name="T8" fmla="*/ 540 w 562"/>
              <a:gd name="T9" fmla="*/ 321 h 525"/>
              <a:gd name="T10" fmla="*/ 401 w 562"/>
              <a:gd name="T11" fmla="*/ 459 h 525"/>
              <a:gd name="T12" fmla="*/ 161 w 562"/>
              <a:gd name="T13" fmla="*/ 459 h 525"/>
              <a:gd name="T14" fmla="*/ 22 w 562"/>
              <a:gd name="T15" fmla="*/ 321 h 525"/>
              <a:gd name="T16" fmla="*/ 22 w 562"/>
              <a:gd name="T17" fmla="*/ 241 h 525"/>
            </a:gdLst>
            <a:ahLst/>
            <a:cxnLst/>
            <a:rect l="0" t="0" r="r" b="b"/>
            <a:pathLst>
              <a:path w="562" h="525">
                <a:moveTo>
                  <a:pt x="22" y="241"/>
                </a:moveTo>
                <a:cubicBezTo>
                  <a:pt x="241" y="22"/>
                  <a:pt x="241" y="22"/>
                  <a:pt x="241" y="22"/>
                </a:cubicBezTo>
                <a:cubicBezTo>
                  <a:pt x="263" y="0"/>
                  <a:pt x="299" y="0"/>
                  <a:pt x="321" y="22"/>
                </a:cubicBezTo>
                <a:cubicBezTo>
                  <a:pt x="540" y="241"/>
                  <a:pt x="540" y="241"/>
                  <a:pt x="540" y="241"/>
                </a:cubicBezTo>
                <a:cubicBezTo>
                  <a:pt x="562" y="263"/>
                  <a:pt x="562" y="299"/>
                  <a:pt x="540" y="321"/>
                </a:cubicBezTo>
                <a:cubicBezTo>
                  <a:pt x="401" y="459"/>
                  <a:pt x="401" y="459"/>
                  <a:pt x="401" y="459"/>
                </a:cubicBezTo>
                <a:cubicBezTo>
                  <a:pt x="335" y="525"/>
                  <a:pt x="227" y="525"/>
                  <a:pt x="161" y="459"/>
                </a:cubicBezTo>
                <a:cubicBezTo>
                  <a:pt x="22" y="321"/>
                  <a:pt x="22" y="321"/>
                  <a:pt x="22" y="321"/>
                </a:cubicBezTo>
                <a:cubicBezTo>
                  <a:pt x="0" y="299"/>
                  <a:pt x="0" y="263"/>
                  <a:pt x="22" y="241"/>
                </a:cubicBezTo>
                <a:close/>
              </a:path>
            </a:pathLst>
          </a:custGeom>
          <a:gradFill>
            <a:gsLst>
              <a:gs pos="0">
                <a:schemeClr val="accent1">
                  <a:lumMod val="40000"/>
                  <a:lumOff val="60000"/>
                </a:schemeClr>
              </a:gs>
              <a:gs pos="31000">
                <a:schemeClr val="accent1">
                  <a:lumMod val="60000"/>
                  <a:lumOff val="40000"/>
                </a:schemeClr>
              </a:gs>
              <a:gs pos="73000">
                <a:schemeClr val="accent1"/>
              </a:gs>
            </a:gsLst>
            <a:path path="circle">
              <a:fillToRect r="100000" b="100000"/>
            </a:path>
            <a:tileRect l="-100000" t="-100000"/>
          </a:gradFill>
          <a:ln w="12700" cap="sq">
            <a:noFill/>
            <a:miter/>
          </a:ln>
          <a:effectLst>
            <a:outerShdw blurRad="444500" dist="317500" dir="5400000" sx="92000" sy="92000" algn="t" rotWithShape="0">
              <a:schemeClr val="accent1">
                <a:lumMod val="75000"/>
                <a:alpha val="40000"/>
              </a:schemeClr>
            </a:outerShdw>
          </a:effectLst>
        </p:spPr>
        <p:txBody>
          <a:bodyPr vert="horz" wrap="square" lIns="91440" tIns="45720" rIns="91440" bIns="45720" rtlCol="0" anchor="ctr"/>
          <a:lstStyle/>
          <a:p>
            <a:pPr algn="ctr">
              <a:lnSpc>
                <a:spcPct val="100000"/>
              </a:lnSpc>
            </a:pPr>
            <a:endParaRPr kumimoji="1" lang="zh-CN" altLang="en-US"/>
          </a:p>
        </p:txBody>
      </p:sp>
      <p:sp>
        <p:nvSpPr>
          <p:cNvPr id="4" name="标题 1"/>
          <p:cNvSpPr txBox="1"/>
          <p:nvPr/>
        </p:nvSpPr>
        <p:spPr>
          <a:xfrm>
            <a:off x="1853282" y="2297110"/>
            <a:ext cx="1036232" cy="1036232"/>
          </a:xfrm>
          <a:custGeom>
            <a:avLst/>
            <a:gdLst>
              <a:gd name="connsiteX0" fmla="*/ 438553 w 720000"/>
              <a:gd name="connsiteY0" fmla="*/ 189601 h 720000"/>
              <a:gd name="connsiteX1" fmla="*/ 373556 w 720000"/>
              <a:gd name="connsiteY1" fmla="*/ 216451 h 720000"/>
              <a:gd name="connsiteX2" fmla="*/ 232180 w 720000"/>
              <a:gd name="connsiteY2" fmla="*/ 357827 h 720000"/>
              <a:gd name="connsiteX3" fmla="*/ 191861 w 720000"/>
              <a:gd name="connsiteY3" fmla="*/ 528226 h 720000"/>
              <a:gd name="connsiteX4" fmla="*/ 362260 w 720000"/>
              <a:gd name="connsiteY4" fmla="*/ 487907 h 720000"/>
              <a:gd name="connsiteX5" fmla="*/ 503636 w 720000"/>
              <a:gd name="connsiteY5" fmla="*/ 346444 h 720000"/>
              <a:gd name="connsiteX6" fmla="*/ 503636 w 720000"/>
              <a:gd name="connsiteY6" fmla="*/ 216365 h 720000"/>
              <a:gd name="connsiteX7" fmla="*/ 438553 w 720000"/>
              <a:gd name="connsiteY7" fmla="*/ 189601 h 720000"/>
              <a:gd name="connsiteX8" fmla="*/ 438553 w 720000"/>
              <a:gd name="connsiteY8" fmla="*/ 141636 h 720000"/>
              <a:gd name="connsiteX9" fmla="*/ 537524 w 720000"/>
              <a:gd name="connsiteY9" fmla="*/ 182476 h 720000"/>
              <a:gd name="connsiteX10" fmla="*/ 537524 w 720000"/>
              <a:gd name="connsiteY10" fmla="*/ 380420 h 720000"/>
              <a:gd name="connsiteX11" fmla="*/ 396149 w 720000"/>
              <a:gd name="connsiteY11" fmla="*/ 521796 h 720000"/>
              <a:gd name="connsiteX12" fmla="*/ 141637 w 720000"/>
              <a:gd name="connsiteY12" fmla="*/ 578364 h 720000"/>
              <a:gd name="connsiteX13" fmla="*/ 198205 w 720000"/>
              <a:gd name="connsiteY13" fmla="*/ 323852 h 720000"/>
              <a:gd name="connsiteX14" fmla="*/ 339581 w 720000"/>
              <a:gd name="connsiteY14" fmla="*/ 182476 h 720000"/>
              <a:gd name="connsiteX15" fmla="*/ 438553 w 720000"/>
              <a:gd name="connsiteY15" fmla="*/ 141636 h 720000"/>
              <a:gd name="connsiteX16" fmla="*/ 120000 w 720000"/>
              <a:gd name="connsiteY16" fmla="*/ 47965 h 720000"/>
              <a:gd name="connsiteX17" fmla="*/ 47965 w 720000"/>
              <a:gd name="connsiteY17" fmla="*/ 120000 h 720000"/>
              <a:gd name="connsiteX18" fmla="*/ 47965 w 720000"/>
              <a:gd name="connsiteY18" fmla="*/ 600000 h 720000"/>
              <a:gd name="connsiteX19" fmla="*/ 120000 w 720000"/>
              <a:gd name="connsiteY19" fmla="*/ 672035 h 720000"/>
              <a:gd name="connsiteX20" fmla="*/ 600000 w 720000"/>
              <a:gd name="connsiteY20" fmla="*/ 672035 h 720000"/>
              <a:gd name="connsiteX21" fmla="*/ 672035 w 720000"/>
              <a:gd name="connsiteY21" fmla="*/ 600000 h 720000"/>
              <a:gd name="connsiteX22" fmla="*/ 672035 w 720000"/>
              <a:gd name="connsiteY22" fmla="*/ 120000 h 720000"/>
              <a:gd name="connsiteX23" fmla="*/ 600000 w 720000"/>
              <a:gd name="connsiteY23" fmla="*/ 47965 h 720000"/>
              <a:gd name="connsiteX24" fmla="*/ 120000 w 720000"/>
              <a:gd name="connsiteY24" fmla="*/ 0 h 720000"/>
              <a:gd name="connsiteX25" fmla="*/ 600000 w 720000"/>
              <a:gd name="connsiteY25" fmla="*/ 0 h 720000"/>
              <a:gd name="connsiteX26" fmla="*/ 720000 w 720000"/>
              <a:gd name="connsiteY26" fmla="*/ 120000 h 720000"/>
              <a:gd name="connsiteX27" fmla="*/ 720000 w 720000"/>
              <a:gd name="connsiteY27" fmla="*/ 600000 h 720000"/>
              <a:gd name="connsiteX28" fmla="*/ 600000 w 720000"/>
              <a:gd name="connsiteY28" fmla="*/ 720000 h 720000"/>
              <a:gd name="connsiteX29" fmla="*/ 120000 w 720000"/>
              <a:gd name="connsiteY29" fmla="*/ 720000 h 720000"/>
              <a:gd name="connsiteX30" fmla="*/ 0 w 720000"/>
              <a:gd name="connsiteY30" fmla="*/ 600000 h 720000"/>
              <a:gd name="connsiteX31" fmla="*/ 0 w 720000"/>
              <a:gd name="connsiteY31" fmla="*/ 120000 h 720000"/>
              <a:gd name="connsiteX32" fmla="*/ 120000 w 720000"/>
              <a:gd name="connsiteY32" fmla="*/ 0 h 720000"/>
            </a:gdLst>
            <a:ahLst/>
            <a:cxnLst/>
            <a:rect l="l" t="t" r="r" b="b"/>
            <a:pathLst>
              <a:path w="720000" h="720000">
                <a:moveTo>
                  <a:pt x="438553" y="189601"/>
                </a:moveTo>
                <a:cubicBezTo>
                  <a:pt x="413875" y="189601"/>
                  <a:pt x="390761" y="199073"/>
                  <a:pt x="373556" y="216451"/>
                </a:cubicBezTo>
                <a:lnTo>
                  <a:pt x="232180" y="357827"/>
                </a:lnTo>
                <a:cubicBezTo>
                  <a:pt x="212456" y="377465"/>
                  <a:pt x="197336" y="453584"/>
                  <a:pt x="191861" y="528226"/>
                </a:cubicBezTo>
                <a:cubicBezTo>
                  <a:pt x="266503" y="522665"/>
                  <a:pt x="342622" y="507545"/>
                  <a:pt x="362260" y="487907"/>
                </a:cubicBezTo>
                <a:lnTo>
                  <a:pt x="503636" y="346444"/>
                </a:lnTo>
                <a:cubicBezTo>
                  <a:pt x="539523" y="310557"/>
                  <a:pt x="539523" y="252252"/>
                  <a:pt x="503636" y="216365"/>
                </a:cubicBezTo>
                <a:cubicBezTo>
                  <a:pt x="486344" y="199073"/>
                  <a:pt x="463230" y="189601"/>
                  <a:pt x="438553" y="189601"/>
                </a:cubicBezTo>
                <a:close/>
                <a:moveTo>
                  <a:pt x="438553" y="141636"/>
                </a:moveTo>
                <a:cubicBezTo>
                  <a:pt x="474440" y="141636"/>
                  <a:pt x="510327" y="155191"/>
                  <a:pt x="537524" y="182476"/>
                </a:cubicBezTo>
                <a:cubicBezTo>
                  <a:pt x="592007" y="236872"/>
                  <a:pt x="592007" y="325938"/>
                  <a:pt x="537524" y="380420"/>
                </a:cubicBezTo>
                <a:lnTo>
                  <a:pt x="396149" y="521796"/>
                </a:lnTo>
                <a:cubicBezTo>
                  <a:pt x="341753" y="576278"/>
                  <a:pt x="141637" y="578364"/>
                  <a:pt x="141637" y="578364"/>
                </a:cubicBezTo>
                <a:cubicBezTo>
                  <a:pt x="141637" y="578364"/>
                  <a:pt x="143723" y="378334"/>
                  <a:pt x="198205" y="323852"/>
                </a:cubicBezTo>
                <a:lnTo>
                  <a:pt x="339581" y="182476"/>
                </a:lnTo>
                <a:cubicBezTo>
                  <a:pt x="366778" y="155278"/>
                  <a:pt x="402666" y="141636"/>
                  <a:pt x="438553" y="141636"/>
                </a:cubicBezTo>
                <a:close/>
                <a:moveTo>
                  <a:pt x="120000" y="47965"/>
                </a:moveTo>
                <a:cubicBezTo>
                  <a:pt x="80290" y="47965"/>
                  <a:pt x="47965" y="80290"/>
                  <a:pt x="47965" y="120000"/>
                </a:cubicBezTo>
                <a:lnTo>
                  <a:pt x="47965" y="600000"/>
                </a:lnTo>
                <a:cubicBezTo>
                  <a:pt x="47965" y="639711"/>
                  <a:pt x="80290" y="672035"/>
                  <a:pt x="120000" y="672035"/>
                </a:cubicBezTo>
                <a:lnTo>
                  <a:pt x="600000" y="672035"/>
                </a:lnTo>
                <a:cubicBezTo>
                  <a:pt x="639711" y="672035"/>
                  <a:pt x="672035" y="639711"/>
                  <a:pt x="672035" y="600000"/>
                </a:cubicBezTo>
                <a:lnTo>
                  <a:pt x="672035" y="120000"/>
                </a:lnTo>
                <a:cubicBezTo>
                  <a:pt x="672035" y="80290"/>
                  <a:pt x="639711" y="47965"/>
                  <a:pt x="600000" y="47965"/>
                </a:cubicBezTo>
                <a:close/>
                <a:moveTo>
                  <a:pt x="120000" y="0"/>
                </a:moveTo>
                <a:lnTo>
                  <a:pt x="600000" y="0"/>
                </a:lnTo>
                <a:cubicBezTo>
                  <a:pt x="666040" y="0"/>
                  <a:pt x="720000" y="54048"/>
                  <a:pt x="720000" y="120000"/>
                </a:cubicBezTo>
                <a:lnTo>
                  <a:pt x="720000" y="600000"/>
                </a:lnTo>
                <a:cubicBezTo>
                  <a:pt x="720000" y="666039"/>
                  <a:pt x="666040" y="720000"/>
                  <a:pt x="600000" y="720000"/>
                </a:cubicBezTo>
                <a:lnTo>
                  <a:pt x="120000" y="720000"/>
                </a:lnTo>
                <a:cubicBezTo>
                  <a:pt x="53961" y="720000"/>
                  <a:pt x="0" y="666039"/>
                  <a:pt x="0" y="600000"/>
                </a:cubicBezTo>
                <a:lnTo>
                  <a:pt x="0" y="120000"/>
                </a:lnTo>
                <a:cubicBezTo>
                  <a:pt x="0" y="53961"/>
                  <a:pt x="53961" y="0"/>
                  <a:pt x="120000" y="0"/>
                </a:cubicBezTo>
                <a:close/>
              </a:path>
            </a:pathLst>
          </a:custGeom>
          <a:gradFill>
            <a:gsLst>
              <a:gs pos="0">
                <a:schemeClr val="bg1">
                  <a:alpha val="25000"/>
                </a:schemeClr>
              </a:gs>
              <a:gs pos="100000">
                <a:schemeClr val="bg1">
                  <a:alpha val="0"/>
                </a:schemeClr>
              </a:gs>
            </a:gsLst>
            <a:lin ang="5400000" scaled="0"/>
          </a:gra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5" name="标题 1"/>
          <p:cNvSpPr txBox="1"/>
          <p:nvPr/>
        </p:nvSpPr>
        <p:spPr>
          <a:xfrm>
            <a:off x="735211" y="3951630"/>
            <a:ext cx="3272375" cy="658470"/>
          </a:xfrm>
          <a:prstGeom prst="rect">
            <a:avLst/>
          </a:prstGeom>
          <a:noFill/>
          <a:ln>
            <a:noFill/>
          </a:ln>
        </p:spPr>
        <p:txBody>
          <a:bodyPr vert="horz" wrap="square" lIns="0" tIns="0" rIns="0" bIns="0" rtlCol="0" anchor="b"/>
          <a:lstStyle/>
          <a:p>
            <a:pPr algn="ctr">
              <a:lnSpc>
                <a:spcPct val="110000"/>
              </a:lnSpc>
            </a:pPr>
            <a:r>
              <a:rPr kumimoji="1" lang="en-US" altLang="zh-CN" sz="1600">
                <a:ln w="12700">
                  <a:noFill/>
                </a:ln>
                <a:solidFill>
                  <a:srgbClr val="404040">
                    <a:alpha val="100000"/>
                  </a:srgbClr>
                </a:solidFill>
                <a:latin typeface="Source Han Sans CN Bold"/>
                <a:ea typeface="Source Han Sans CN Bold"/>
                <a:cs typeface="Source Han Sans CN Bold"/>
              </a:rPr>
              <a:t>提升实验效率</a:t>
            </a:r>
            <a:endParaRPr kumimoji="1" lang="zh-CN" altLang="en-US"/>
          </a:p>
        </p:txBody>
      </p:sp>
      <p:sp>
        <p:nvSpPr>
          <p:cNvPr id="6" name="标题 1"/>
          <p:cNvSpPr txBox="1"/>
          <p:nvPr/>
        </p:nvSpPr>
        <p:spPr>
          <a:xfrm>
            <a:off x="735069" y="4721285"/>
            <a:ext cx="3272658" cy="1476000"/>
          </a:xfrm>
          <a:prstGeom prst="rect">
            <a:avLst/>
          </a:prstGeom>
          <a:noFill/>
          <a:ln>
            <a:noFill/>
          </a:ln>
        </p:spPr>
        <p:txBody>
          <a:bodyPr vert="horz" wrap="square" lIns="0" tIns="0" rIns="0" bIns="0" rtlCol="0" anchor="t"/>
          <a:lstStyle/>
          <a:p>
            <a:pPr>
              <a:lnSpc>
                <a:spcPct val="150000"/>
              </a:lnSpc>
            </a:pPr>
            <a:r>
              <a:rPr kumimoji="1" lang="en-US" altLang="zh-CN" sz="1288" dirty="0">
                <a:ln w="12700">
                  <a:noFill/>
                </a:ln>
                <a:solidFill>
                  <a:srgbClr val="404040">
                    <a:alpha val="100000"/>
                  </a:srgbClr>
                </a:solidFill>
                <a:latin typeface="Source Han Sans"/>
                <a:ea typeface="Source Han Sans"/>
                <a:cs typeface="Source Han Sans"/>
              </a:rPr>
              <a:t>引入自动化数据采集与处理技术，可将数据采集时间缩短至传统方法的1/3以内，显著提高实验效率。
</a:t>
            </a:r>
            <a:r>
              <a:rPr kumimoji="1" lang="en-US" altLang="zh-CN" sz="1288" dirty="0" err="1">
                <a:ln w="12700">
                  <a:noFill/>
                </a:ln>
                <a:solidFill>
                  <a:srgbClr val="404040">
                    <a:alpha val="100000"/>
                  </a:srgbClr>
                </a:solidFill>
                <a:latin typeface="Source Han Sans"/>
                <a:ea typeface="Source Han Sans"/>
                <a:cs typeface="Source Han Sans"/>
              </a:rPr>
              <a:t>自动化系统可实时监测实验数据变化，及时发现异常数据并进行处理，确保数据质量</a:t>
            </a:r>
            <a:r>
              <a:rPr kumimoji="1" lang="en-US" altLang="zh-CN" sz="1288" dirty="0">
                <a:ln w="12700">
                  <a:noFill/>
                </a:ln>
                <a:solidFill>
                  <a:srgbClr val="404040">
                    <a:alpha val="100000"/>
                  </a:srgbClr>
                </a:solidFill>
                <a:latin typeface="Source Han Sans"/>
                <a:ea typeface="Source Han Sans"/>
                <a:cs typeface="Source Han Sans"/>
              </a:rPr>
              <a:t>。</a:t>
            </a:r>
            <a:endParaRPr kumimoji="1" lang="zh-CN" altLang="en-US" dirty="0"/>
          </a:p>
        </p:txBody>
      </p:sp>
      <p:sp>
        <p:nvSpPr>
          <p:cNvPr id="7" name="标题 1"/>
          <p:cNvSpPr txBox="1"/>
          <p:nvPr/>
        </p:nvSpPr>
        <p:spPr>
          <a:xfrm>
            <a:off x="8666792" y="1659773"/>
            <a:ext cx="2310908" cy="2310906"/>
          </a:xfrm>
          <a:custGeom>
            <a:avLst/>
            <a:gdLst>
              <a:gd name="T0" fmla="*/ 22 w 562"/>
              <a:gd name="T1" fmla="*/ 241 h 525"/>
              <a:gd name="T2" fmla="*/ 241 w 562"/>
              <a:gd name="T3" fmla="*/ 22 h 525"/>
              <a:gd name="T4" fmla="*/ 321 w 562"/>
              <a:gd name="T5" fmla="*/ 22 h 525"/>
              <a:gd name="T6" fmla="*/ 540 w 562"/>
              <a:gd name="T7" fmla="*/ 241 h 525"/>
              <a:gd name="T8" fmla="*/ 540 w 562"/>
              <a:gd name="T9" fmla="*/ 321 h 525"/>
              <a:gd name="T10" fmla="*/ 401 w 562"/>
              <a:gd name="T11" fmla="*/ 459 h 525"/>
              <a:gd name="T12" fmla="*/ 161 w 562"/>
              <a:gd name="T13" fmla="*/ 459 h 525"/>
              <a:gd name="T14" fmla="*/ 22 w 562"/>
              <a:gd name="T15" fmla="*/ 321 h 525"/>
              <a:gd name="T16" fmla="*/ 22 w 562"/>
              <a:gd name="T17" fmla="*/ 241 h 525"/>
            </a:gdLst>
            <a:ahLst/>
            <a:cxnLst/>
            <a:rect l="0" t="0" r="r" b="b"/>
            <a:pathLst>
              <a:path w="562" h="525">
                <a:moveTo>
                  <a:pt x="22" y="241"/>
                </a:moveTo>
                <a:cubicBezTo>
                  <a:pt x="241" y="22"/>
                  <a:pt x="241" y="22"/>
                  <a:pt x="241" y="22"/>
                </a:cubicBezTo>
                <a:cubicBezTo>
                  <a:pt x="263" y="0"/>
                  <a:pt x="299" y="0"/>
                  <a:pt x="321" y="22"/>
                </a:cubicBezTo>
                <a:cubicBezTo>
                  <a:pt x="540" y="241"/>
                  <a:pt x="540" y="241"/>
                  <a:pt x="540" y="241"/>
                </a:cubicBezTo>
                <a:cubicBezTo>
                  <a:pt x="562" y="263"/>
                  <a:pt x="562" y="299"/>
                  <a:pt x="540" y="321"/>
                </a:cubicBezTo>
                <a:cubicBezTo>
                  <a:pt x="401" y="459"/>
                  <a:pt x="401" y="459"/>
                  <a:pt x="401" y="459"/>
                </a:cubicBezTo>
                <a:cubicBezTo>
                  <a:pt x="335" y="525"/>
                  <a:pt x="227" y="525"/>
                  <a:pt x="161" y="459"/>
                </a:cubicBezTo>
                <a:cubicBezTo>
                  <a:pt x="22" y="321"/>
                  <a:pt x="22" y="321"/>
                  <a:pt x="22" y="321"/>
                </a:cubicBezTo>
                <a:cubicBezTo>
                  <a:pt x="0" y="299"/>
                  <a:pt x="0" y="263"/>
                  <a:pt x="22" y="241"/>
                </a:cubicBezTo>
                <a:close/>
              </a:path>
            </a:pathLst>
          </a:custGeom>
          <a:gradFill>
            <a:gsLst>
              <a:gs pos="0">
                <a:schemeClr val="accent1">
                  <a:lumMod val="40000"/>
                  <a:lumOff val="60000"/>
                </a:schemeClr>
              </a:gs>
              <a:gs pos="31000">
                <a:schemeClr val="accent1">
                  <a:lumMod val="60000"/>
                  <a:lumOff val="40000"/>
                </a:schemeClr>
              </a:gs>
              <a:gs pos="73000">
                <a:schemeClr val="accent1"/>
              </a:gs>
            </a:gsLst>
            <a:path path="circle">
              <a:fillToRect r="100000" b="100000"/>
            </a:path>
            <a:tileRect l="-100000" t="-100000"/>
          </a:gradFill>
          <a:ln w="12700" cap="sq">
            <a:noFill/>
            <a:miter/>
          </a:ln>
          <a:effectLst>
            <a:outerShdw blurRad="444500" dist="317500" dir="5400000" sx="92000" sy="92000" algn="t" rotWithShape="0">
              <a:schemeClr val="accent1">
                <a:lumMod val="75000"/>
                <a:alpha val="40000"/>
              </a:schemeClr>
            </a:outerShdw>
          </a:effectLst>
        </p:spPr>
        <p:txBody>
          <a:bodyPr vert="horz" wrap="square" lIns="91440" tIns="45720" rIns="91440" bIns="45720" rtlCol="0" anchor="ctr"/>
          <a:lstStyle/>
          <a:p>
            <a:pPr algn="ctr">
              <a:lnSpc>
                <a:spcPct val="100000"/>
              </a:lnSpc>
            </a:pPr>
            <a:endParaRPr kumimoji="1" lang="zh-CN" altLang="en-US"/>
          </a:p>
        </p:txBody>
      </p:sp>
      <p:sp>
        <p:nvSpPr>
          <p:cNvPr id="8" name="标题 1"/>
          <p:cNvSpPr txBox="1"/>
          <p:nvPr/>
        </p:nvSpPr>
        <p:spPr>
          <a:xfrm>
            <a:off x="8186059" y="3951630"/>
            <a:ext cx="3272375" cy="658470"/>
          </a:xfrm>
          <a:prstGeom prst="rect">
            <a:avLst/>
          </a:prstGeom>
          <a:noFill/>
          <a:ln>
            <a:noFill/>
          </a:ln>
        </p:spPr>
        <p:txBody>
          <a:bodyPr vert="horz" wrap="square" lIns="0" tIns="0" rIns="0" bIns="0" rtlCol="0" anchor="b"/>
          <a:lstStyle/>
          <a:p>
            <a:pPr algn="ctr">
              <a:lnSpc>
                <a:spcPct val="110000"/>
              </a:lnSpc>
            </a:pPr>
            <a:r>
              <a:rPr kumimoji="1" lang="en-US" altLang="zh-CN" sz="1600">
                <a:ln w="12700">
                  <a:noFill/>
                </a:ln>
                <a:solidFill>
                  <a:srgbClr val="404040">
                    <a:alpha val="100000"/>
                  </a:srgbClr>
                </a:solidFill>
                <a:latin typeface="Source Han Sans CN Bold"/>
                <a:ea typeface="Source Han Sans CN Bold"/>
                <a:cs typeface="Source Han Sans CN Bold"/>
              </a:rPr>
              <a:t>培养创新思维</a:t>
            </a:r>
            <a:endParaRPr kumimoji="1" lang="zh-CN" altLang="en-US"/>
          </a:p>
        </p:txBody>
      </p:sp>
      <p:sp>
        <p:nvSpPr>
          <p:cNvPr id="9" name="标题 1"/>
          <p:cNvSpPr txBox="1"/>
          <p:nvPr/>
        </p:nvSpPr>
        <p:spPr>
          <a:xfrm>
            <a:off x="8185917" y="4721285"/>
            <a:ext cx="3272658" cy="1476000"/>
          </a:xfrm>
          <a:prstGeom prst="rect">
            <a:avLst/>
          </a:prstGeom>
          <a:noFill/>
          <a:ln>
            <a:noFill/>
          </a:ln>
        </p:spPr>
        <p:txBody>
          <a:bodyPr vert="horz" wrap="square" lIns="0" tIns="0" rIns="0" bIns="0" rtlCol="0" anchor="t"/>
          <a:lstStyle/>
          <a:p>
            <a:pPr>
              <a:lnSpc>
                <a:spcPct val="150000"/>
              </a:lnSpc>
            </a:pPr>
            <a:r>
              <a:rPr kumimoji="1" lang="en-US" altLang="zh-CN" sz="1400" dirty="0" err="1">
                <a:ln w="12700">
                  <a:noFill/>
                </a:ln>
                <a:solidFill>
                  <a:srgbClr val="404040">
                    <a:alpha val="100000"/>
                  </a:srgbClr>
                </a:solidFill>
                <a:latin typeface="Source Han Sans"/>
                <a:ea typeface="Source Han Sans"/>
                <a:cs typeface="Source Han Sans"/>
              </a:rPr>
              <a:t>数字化实验设计为学生提供了创新实践的机会，鼓励他们探索新的实验方法和技术</a:t>
            </a:r>
            <a:r>
              <a:rPr kumimoji="1" lang="en-US" altLang="zh-CN" sz="1400" dirty="0">
                <a:ln w="12700">
                  <a:noFill/>
                </a:ln>
                <a:solidFill>
                  <a:srgbClr val="404040">
                    <a:alpha val="100000"/>
                  </a:srgbClr>
                </a:solidFill>
                <a:latin typeface="Source Han Sans"/>
                <a:ea typeface="Source Han Sans"/>
                <a:cs typeface="Source Han Sans"/>
              </a:rPr>
              <a:t>。
</a:t>
            </a:r>
            <a:r>
              <a:rPr kumimoji="1" lang="en-US" altLang="zh-CN" sz="1400" dirty="0" err="1">
                <a:ln w="12700">
                  <a:noFill/>
                </a:ln>
                <a:solidFill>
                  <a:srgbClr val="404040">
                    <a:alpha val="100000"/>
                  </a:srgbClr>
                </a:solidFill>
                <a:latin typeface="Source Han Sans"/>
                <a:ea typeface="Source Han Sans"/>
                <a:cs typeface="Source Han Sans"/>
              </a:rPr>
              <a:t>培养学生运用现代信息技术解决实际问题的能力，适应未来化工领域的发展需求</a:t>
            </a:r>
            <a:r>
              <a:rPr kumimoji="1" lang="en-US" altLang="zh-CN" sz="1400" dirty="0">
                <a:ln w="12700">
                  <a:noFill/>
                </a:ln>
                <a:solidFill>
                  <a:srgbClr val="404040">
                    <a:alpha val="100000"/>
                  </a:srgbClr>
                </a:solidFill>
                <a:latin typeface="Source Han Sans"/>
                <a:ea typeface="Source Han Sans"/>
                <a:cs typeface="Source Han Sans"/>
              </a:rPr>
              <a:t>。</a:t>
            </a:r>
            <a:endParaRPr kumimoji="1" lang="zh-CN" altLang="en-US" dirty="0"/>
          </a:p>
        </p:txBody>
      </p:sp>
      <p:sp>
        <p:nvSpPr>
          <p:cNvPr id="10" name="标题 1"/>
          <p:cNvSpPr txBox="1"/>
          <p:nvPr/>
        </p:nvSpPr>
        <p:spPr>
          <a:xfrm>
            <a:off x="9370667" y="2299509"/>
            <a:ext cx="903158" cy="1031434"/>
          </a:xfrm>
          <a:custGeom>
            <a:avLst/>
            <a:gdLst>
              <a:gd name="connsiteX0" fmla="*/ 1449958 w 1449958"/>
              <a:gd name="connsiteY0" fmla="*/ 669913 h 1655898"/>
              <a:gd name="connsiteX1" fmla="*/ 1449586 w 1449958"/>
              <a:gd name="connsiteY1" fmla="*/ 666192 h 1655898"/>
              <a:gd name="connsiteX2" fmla="*/ 1449586 w 1449958"/>
              <a:gd name="connsiteY2" fmla="*/ 665634 h 1655898"/>
              <a:gd name="connsiteX3" fmla="*/ 1448098 w 1449958"/>
              <a:gd name="connsiteY3" fmla="*/ 658006 h 1655898"/>
              <a:gd name="connsiteX4" fmla="*/ 1445307 w 1449958"/>
              <a:gd name="connsiteY4" fmla="*/ 650379 h 1655898"/>
              <a:gd name="connsiteX5" fmla="*/ 1443633 w 1449958"/>
              <a:gd name="connsiteY5" fmla="*/ 646844 h 1655898"/>
              <a:gd name="connsiteX6" fmla="*/ 1441772 w 1449958"/>
              <a:gd name="connsiteY6" fmla="*/ 643496 h 1655898"/>
              <a:gd name="connsiteX7" fmla="*/ 1441400 w 1449958"/>
              <a:gd name="connsiteY7" fmla="*/ 643124 h 1655898"/>
              <a:gd name="connsiteX8" fmla="*/ 1439354 w 1449958"/>
              <a:gd name="connsiteY8" fmla="*/ 640147 h 1655898"/>
              <a:gd name="connsiteX9" fmla="*/ 1439168 w 1449958"/>
              <a:gd name="connsiteY9" fmla="*/ 639775 h 1655898"/>
              <a:gd name="connsiteX10" fmla="*/ 1436936 w 1449958"/>
              <a:gd name="connsiteY10" fmla="*/ 636798 h 1655898"/>
              <a:gd name="connsiteX11" fmla="*/ 1436378 w 1449958"/>
              <a:gd name="connsiteY11" fmla="*/ 636240 h 1655898"/>
              <a:gd name="connsiteX12" fmla="*/ 1433773 w 1449958"/>
              <a:gd name="connsiteY12" fmla="*/ 633450 h 1655898"/>
              <a:gd name="connsiteX13" fmla="*/ 816136 w 1449958"/>
              <a:gd name="connsiteY13" fmla="*/ 15813 h 1655898"/>
              <a:gd name="connsiteX14" fmla="*/ 813346 w 1449958"/>
              <a:gd name="connsiteY14" fmla="*/ 13208 h 1655898"/>
              <a:gd name="connsiteX15" fmla="*/ 812788 w 1449958"/>
              <a:gd name="connsiteY15" fmla="*/ 12650 h 1655898"/>
              <a:gd name="connsiteX16" fmla="*/ 809997 w 1449958"/>
              <a:gd name="connsiteY16" fmla="*/ 10418 h 1655898"/>
              <a:gd name="connsiteX17" fmla="*/ 809625 w 1449958"/>
              <a:gd name="connsiteY17" fmla="*/ 10232 h 1655898"/>
              <a:gd name="connsiteX18" fmla="*/ 806834 w 1449958"/>
              <a:gd name="connsiteY18" fmla="*/ 8372 h 1655898"/>
              <a:gd name="connsiteX19" fmla="*/ 806276 w 1449958"/>
              <a:gd name="connsiteY19" fmla="*/ 8000 h 1655898"/>
              <a:gd name="connsiteX20" fmla="*/ 802928 w 1449958"/>
              <a:gd name="connsiteY20" fmla="*/ 6139 h 1655898"/>
              <a:gd name="connsiteX21" fmla="*/ 802742 w 1449958"/>
              <a:gd name="connsiteY21" fmla="*/ 6139 h 1655898"/>
              <a:gd name="connsiteX22" fmla="*/ 799207 w 1449958"/>
              <a:gd name="connsiteY22" fmla="*/ 4465 h 1655898"/>
              <a:gd name="connsiteX23" fmla="*/ 799021 w 1449958"/>
              <a:gd name="connsiteY23" fmla="*/ 4465 h 1655898"/>
              <a:gd name="connsiteX24" fmla="*/ 791580 w 1449958"/>
              <a:gd name="connsiteY24" fmla="*/ 1860 h 1655898"/>
              <a:gd name="connsiteX25" fmla="*/ 791394 w 1449958"/>
              <a:gd name="connsiteY25" fmla="*/ 1860 h 1655898"/>
              <a:gd name="connsiteX26" fmla="*/ 783766 w 1449958"/>
              <a:gd name="connsiteY26" fmla="*/ 372 h 1655898"/>
              <a:gd name="connsiteX27" fmla="*/ 783022 w 1449958"/>
              <a:gd name="connsiteY27" fmla="*/ 372 h 1655898"/>
              <a:gd name="connsiteX28" fmla="*/ 779301 w 1449958"/>
              <a:gd name="connsiteY28" fmla="*/ 0 h 1655898"/>
              <a:gd name="connsiteX29" fmla="*/ 261751 w 1449958"/>
              <a:gd name="connsiteY29" fmla="*/ 0 h 1655898"/>
              <a:gd name="connsiteX30" fmla="*/ 0 w 1449958"/>
              <a:gd name="connsiteY30" fmla="*/ 261751 h 1655898"/>
              <a:gd name="connsiteX31" fmla="*/ 0 w 1449958"/>
              <a:gd name="connsiteY31" fmla="*/ 1394148 h 1655898"/>
              <a:gd name="connsiteX32" fmla="*/ 261751 w 1449958"/>
              <a:gd name="connsiteY32" fmla="*/ 1655899 h 1655898"/>
              <a:gd name="connsiteX33" fmla="*/ 1188207 w 1449958"/>
              <a:gd name="connsiteY33" fmla="*/ 1655899 h 1655898"/>
              <a:gd name="connsiteX34" fmla="*/ 1449958 w 1449958"/>
              <a:gd name="connsiteY34" fmla="*/ 1394148 h 1655898"/>
              <a:gd name="connsiteX35" fmla="*/ 1449958 w 1449958"/>
              <a:gd name="connsiteY35" fmla="*/ 672889 h 1655898"/>
              <a:gd name="connsiteX36" fmla="*/ 1449958 w 1449958"/>
              <a:gd name="connsiteY36" fmla="*/ 669913 h 1655898"/>
              <a:gd name="connsiteX37" fmla="*/ 832321 w 1449958"/>
              <a:gd name="connsiteY37" fmla="*/ 466948 h 1655898"/>
              <a:gd name="connsiteX38" fmla="*/ 832321 w 1449958"/>
              <a:gd name="connsiteY38" fmla="*/ 189942 h 1655898"/>
              <a:gd name="connsiteX39" fmla="*/ 1259458 w 1449958"/>
              <a:gd name="connsiteY39" fmla="*/ 617079 h 1655898"/>
              <a:gd name="connsiteX40" fmla="*/ 982452 w 1449958"/>
              <a:gd name="connsiteY40" fmla="*/ 617079 h 1655898"/>
              <a:gd name="connsiteX41" fmla="*/ 832321 w 1449958"/>
              <a:gd name="connsiteY41" fmla="*/ 466948 h 1655898"/>
              <a:gd name="connsiteX42" fmla="*/ 1338337 w 1449958"/>
              <a:gd name="connsiteY42" fmla="*/ 1393403 h 1655898"/>
              <a:gd name="connsiteX43" fmla="*/ 1188207 w 1449958"/>
              <a:gd name="connsiteY43" fmla="*/ 1543534 h 1655898"/>
              <a:gd name="connsiteX44" fmla="*/ 261751 w 1449958"/>
              <a:gd name="connsiteY44" fmla="*/ 1543534 h 1655898"/>
              <a:gd name="connsiteX45" fmla="*/ 111621 w 1449958"/>
              <a:gd name="connsiteY45" fmla="*/ 1393403 h 1655898"/>
              <a:gd name="connsiteX46" fmla="*/ 111621 w 1449958"/>
              <a:gd name="connsiteY46" fmla="*/ 261007 h 1655898"/>
              <a:gd name="connsiteX47" fmla="*/ 261751 w 1449958"/>
              <a:gd name="connsiteY47" fmla="*/ 110877 h 1655898"/>
              <a:gd name="connsiteX48" fmla="*/ 720700 w 1449958"/>
              <a:gd name="connsiteY48" fmla="*/ 110877 h 1655898"/>
              <a:gd name="connsiteX49" fmla="*/ 720700 w 1449958"/>
              <a:gd name="connsiteY49" fmla="*/ 466948 h 1655898"/>
              <a:gd name="connsiteX50" fmla="*/ 982452 w 1449958"/>
              <a:gd name="connsiteY50" fmla="*/ 728700 h 1655898"/>
              <a:gd name="connsiteX51" fmla="*/ 1338523 w 1449958"/>
              <a:gd name="connsiteY51" fmla="*/ 728700 h 1655898"/>
              <a:gd name="connsiteX52" fmla="*/ 1338523 w 1449958"/>
              <a:gd name="connsiteY52" fmla="*/ 1393403 h 1655898"/>
            </a:gdLst>
            <a:ahLst/>
            <a:cxnLst/>
            <a:rect l="l" t="t" r="r" b="b"/>
            <a:pathLst>
              <a:path w="1449958" h="1655898">
                <a:moveTo>
                  <a:pt x="1449958" y="669913"/>
                </a:moveTo>
                <a:cubicBezTo>
                  <a:pt x="1449958" y="668610"/>
                  <a:pt x="1449772" y="667308"/>
                  <a:pt x="1449586" y="666192"/>
                </a:cubicBezTo>
                <a:lnTo>
                  <a:pt x="1449586" y="665634"/>
                </a:lnTo>
                <a:cubicBezTo>
                  <a:pt x="1449214" y="663029"/>
                  <a:pt x="1448656" y="660425"/>
                  <a:pt x="1448098" y="658006"/>
                </a:cubicBezTo>
                <a:cubicBezTo>
                  <a:pt x="1447354" y="655402"/>
                  <a:pt x="1446423" y="652797"/>
                  <a:pt x="1445307" y="650379"/>
                </a:cubicBezTo>
                <a:cubicBezTo>
                  <a:pt x="1444749" y="649077"/>
                  <a:pt x="1444191" y="647960"/>
                  <a:pt x="1443633" y="646844"/>
                </a:cubicBezTo>
                <a:cubicBezTo>
                  <a:pt x="1443075" y="645728"/>
                  <a:pt x="1442331" y="644612"/>
                  <a:pt x="1441772" y="643496"/>
                </a:cubicBezTo>
                <a:cubicBezTo>
                  <a:pt x="1441587" y="643310"/>
                  <a:pt x="1441587" y="643124"/>
                  <a:pt x="1441400" y="643124"/>
                </a:cubicBezTo>
                <a:cubicBezTo>
                  <a:pt x="1440842" y="642193"/>
                  <a:pt x="1440098" y="641077"/>
                  <a:pt x="1439354" y="640147"/>
                </a:cubicBezTo>
                <a:cubicBezTo>
                  <a:pt x="1439354" y="640147"/>
                  <a:pt x="1439168" y="639961"/>
                  <a:pt x="1439168" y="639775"/>
                </a:cubicBezTo>
                <a:cubicBezTo>
                  <a:pt x="1438424" y="638845"/>
                  <a:pt x="1437680" y="637729"/>
                  <a:pt x="1436936" y="636798"/>
                </a:cubicBezTo>
                <a:lnTo>
                  <a:pt x="1436378" y="636240"/>
                </a:lnTo>
                <a:cubicBezTo>
                  <a:pt x="1435633" y="635310"/>
                  <a:pt x="1434703" y="634380"/>
                  <a:pt x="1433773" y="633450"/>
                </a:cubicBezTo>
                <a:lnTo>
                  <a:pt x="816136" y="15813"/>
                </a:lnTo>
                <a:cubicBezTo>
                  <a:pt x="815206" y="14883"/>
                  <a:pt x="814276" y="14139"/>
                  <a:pt x="813346" y="13208"/>
                </a:cubicBezTo>
                <a:lnTo>
                  <a:pt x="812788" y="12650"/>
                </a:lnTo>
                <a:lnTo>
                  <a:pt x="809997" y="10418"/>
                </a:lnTo>
                <a:cubicBezTo>
                  <a:pt x="809811" y="10418"/>
                  <a:pt x="809811" y="10232"/>
                  <a:pt x="809625" y="10232"/>
                </a:cubicBezTo>
                <a:cubicBezTo>
                  <a:pt x="808695" y="9488"/>
                  <a:pt x="807765" y="8930"/>
                  <a:pt x="806834" y="8372"/>
                </a:cubicBezTo>
                <a:cubicBezTo>
                  <a:pt x="806649" y="8186"/>
                  <a:pt x="806462" y="8186"/>
                  <a:pt x="806276" y="8000"/>
                </a:cubicBezTo>
                <a:cubicBezTo>
                  <a:pt x="805160" y="7255"/>
                  <a:pt x="804044" y="6697"/>
                  <a:pt x="802928" y="6139"/>
                </a:cubicBezTo>
                <a:lnTo>
                  <a:pt x="802742" y="6139"/>
                </a:lnTo>
                <a:cubicBezTo>
                  <a:pt x="801626" y="5581"/>
                  <a:pt x="800509" y="5023"/>
                  <a:pt x="799207" y="4465"/>
                </a:cubicBezTo>
                <a:lnTo>
                  <a:pt x="799021" y="4465"/>
                </a:lnTo>
                <a:cubicBezTo>
                  <a:pt x="796603" y="3349"/>
                  <a:pt x="793998" y="2418"/>
                  <a:pt x="791580" y="1860"/>
                </a:cubicBezTo>
                <a:lnTo>
                  <a:pt x="791394" y="1860"/>
                </a:lnTo>
                <a:cubicBezTo>
                  <a:pt x="788975" y="1116"/>
                  <a:pt x="786371" y="744"/>
                  <a:pt x="783766" y="372"/>
                </a:cubicBezTo>
                <a:lnTo>
                  <a:pt x="783022" y="372"/>
                </a:lnTo>
                <a:cubicBezTo>
                  <a:pt x="781720" y="186"/>
                  <a:pt x="780604" y="186"/>
                  <a:pt x="779301" y="0"/>
                </a:cubicBezTo>
                <a:lnTo>
                  <a:pt x="261751" y="0"/>
                </a:lnTo>
                <a:cubicBezTo>
                  <a:pt x="117388" y="0"/>
                  <a:pt x="0" y="117388"/>
                  <a:pt x="0" y="261751"/>
                </a:cubicBezTo>
                <a:lnTo>
                  <a:pt x="0" y="1394148"/>
                </a:lnTo>
                <a:cubicBezTo>
                  <a:pt x="0" y="1538511"/>
                  <a:pt x="117388" y="1655899"/>
                  <a:pt x="261751" y="1655899"/>
                </a:cubicBezTo>
                <a:lnTo>
                  <a:pt x="1188207" y="1655899"/>
                </a:lnTo>
                <a:cubicBezTo>
                  <a:pt x="1332570" y="1655899"/>
                  <a:pt x="1449958" y="1538511"/>
                  <a:pt x="1449958" y="1394148"/>
                </a:cubicBezTo>
                <a:lnTo>
                  <a:pt x="1449958" y="672889"/>
                </a:lnTo>
                <a:lnTo>
                  <a:pt x="1449958" y="669913"/>
                </a:lnTo>
                <a:close/>
                <a:moveTo>
                  <a:pt x="832321" y="466948"/>
                </a:moveTo>
                <a:lnTo>
                  <a:pt x="832321" y="189942"/>
                </a:lnTo>
                <a:lnTo>
                  <a:pt x="1259458" y="617079"/>
                </a:lnTo>
                <a:lnTo>
                  <a:pt x="982452" y="617079"/>
                </a:lnTo>
                <a:cubicBezTo>
                  <a:pt x="899666" y="617079"/>
                  <a:pt x="832321" y="549734"/>
                  <a:pt x="832321" y="466948"/>
                </a:cubicBezTo>
                <a:close/>
                <a:moveTo>
                  <a:pt x="1338337" y="1393403"/>
                </a:moveTo>
                <a:cubicBezTo>
                  <a:pt x="1338337" y="1476189"/>
                  <a:pt x="1270992" y="1543534"/>
                  <a:pt x="1188207" y="1543534"/>
                </a:cubicBezTo>
                <a:lnTo>
                  <a:pt x="261751" y="1543534"/>
                </a:lnTo>
                <a:cubicBezTo>
                  <a:pt x="178966" y="1543534"/>
                  <a:pt x="111621" y="1476189"/>
                  <a:pt x="111621" y="1393403"/>
                </a:cubicBezTo>
                <a:lnTo>
                  <a:pt x="111621" y="261007"/>
                </a:lnTo>
                <a:cubicBezTo>
                  <a:pt x="111621" y="178222"/>
                  <a:pt x="178966" y="110877"/>
                  <a:pt x="261751" y="110877"/>
                </a:cubicBezTo>
                <a:lnTo>
                  <a:pt x="720700" y="110877"/>
                </a:lnTo>
                <a:lnTo>
                  <a:pt x="720700" y="466948"/>
                </a:lnTo>
                <a:cubicBezTo>
                  <a:pt x="720700" y="611312"/>
                  <a:pt x="838088" y="728700"/>
                  <a:pt x="982452" y="728700"/>
                </a:cubicBezTo>
                <a:lnTo>
                  <a:pt x="1338523" y="728700"/>
                </a:lnTo>
                <a:lnTo>
                  <a:pt x="1338523" y="1393403"/>
                </a:lnTo>
                <a:close/>
              </a:path>
            </a:pathLst>
          </a:custGeom>
          <a:gradFill>
            <a:gsLst>
              <a:gs pos="0">
                <a:schemeClr val="bg1">
                  <a:alpha val="25000"/>
                </a:schemeClr>
              </a:gs>
              <a:gs pos="100000">
                <a:schemeClr val="bg1">
                  <a:alpha val="0"/>
                </a:schemeClr>
              </a:gs>
            </a:gsLst>
            <a:lin ang="5400000" scaled="0"/>
          </a:gra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11" name="标题 1"/>
          <p:cNvSpPr txBox="1"/>
          <p:nvPr/>
        </p:nvSpPr>
        <p:spPr>
          <a:xfrm>
            <a:off x="4941368" y="1659773"/>
            <a:ext cx="2310908" cy="2310906"/>
          </a:xfrm>
          <a:custGeom>
            <a:avLst/>
            <a:gdLst>
              <a:gd name="T0" fmla="*/ 22 w 562"/>
              <a:gd name="T1" fmla="*/ 241 h 525"/>
              <a:gd name="T2" fmla="*/ 241 w 562"/>
              <a:gd name="T3" fmla="*/ 22 h 525"/>
              <a:gd name="T4" fmla="*/ 321 w 562"/>
              <a:gd name="T5" fmla="*/ 22 h 525"/>
              <a:gd name="T6" fmla="*/ 540 w 562"/>
              <a:gd name="T7" fmla="*/ 241 h 525"/>
              <a:gd name="T8" fmla="*/ 540 w 562"/>
              <a:gd name="T9" fmla="*/ 321 h 525"/>
              <a:gd name="T10" fmla="*/ 401 w 562"/>
              <a:gd name="T11" fmla="*/ 459 h 525"/>
              <a:gd name="T12" fmla="*/ 161 w 562"/>
              <a:gd name="T13" fmla="*/ 459 h 525"/>
              <a:gd name="T14" fmla="*/ 22 w 562"/>
              <a:gd name="T15" fmla="*/ 321 h 525"/>
              <a:gd name="T16" fmla="*/ 22 w 562"/>
              <a:gd name="T17" fmla="*/ 241 h 525"/>
            </a:gdLst>
            <a:ahLst/>
            <a:cxnLst/>
            <a:rect l="0" t="0" r="r" b="b"/>
            <a:pathLst>
              <a:path w="562" h="525">
                <a:moveTo>
                  <a:pt x="22" y="241"/>
                </a:moveTo>
                <a:cubicBezTo>
                  <a:pt x="241" y="22"/>
                  <a:pt x="241" y="22"/>
                  <a:pt x="241" y="22"/>
                </a:cubicBezTo>
                <a:cubicBezTo>
                  <a:pt x="263" y="0"/>
                  <a:pt x="299" y="0"/>
                  <a:pt x="321" y="22"/>
                </a:cubicBezTo>
                <a:cubicBezTo>
                  <a:pt x="540" y="241"/>
                  <a:pt x="540" y="241"/>
                  <a:pt x="540" y="241"/>
                </a:cubicBezTo>
                <a:cubicBezTo>
                  <a:pt x="562" y="263"/>
                  <a:pt x="562" y="299"/>
                  <a:pt x="540" y="321"/>
                </a:cubicBezTo>
                <a:cubicBezTo>
                  <a:pt x="401" y="459"/>
                  <a:pt x="401" y="459"/>
                  <a:pt x="401" y="459"/>
                </a:cubicBezTo>
                <a:cubicBezTo>
                  <a:pt x="335" y="525"/>
                  <a:pt x="227" y="525"/>
                  <a:pt x="161" y="459"/>
                </a:cubicBezTo>
                <a:cubicBezTo>
                  <a:pt x="22" y="321"/>
                  <a:pt x="22" y="321"/>
                  <a:pt x="22" y="321"/>
                </a:cubicBezTo>
                <a:cubicBezTo>
                  <a:pt x="0" y="299"/>
                  <a:pt x="0" y="263"/>
                  <a:pt x="22" y="241"/>
                </a:cubicBezTo>
                <a:close/>
              </a:path>
            </a:pathLst>
          </a:custGeom>
          <a:gradFill>
            <a:gsLst>
              <a:gs pos="0">
                <a:schemeClr val="accent1">
                  <a:lumMod val="40000"/>
                  <a:lumOff val="60000"/>
                </a:schemeClr>
              </a:gs>
              <a:gs pos="31000">
                <a:schemeClr val="accent1">
                  <a:lumMod val="60000"/>
                  <a:lumOff val="40000"/>
                </a:schemeClr>
              </a:gs>
              <a:gs pos="73000">
                <a:schemeClr val="accent1"/>
              </a:gs>
            </a:gsLst>
            <a:path path="circle">
              <a:fillToRect r="100000" b="100000"/>
            </a:path>
            <a:tileRect l="-100000" t="-100000"/>
          </a:gradFill>
          <a:ln w="12700" cap="sq">
            <a:noFill/>
            <a:miter/>
          </a:ln>
          <a:effectLst>
            <a:outerShdw blurRad="444500" dist="317500" dir="5400000" sx="92000" sy="92000" algn="t" rotWithShape="0">
              <a:schemeClr val="accent1">
                <a:lumMod val="75000"/>
                <a:alpha val="40000"/>
              </a:schemeClr>
            </a:outerShdw>
          </a:effectLst>
        </p:spPr>
        <p:txBody>
          <a:bodyPr vert="horz" wrap="square" lIns="91440" tIns="45720" rIns="91440" bIns="45720" rtlCol="0" anchor="ctr"/>
          <a:lstStyle/>
          <a:p>
            <a:pPr algn="ctr">
              <a:lnSpc>
                <a:spcPct val="100000"/>
              </a:lnSpc>
            </a:pPr>
            <a:endParaRPr kumimoji="1" lang="zh-CN" altLang="en-US"/>
          </a:p>
        </p:txBody>
      </p:sp>
      <p:sp>
        <p:nvSpPr>
          <p:cNvPr id="12" name="标题 1"/>
          <p:cNvSpPr txBox="1"/>
          <p:nvPr/>
        </p:nvSpPr>
        <p:spPr>
          <a:xfrm>
            <a:off x="4460635" y="3951630"/>
            <a:ext cx="3272375" cy="658470"/>
          </a:xfrm>
          <a:prstGeom prst="rect">
            <a:avLst/>
          </a:prstGeom>
          <a:noFill/>
          <a:ln>
            <a:noFill/>
          </a:ln>
        </p:spPr>
        <p:txBody>
          <a:bodyPr vert="horz" wrap="square" lIns="0" tIns="0" rIns="0" bIns="0" rtlCol="0" anchor="b"/>
          <a:lstStyle/>
          <a:p>
            <a:pPr algn="ctr">
              <a:lnSpc>
                <a:spcPct val="110000"/>
              </a:lnSpc>
            </a:pPr>
            <a:r>
              <a:rPr kumimoji="1" lang="en-US" altLang="zh-CN" sz="1600">
                <a:ln w="12700">
                  <a:noFill/>
                </a:ln>
                <a:solidFill>
                  <a:srgbClr val="404040">
                    <a:alpha val="100000"/>
                  </a:srgbClr>
                </a:solidFill>
                <a:latin typeface="Source Han Sans CN Bold"/>
                <a:ea typeface="Source Han Sans CN Bold"/>
                <a:cs typeface="Source Han Sans CN Bold"/>
              </a:rPr>
              <a:t>增强教学效果</a:t>
            </a:r>
            <a:endParaRPr kumimoji="1" lang="zh-CN" altLang="en-US"/>
          </a:p>
        </p:txBody>
      </p:sp>
      <p:sp>
        <p:nvSpPr>
          <p:cNvPr id="13" name="标题 1"/>
          <p:cNvSpPr txBox="1"/>
          <p:nvPr/>
        </p:nvSpPr>
        <p:spPr>
          <a:xfrm>
            <a:off x="4460493" y="4721285"/>
            <a:ext cx="3272658" cy="1476000"/>
          </a:xfrm>
          <a:prstGeom prst="rect">
            <a:avLst/>
          </a:prstGeom>
          <a:noFill/>
          <a:ln>
            <a:noFill/>
          </a:ln>
        </p:spPr>
        <p:txBody>
          <a:bodyPr vert="horz" wrap="square" lIns="0" tIns="0" rIns="0" bIns="0" rtlCol="0" anchor="t"/>
          <a:lstStyle/>
          <a:p>
            <a:pPr>
              <a:lnSpc>
                <a:spcPct val="150000"/>
              </a:lnSpc>
            </a:pPr>
            <a:r>
              <a:rPr kumimoji="1" lang="en-US" altLang="zh-CN" sz="1400" dirty="0" err="1">
                <a:ln w="12700">
                  <a:noFill/>
                </a:ln>
                <a:solidFill>
                  <a:srgbClr val="404040">
                    <a:alpha val="100000"/>
                  </a:srgbClr>
                </a:solidFill>
                <a:latin typeface="Source Han Sans"/>
                <a:ea typeface="Source Han Sans"/>
                <a:cs typeface="Source Han Sans"/>
              </a:rPr>
              <a:t>通过可视化技术将实验数据以图表形式直观展示，帮助学生更好地理解实验原理和结果</a:t>
            </a:r>
            <a:r>
              <a:rPr kumimoji="1" lang="en-US" altLang="zh-CN" sz="1400" dirty="0">
                <a:ln w="12700">
                  <a:noFill/>
                </a:ln>
                <a:solidFill>
                  <a:srgbClr val="404040">
                    <a:alpha val="100000"/>
                  </a:srgbClr>
                </a:solidFill>
                <a:latin typeface="Source Han Sans"/>
                <a:ea typeface="Source Han Sans"/>
                <a:cs typeface="Source Han Sans"/>
              </a:rPr>
              <a:t>。
</a:t>
            </a:r>
            <a:r>
              <a:rPr kumimoji="1" lang="en-US" altLang="zh-CN" sz="1400" dirty="0" err="1">
                <a:ln w="12700">
                  <a:noFill/>
                </a:ln>
                <a:solidFill>
                  <a:srgbClr val="404040">
                    <a:alpha val="100000"/>
                  </a:srgbClr>
                </a:solidFill>
                <a:latin typeface="Source Han Sans"/>
                <a:ea typeface="Source Han Sans"/>
                <a:cs typeface="Source Han Sans"/>
              </a:rPr>
              <a:t>数字化实验平台可提供丰富的教学资源和互动功能，提高学生参与度和学习兴趣</a:t>
            </a:r>
            <a:r>
              <a:rPr kumimoji="1" lang="en-US" altLang="zh-CN" sz="1400" dirty="0">
                <a:ln w="12700">
                  <a:noFill/>
                </a:ln>
                <a:solidFill>
                  <a:srgbClr val="404040">
                    <a:alpha val="100000"/>
                  </a:srgbClr>
                </a:solidFill>
                <a:latin typeface="Source Han Sans"/>
                <a:ea typeface="Source Han Sans"/>
                <a:cs typeface="Source Han Sans"/>
              </a:rPr>
              <a:t>。</a:t>
            </a:r>
            <a:endParaRPr kumimoji="1" lang="zh-CN" altLang="en-US" dirty="0"/>
          </a:p>
        </p:txBody>
      </p:sp>
      <p:sp>
        <p:nvSpPr>
          <p:cNvPr id="14" name="标题 1"/>
          <p:cNvSpPr txBox="1"/>
          <p:nvPr/>
        </p:nvSpPr>
        <p:spPr>
          <a:xfrm>
            <a:off x="5507758" y="2299508"/>
            <a:ext cx="1178128" cy="1031436"/>
          </a:xfrm>
          <a:custGeom>
            <a:avLst/>
            <a:gdLst>
              <a:gd name="connsiteX0" fmla="*/ 411292 w 822400"/>
              <a:gd name="connsiteY0" fmla="*/ 234366 h 720000"/>
              <a:gd name="connsiteX1" fmla="*/ 285658 w 822400"/>
              <a:gd name="connsiteY1" fmla="*/ 360000 h 720000"/>
              <a:gd name="connsiteX2" fmla="*/ 411292 w 822400"/>
              <a:gd name="connsiteY2" fmla="*/ 485635 h 720000"/>
              <a:gd name="connsiteX3" fmla="*/ 536927 w 822400"/>
              <a:gd name="connsiteY3" fmla="*/ 360000 h 720000"/>
              <a:gd name="connsiteX4" fmla="*/ 411292 w 822400"/>
              <a:gd name="connsiteY4" fmla="*/ 234366 h 720000"/>
              <a:gd name="connsiteX5" fmla="*/ 411292 w 822400"/>
              <a:gd name="connsiteY5" fmla="*/ 178938 h 720000"/>
              <a:gd name="connsiteX6" fmla="*/ 592354 w 822400"/>
              <a:gd name="connsiteY6" fmla="*/ 360000 h 720000"/>
              <a:gd name="connsiteX7" fmla="*/ 411292 w 822400"/>
              <a:gd name="connsiteY7" fmla="*/ 541063 h 720000"/>
              <a:gd name="connsiteX8" fmla="*/ 230230 w 822400"/>
              <a:gd name="connsiteY8" fmla="*/ 360000 h 720000"/>
              <a:gd name="connsiteX9" fmla="*/ 411292 w 822400"/>
              <a:gd name="connsiteY9" fmla="*/ 178938 h 720000"/>
              <a:gd name="connsiteX10" fmla="*/ 235403 w 822400"/>
              <a:gd name="connsiteY10" fmla="*/ 55427 h 720000"/>
              <a:gd name="connsiteX11" fmla="*/ 59514 w 822400"/>
              <a:gd name="connsiteY11" fmla="*/ 360000 h 720000"/>
              <a:gd name="connsiteX12" fmla="*/ 235403 w 822400"/>
              <a:gd name="connsiteY12" fmla="*/ 664573 h 720000"/>
              <a:gd name="connsiteX13" fmla="*/ 587089 w 822400"/>
              <a:gd name="connsiteY13" fmla="*/ 664573 h 720000"/>
              <a:gd name="connsiteX14" fmla="*/ 762978 w 822400"/>
              <a:gd name="connsiteY14" fmla="*/ 360000 h 720000"/>
              <a:gd name="connsiteX15" fmla="*/ 587089 w 822400"/>
              <a:gd name="connsiteY15" fmla="*/ 55427 h 720000"/>
              <a:gd name="connsiteX16" fmla="*/ 219883 w 822400"/>
              <a:gd name="connsiteY16" fmla="*/ 0 h 720000"/>
              <a:gd name="connsiteX17" fmla="*/ 602516 w 822400"/>
              <a:gd name="connsiteY17" fmla="*/ 0 h 720000"/>
              <a:gd name="connsiteX18" fmla="*/ 627274 w 822400"/>
              <a:gd name="connsiteY18" fmla="*/ 14319 h 720000"/>
              <a:gd name="connsiteX19" fmla="*/ 818590 w 822400"/>
              <a:gd name="connsiteY19" fmla="*/ 345682 h 720000"/>
              <a:gd name="connsiteX20" fmla="*/ 818590 w 822400"/>
              <a:gd name="connsiteY20" fmla="*/ 374319 h 720000"/>
              <a:gd name="connsiteX21" fmla="*/ 627366 w 822400"/>
              <a:gd name="connsiteY21" fmla="*/ 705682 h 720000"/>
              <a:gd name="connsiteX22" fmla="*/ 602608 w 822400"/>
              <a:gd name="connsiteY22" fmla="*/ 720000 h 720000"/>
              <a:gd name="connsiteX23" fmla="*/ 219976 w 822400"/>
              <a:gd name="connsiteY23" fmla="*/ 720000 h 720000"/>
              <a:gd name="connsiteX24" fmla="*/ 195218 w 822400"/>
              <a:gd name="connsiteY24" fmla="*/ 705682 h 720000"/>
              <a:gd name="connsiteX25" fmla="*/ 3810 w 822400"/>
              <a:gd name="connsiteY25" fmla="*/ 374319 h 720000"/>
              <a:gd name="connsiteX26" fmla="*/ 3810 w 822400"/>
              <a:gd name="connsiteY26" fmla="*/ 345682 h 720000"/>
              <a:gd name="connsiteX27" fmla="*/ 195126 w 822400"/>
              <a:gd name="connsiteY27" fmla="*/ 14319 h 720000"/>
              <a:gd name="connsiteX28" fmla="*/ 219883 w 822400"/>
              <a:gd name="connsiteY28" fmla="*/ 0 h 720000"/>
            </a:gdLst>
            <a:ahLst/>
            <a:cxnLst/>
            <a:rect l="l" t="t" r="r" b="b"/>
            <a:pathLst>
              <a:path w="822400" h="720000">
                <a:moveTo>
                  <a:pt x="411292" y="234366"/>
                </a:moveTo>
                <a:cubicBezTo>
                  <a:pt x="342008" y="234366"/>
                  <a:pt x="285658" y="290716"/>
                  <a:pt x="285658" y="360000"/>
                </a:cubicBezTo>
                <a:cubicBezTo>
                  <a:pt x="285658" y="429284"/>
                  <a:pt x="342008" y="485635"/>
                  <a:pt x="411292" y="485635"/>
                </a:cubicBezTo>
                <a:cubicBezTo>
                  <a:pt x="480576" y="485635"/>
                  <a:pt x="536927" y="429284"/>
                  <a:pt x="536927" y="360000"/>
                </a:cubicBezTo>
                <a:cubicBezTo>
                  <a:pt x="536927" y="290716"/>
                  <a:pt x="480576" y="234366"/>
                  <a:pt x="411292" y="234366"/>
                </a:cubicBezTo>
                <a:close/>
                <a:moveTo>
                  <a:pt x="411292" y="178938"/>
                </a:moveTo>
                <a:cubicBezTo>
                  <a:pt x="511153" y="178938"/>
                  <a:pt x="592354" y="260139"/>
                  <a:pt x="592354" y="360000"/>
                </a:cubicBezTo>
                <a:cubicBezTo>
                  <a:pt x="592354" y="459861"/>
                  <a:pt x="511153" y="541063"/>
                  <a:pt x="411292" y="541063"/>
                </a:cubicBezTo>
                <a:cubicBezTo>
                  <a:pt x="311431" y="541063"/>
                  <a:pt x="230230" y="459861"/>
                  <a:pt x="230230" y="360000"/>
                </a:cubicBezTo>
                <a:cubicBezTo>
                  <a:pt x="230230" y="260139"/>
                  <a:pt x="311431" y="178938"/>
                  <a:pt x="411292" y="178938"/>
                </a:cubicBezTo>
                <a:close/>
                <a:moveTo>
                  <a:pt x="235403" y="55427"/>
                </a:moveTo>
                <a:lnTo>
                  <a:pt x="59514" y="360000"/>
                </a:lnTo>
                <a:lnTo>
                  <a:pt x="235403" y="664573"/>
                </a:lnTo>
                <a:lnTo>
                  <a:pt x="587089" y="664573"/>
                </a:lnTo>
                <a:lnTo>
                  <a:pt x="762978" y="360000"/>
                </a:lnTo>
                <a:lnTo>
                  <a:pt x="587089" y="55427"/>
                </a:lnTo>
                <a:close/>
                <a:moveTo>
                  <a:pt x="219883" y="0"/>
                </a:moveTo>
                <a:lnTo>
                  <a:pt x="602516" y="0"/>
                </a:lnTo>
                <a:cubicBezTo>
                  <a:pt x="612678" y="0"/>
                  <a:pt x="622193" y="5450"/>
                  <a:pt x="627274" y="14319"/>
                </a:cubicBezTo>
                <a:lnTo>
                  <a:pt x="818590" y="345682"/>
                </a:lnTo>
                <a:cubicBezTo>
                  <a:pt x="823671" y="354550"/>
                  <a:pt x="823671" y="365451"/>
                  <a:pt x="818590" y="374319"/>
                </a:cubicBezTo>
                <a:lnTo>
                  <a:pt x="627366" y="705682"/>
                </a:lnTo>
                <a:cubicBezTo>
                  <a:pt x="622285" y="714550"/>
                  <a:pt x="612770" y="720000"/>
                  <a:pt x="602608" y="720000"/>
                </a:cubicBezTo>
                <a:lnTo>
                  <a:pt x="219976" y="720000"/>
                </a:lnTo>
                <a:cubicBezTo>
                  <a:pt x="209814" y="720000"/>
                  <a:pt x="200299" y="714550"/>
                  <a:pt x="195218" y="705682"/>
                </a:cubicBezTo>
                <a:lnTo>
                  <a:pt x="3810" y="374319"/>
                </a:lnTo>
                <a:cubicBezTo>
                  <a:pt x="-1271" y="365543"/>
                  <a:pt x="-1271" y="354550"/>
                  <a:pt x="3810" y="345682"/>
                </a:cubicBezTo>
                <a:lnTo>
                  <a:pt x="195126" y="14319"/>
                </a:lnTo>
                <a:cubicBezTo>
                  <a:pt x="200207" y="5450"/>
                  <a:pt x="209721" y="0"/>
                  <a:pt x="219883" y="0"/>
                </a:cubicBezTo>
                <a:close/>
              </a:path>
            </a:pathLst>
          </a:custGeom>
          <a:gradFill>
            <a:gsLst>
              <a:gs pos="0">
                <a:schemeClr val="bg1">
                  <a:alpha val="25000"/>
                </a:schemeClr>
              </a:gs>
              <a:gs pos="100000">
                <a:schemeClr val="bg1">
                  <a:alpha val="0"/>
                </a:schemeClr>
              </a:gs>
            </a:gsLst>
            <a:lin ang="5400000" scaled="0"/>
          </a:gra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15" name="标题 1"/>
          <p:cNvSpPr txBox="1"/>
          <p:nvPr/>
        </p:nvSpPr>
        <p:spPr>
          <a:xfrm>
            <a:off x="660400" y="466776"/>
            <a:ext cx="10858500" cy="468000"/>
          </a:xfrm>
          <a:prstGeom prst="rect">
            <a:avLst/>
          </a:prstGeom>
          <a:noFill/>
          <a:ln>
            <a:noFill/>
          </a:ln>
        </p:spPr>
        <p:txBody>
          <a:bodyPr vert="horz" wrap="square" lIns="0" tIns="0" rIns="0" bIns="0" rtlCol="0" anchor="ctr"/>
          <a:lstStyle/>
          <a:p>
            <a:pPr algn="l">
              <a:lnSpc>
                <a:spcPct val="110000"/>
              </a:lnSpc>
            </a:pPr>
            <a:r>
              <a:rPr kumimoji="1" lang="en-US" altLang="zh-CN" sz="2800">
                <a:ln w="12700">
                  <a:noFill/>
                </a:ln>
                <a:solidFill>
                  <a:srgbClr val="262626">
                    <a:alpha val="100000"/>
                  </a:srgbClr>
                </a:solidFill>
                <a:latin typeface="Source Han Sans CN Bold"/>
                <a:ea typeface="Source Han Sans CN Bold"/>
                <a:cs typeface="Source Han Sans CN Bold"/>
              </a:rPr>
              <a:t>数字化转型的必要性</a:t>
            </a:r>
            <a:endParaRPr kumimoji="1" lang="zh-CN" altLang="en-US"/>
          </a:p>
        </p:txBody>
      </p:sp>
      <p:grpSp>
        <p:nvGrpSpPr>
          <p:cNvPr id="16" name="组合 15"/>
          <p:cNvGrpSpPr/>
          <p:nvPr/>
        </p:nvGrpSpPr>
        <p:grpSpPr>
          <a:xfrm>
            <a:off x="685961" y="330467"/>
            <a:ext cx="490273" cy="72000"/>
            <a:chOff x="685961" y="330467"/>
            <a:chExt cx="490273" cy="72000"/>
          </a:xfrm>
        </p:grpSpPr>
        <p:sp>
          <p:nvSpPr>
            <p:cNvPr id="17" name="标题 1"/>
            <p:cNvSpPr txBox="1"/>
            <p:nvPr/>
          </p:nvSpPr>
          <p:spPr>
            <a:xfrm>
              <a:off x="1104234" y="330467"/>
              <a:ext cx="72000" cy="72000"/>
            </a:xfrm>
            <a:prstGeom prst="ellipse">
              <a:avLst/>
            </a:prstGeom>
            <a:solidFill>
              <a:schemeClr val="accent1"/>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18" name="标题 1"/>
            <p:cNvSpPr txBox="1"/>
            <p:nvPr/>
          </p:nvSpPr>
          <p:spPr>
            <a:xfrm>
              <a:off x="964810"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19" name="标题 1"/>
            <p:cNvSpPr txBox="1"/>
            <p:nvPr/>
          </p:nvSpPr>
          <p:spPr>
            <a:xfrm>
              <a:off x="825385"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20" name="标题 1"/>
            <p:cNvSpPr txBox="1"/>
            <p:nvPr/>
          </p:nvSpPr>
          <p:spPr>
            <a:xfrm>
              <a:off x="685961"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txBox="1"/>
          <p:nvPr/>
        </p:nvSpPr>
        <p:spPr>
          <a:xfrm>
            <a:off x="-18288" y="0"/>
            <a:ext cx="12210288" cy="6879265"/>
          </a:xfrm>
          <a:prstGeom prst="rect">
            <a:avLst/>
          </a:prstGeom>
          <a:solidFill>
            <a:schemeClr val="accent1"/>
          </a:solidFill>
          <a:ln w="19050" cap="sq">
            <a:noFill/>
            <a:miter/>
          </a:ln>
        </p:spPr>
        <p:txBody>
          <a:bodyPr vert="horz" wrap="square" lIns="91440" tIns="45720" rIns="91440" bIns="45720" rtlCol="0" anchor="ctr"/>
          <a:lstStyle/>
          <a:p>
            <a:pPr algn="ctr">
              <a:lnSpc>
                <a:spcPct val="110000"/>
              </a:lnSpc>
            </a:pPr>
            <a:endParaRPr kumimoji="1" lang="zh-CN" altLang="en-US"/>
          </a:p>
        </p:txBody>
      </p:sp>
      <p:sp>
        <p:nvSpPr>
          <p:cNvPr id="3" name="标题 1"/>
          <p:cNvSpPr txBox="1"/>
          <p:nvPr/>
        </p:nvSpPr>
        <p:spPr>
          <a:xfrm>
            <a:off x="-36576" y="0"/>
            <a:ext cx="12228576" cy="3785191"/>
          </a:xfrm>
          <a:prstGeom prst="rect">
            <a:avLst/>
          </a:prstGeom>
          <a:solidFill>
            <a:schemeClr val="bg1"/>
          </a:solidFill>
          <a:ln w="19050" cap="sq">
            <a:noFill/>
            <a:miter/>
          </a:ln>
        </p:spPr>
        <p:txBody>
          <a:bodyPr vert="horz" wrap="square" lIns="91440" tIns="45720" rIns="91440" bIns="45720" rtlCol="0" anchor="ctr"/>
          <a:lstStyle/>
          <a:p>
            <a:pPr algn="ctr">
              <a:lnSpc>
                <a:spcPct val="110000"/>
              </a:lnSpc>
            </a:pPr>
            <a:endParaRPr kumimoji="1" lang="zh-CN" altLang="en-US"/>
          </a:p>
        </p:txBody>
      </p:sp>
      <p:pic>
        <p:nvPicPr>
          <p:cNvPr id="4" name="图片 3"/>
          <p:cNvPicPr>
            <a:picLocks noChangeAspect="1"/>
          </p:cNvPicPr>
          <p:nvPr/>
        </p:nvPicPr>
        <p:blipFill>
          <a:blip r:embed="rId2">
            <a:alphaModFix/>
          </a:blip>
          <a:srcRect/>
          <a:stretch>
            <a:fillRect/>
          </a:stretch>
        </p:blipFill>
        <p:spPr>
          <a:xfrm>
            <a:off x="0" y="0"/>
            <a:ext cx="10353878" cy="6858000"/>
          </a:xfrm>
          <a:prstGeom prst="rect">
            <a:avLst/>
          </a:prstGeom>
          <a:noFill/>
          <a:ln>
            <a:noFill/>
          </a:ln>
        </p:spPr>
      </p:pic>
      <p:sp>
        <p:nvSpPr>
          <p:cNvPr id="5" name="标题 1"/>
          <p:cNvSpPr txBox="1"/>
          <p:nvPr/>
        </p:nvSpPr>
        <p:spPr>
          <a:xfrm>
            <a:off x="380789" y="356190"/>
            <a:ext cx="11411196" cy="6145619"/>
          </a:xfrm>
          <a:prstGeom prst="roundRect">
            <a:avLst>
              <a:gd name="adj" fmla="val 5820"/>
            </a:avLst>
          </a:prstGeom>
          <a:solidFill>
            <a:schemeClr val="bg1">
              <a:alpha val="94250"/>
            </a:schemeClr>
          </a:solidFill>
          <a:ln w="19050" cap="sq">
            <a:solidFill>
              <a:schemeClr val="accent1">
                <a:alpha val="100000"/>
              </a:schemeClr>
            </a:solidFill>
            <a:miter/>
          </a:ln>
        </p:spPr>
        <p:txBody>
          <a:bodyPr vert="horz" wrap="square" lIns="91440" tIns="45720" rIns="91440" bIns="45720" rtlCol="0" anchor="ctr"/>
          <a:lstStyle/>
          <a:p>
            <a:pPr algn="ctr">
              <a:lnSpc>
                <a:spcPct val="110000"/>
              </a:lnSpc>
            </a:pPr>
            <a:endParaRPr kumimoji="1" lang="zh-CN" altLang="en-US"/>
          </a:p>
        </p:txBody>
      </p:sp>
      <p:sp>
        <p:nvSpPr>
          <p:cNvPr id="6" name="标题 1"/>
          <p:cNvSpPr txBox="1"/>
          <p:nvPr/>
        </p:nvSpPr>
        <p:spPr>
          <a:xfrm>
            <a:off x="718068" y="5402773"/>
            <a:ext cx="3542922" cy="461665"/>
          </a:xfrm>
          <a:prstGeom prst="rect">
            <a:avLst/>
          </a:prstGeom>
          <a:noFill/>
          <a:ln>
            <a:noFill/>
          </a:ln>
        </p:spPr>
        <p:txBody>
          <a:bodyPr vert="horz" wrap="square" lIns="91440" tIns="45720" rIns="91440" bIns="45720" rtlCol="0" anchor="t"/>
          <a:lstStyle/>
          <a:p>
            <a:pPr algn="l">
              <a:lnSpc>
                <a:spcPct val="100000"/>
              </a:lnSpc>
            </a:pPr>
            <a:r>
              <a:rPr kumimoji="1" lang="en-US" altLang="zh-CN" sz="2400">
                <a:ln w="12700">
                  <a:noFill/>
                </a:ln>
                <a:solidFill>
                  <a:srgbClr val="000000">
                    <a:alpha val="100000"/>
                  </a:srgbClr>
                </a:solidFill>
                <a:latin typeface="OPPOSans R"/>
                <a:ea typeface="OPPOSans R"/>
                <a:cs typeface="OPPOSans R"/>
              </a:rPr>
              <a:t>PowerPoint design</a:t>
            </a:r>
            <a:endParaRPr kumimoji="1" lang="zh-CN" altLang="en-US"/>
          </a:p>
        </p:txBody>
      </p:sp>
      <p:sp>
        <p:nvSpPr>
          <p:cNvPr id="7" name="标题 1"/>
          <p:cNvSpPr txBox="1"/>
          <p:nvPr/>
        </p:nvSpPr>
        <p:spPr>
          <a:xfrm rot="5400000">
            <a:off x="4006498" y="5199742"/>
            <a:ext cx="181269" cy="862458"/>
          </a:xfrm>
          <a:custGeom>
            <a:avLst/>
            <a:gdLst>
              <a:gd name="connsiteX0" fmla="*/ 90634 w 181269"/>
              <a:gd name="connsiteY0" fmla="*/ 766099 h 862458"/>
              <a:gd name="connsiteX1" fmla="*/ 181269 w 181269"/>
              <a:gd name="connsiteY1" fmla="*/ 828112 h 862458"/>
              <a:gd name="connsiteX2" fmla="*/ 181269 w 181269"/>
              <a:gd name="connsiteY2" fmla="*/ 862458 h 862458"/>
              <a:gd name="connsiteX3" fmla="*/ 90634 w 181269"/>
              <a:gd name="connsiteY3" fmla="*/ 800444 h 862458"/>
              <a:gd name="connsiteX4" fmla="*/ 0 w 181269"/>
              <a:gd name="connsiteY4" fmla="*/ 862458 h 862458"/>
              <a:gd name="connsiteX5" fmla="*/ 0 w 181269"/>
              <a:gd name="connsiteY5" fmla="*/ 828112 h 862458"/>
              <a:gd name="connsiteX6" fmla="*/ 90634 w 181269"/>
              <a:gd name="connsiteY6" fmla="*/ 612497 h 862458"/>
              <a:gd name="connsiteX7" fmla="*/ 181269 w 181269"/>
              <a:gd name="connsiteY7" fmla="*/ 674510 h 862458"/>
              <a:gd name="connsiteX8" fmla="*/ 181269 w 181269"/>
              <a:gd name="connsiteY8" fmla="*/ 709810 h 862458"/>
              <a:gd name="connsiteX9" fmla="*/ 90634 w 181269"/>
              <a:gd name="connsiteY9" fmla="*/ 647797 h 862458"/>
              <a:gd name="connsiteX10" fmla="*/ 0 w 181269"/>
              <a:gd name="connsiteY10" fmla="*/ 709810 h 862458"/>
              <a:gd name="connsiteX11" fmla="*/ 0 w 181269"/>
              <a:gd name="connsiteY11" fmla="*/ 674510 h 862458"/>
              <a:gd name="connsiteX12" fmla="*/ 90634 w 181269"/>
              <a:gd name="connsiteY12" fmla="*/ 459850 h 862458"/>
              <a:gd name="connsiteX13" fmla="*/ 181269 w 181269"/>
              <a:gd name="connsiteY13" fmla="*/ 521863 h 862458"/>
              <a:gd name="connsiteX14" fmla="*/ 181269 w 181269"/>
              <a:gd name="connsiteY14" fmla="*/ 556209 h 862458"/>
              <a:gd name="connsiteX15" fmla="*/ 90634 w 181269"/>
              <a:gd name="connsiteY15" fmla="*/ 494196 h 862458"/>
              <a:gd name="connsiteX16" fmla="*/ 0 w 181269"/>
              <a:gd name="connsiteY16" fmla="*/ 556209 h 862458"/>
              <a:gd name="connsiteX17" fmla="*/ 0 w 181269"/>
              <a:gd name="connsiteY17" fmla="*/ 521863 h 862458"/>
              <a:gd name="connsiteX18" fmla="*/ 90634 w 181269"/>
              <a:gd name="connsiteY18" fmla="*/ 306248 h 862458"/>
              <a:gd name="connsiteX19" fmla="*/ 181269 w 181269"/>
              <a:gd name="connsiteY19" fmla="*/ 368261 h 862458"/>
              <a:gd name="connsiteX20" fmla="*/ 181269 w 181269"/>
              <a:gd name="connsiteY20" fmla="*/ 403561 h 862458"/>
              <a:gd name="connsiteX21" fmla="*/ 90634 w 181269"/>
              <a:gd name="connsiteY21" fmla="*/ 341548 h 862458"/>
              <a:gd name="connsiteX22" fmla="*/ 0 w 181269"/>
              <a:gd name="connsiteY22" fmla="*/ 403561 h 862458"/>
              <a:gd name="connsiteX23" fmla="*/ 0 w 181269"/>
              <a:gd name="connsiteY23" fmla="*/ 368261 h 862458"/>
              <a:gd name="connsiteX24" fmla="*/ 90634 w 181269"/>
              <a:gd name="connsiteY24" fmla="*/ 153601 h 862458"/>
              <a:gd name="connsiteX25" fmla="*/ 181269 w 181269"/>
              <a:gd name="connsiteY25" fmla="*/ 215614 h 862458"/>
              <a:gd name="connsiteX26" fmla="*/ 181269 w 181269"/>
              <a:gd name="connsiteY26" fmla="*/ 249960 h 862458"/>
              <a:gd name="connsiteX27" fmla="*/ 90634 w 181269"/>
              <a:gd name="connsiteY27" fmla="*/ 187946 h 862458"/>
              <a:gd name="connsiteX28" fmla="*/ 0 w 181269"/>
              <a:gd name="connsiteY28" fmla="*/ 249960 h 862458"/>
              <a:gd name="connsiteX29" fmla="*/ 0 w 181269"/>
              <a:gd name="connsiteY29" fmla="*/ 215614 h 862458"/>
              <a:gd name="connsiteX30" fmla="*/ 90634 w 181269"/>
              <a:gd name="connsiteY30" fmla="*/ 0 h 862458"/>
              <a:gd name="connsiteX31" fmla="*/ 181269 w 181269"/>
              <a:gd name="connsiteY31" fmla="*/ 62013 h 862458"/>
              <a:gd name="connsiteX32" fmla="*/ 181269 w 181269"/>
              <a:gd name="connsiteY32" fmla="*/ 97312 h 862458"/>
              <a:gd name="connsiteX33" fmla="*/ 90634 w 181269"/>
              <a:gd name="connsiteY33" fmla="*/ 35299 h 862458"/>
              <a:gd name="connsiteX34" fmla="*/ 0 w 181269"/>
              <a:gd name="connsiteY34" fmla="*/ 97312 h 862458"/>
              <a:gd name="connsiteX35" fmla="*/ 0 w 181269"/>
              <a:gd name="connsiteY35" fmla="*/ 62013 h 862458"/>
            </a:gdLst>
            <a:ahLst/>
            <a:cxnLst/>
            <a:rect l="l" t="t" r="r" b="b"/>
            <a:pathLst>
              <a:path w="181269" h="862458">
                <a:moveTo>
                  <a:pt x="90634" y="766099"/>
                </a:moveTo>
                <a:lnTo>
                  <a:pt x="181269" y="828112"/>
                </a:lnTo>
                <a:lnTo>
                  <a:pt x="181269" y="862458"/>
                </a:lnTo>
                <a:lnTo>
                  <a:pt x="90634" y="800444"/>
                </a:lnTo>
                <a:lnTo>
                  <a:pt x="0" y="862458"/>
                </a:lnTo>
                <a:lnTo>
                  <a:pt x="0" y="828112"/>
                </a:lnTo>
                <a:close/>
                <a:moveTo>
                  <a:pt x="90634" y="612497"/>
                </a:moveTo>
                <a:lnTo>
                  <a:pt x="181269" y="674510"/>
                </a:lnTo>
                <a:lnTo>
                  <a:pt x="181269" y="709810"/>
                </a:lnTo>
                <a:lnTo>
                  <a:pt x="90634" y="647797"/>
                </a:lnTo>
                <a:lnTo>
                  <a:pt x="0" y="709810"/>
                </a:lnTo>
                <a:lnTo>
                  <a:pt x="0" y="674510"/>
                </a:lnTo>
                <a:close/>
                <a:moveTo>
                  <a:pt x="90634" y="459850"/>
                </a:moveTo>
                <a:lnTo>
                  <a:pt x="181269" y="521863"/>
                </a:lnTo>
                <a:lnTo>
                  <a:pt x="181269" y="556209"/>
                </a:lnTo>
                <a:lnTo>
                  <a:pt x="90634" y="494196"/>
                </a:lnTo>
                <a:lnTo>
                  <a:pt x="0" y="556209"/>
                </a:lnTo>
                <a:lnTo>
                  <a:pt x="0" y="521863"/>
                </a:lnTo>
                <a:close/>
                <a:moveTo>
                  <a:pt x="90634" y="306248"/>
                </a:moveTo>
                <a:lnTo>
                  <a:pt x="181269" y="368261"/>
                </a:lnTo>
                <a:lnTo>
                  <a:pt x="181269" y="403561"/>
                </a:lnTo>
                <a:lnTo>
                  <a:pt x="90634" y="341548"/>
                </a:lnTo>
                <a:lnTo>
                  <a:pt x="0" y="403561"/>
                </a:lnTo>
                <a:lnTo>
                  <a:pt x="0" y="368261"/>
                </a:lnTo>
                <a:close/>
                <a:moveTo>
                  <a:pt x="90634" y="153601"/>
                </a:moveTo>
                <a:lnTo>
                  <a:pt x="181269" y="215614"/>
                </a:lnTo>
                <a:lnTo>
                  <a:pt x="181269" y="249960"/>
                </a:lnTo>
                <a:lnTo>
                  <a:pt x="90634" y="187946"/>
                </a:lnTo>
                <a:lnTo>
                  <a:pt x="0" y="249960"/>
                </a:lnTo>
                <a:lnTo>
                  <a:pt x="0" y="215614"/>
                </a:lnTo>
                <a:close/>
                <a:moveTo>
                  <a:pt x="90634" y="0"/>
                </a:moveTo>
                <a:lnTo>
                  <a:pt x="181269" y="62013"/>
                </a:lnTo>
                <a:lnTo>
                  <a:pt x="181269" y="97312"/>
                </a:lnTo>
                <a:lnTo>
                  <a:pt x="90634" y="35299"/>
                </a:lnTo>
                <a:lnTo>
                  <a:pt x="0" y="97312"/>
                </a:lnTo>
                <a:lnTo>
                  <a:pt x="0" y="62013"/>
                </a:lnTo>
                <a:close/>
              </a:path>
            </a:pathLst>
          </a:custGeom>
          <a:solidFill>
            <a:schemeClr val="accent1"/>
          </a:solidFill>
          <a:ln w="9537" cap="flat">
            <a:noFill/>
            <a:miter/>
          </a:ln>
        </p:spPr>
        <p:txBody>
          <a:bodyPr vert="horz" wrap="square" lIns="91440" tIns="45720" rIns="91440" bIns="45720" rtlCol="0" anchor="ctr"/>
          <a:lstStyle/>
          <a:p>
            <a:pPr algn="l">
              <a:lnSpc>
                <a:spcPct val="110000"/>
              </a:lnSpc>
            </a:pPr>
            <a:endParaRPr kumimoji="1" lang="zh-CN" altLang="en-US"/>
          </a:p>
        </p:txBody>
      </p:sp>
      <p:pic>
        <p:nvPicPr>
          <p:cNvPr id="8" name="图片 7"/>
          <p:cNvPicPr>
            <a:picLocks noChangeAspect="1"/>
          </p:cNvPicPr>
          <p:nvPr/>
        </p:nvPicPr>
        <p:blipFill>
          <a:blip r:embed="rId3">
            <a:alphaModFix/>
          </a:blip>
          <a:srcRect/>
          <a:stretch>
            <a:fillRect/>
          </a:stretch>
        </p:blipFill>
        <p:spPr>
          <a:xfrm>
            <a:off x="5581606" y="1684253"/>
            <a:ext cx="5626029" cy="4237788"/>
          </a:xfrm>
          <a:prstGeom prst="rect">
            <a:avLst/>
          </a:prstGeom>
          <a:noFill/>
          <a:ln>
            <a:noFill/>
          </a:ln>
        </p:spPr>
      </p:pic>
      <p:grpSp>
        <p:nvGrpSpPr>
          <p:cNvPr id="9" name="组合 8"/>
          <p:cNvGrpSpPr/>
          <p:nvPr/>
        </p:nvGrpSpPr>
        <p:grpSpPr>
          <a:xfrm>
            <a:off x="11407173" y="4493237"/>
            <a:ext cx="153888" cy="1677983"/>
            <a:chOff x="11407173" y="4493237"/>
            <a:chExt cx="153888" cy="1677983"/>
          </a:xfrm>
        </p:grpSpPr>
        <p:sp>
          <p:nvSpPr>
            <p:cNvPr id="10" name="标题 1"/>
            <p:cNvSpPr txBox="1"/>
            <p:nvPr/>
          </p:nvSpPr>
          <p:spPr>
            <a:xfrm rot="5400000">
              <a:off x="11407173" y="4493237"/>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1" name="标题 1"/>
            <p:cNvSpPr txBox="1"/>
            <p:nvPr/>
          </p:nvSpPr>
          <p:spPr>
            <a:xfrm rot="5400000">
              <a:off x="11407173" y="4588527"/>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2" name="标题 1"/>
            <p:cNvSpPr txBox="1"/>
            <p:nvPr/>
          </p:nvSpPr>
          <p:spPr>
            <a:xfrm rot="5400000">
              <a:off x="11407447" y="4683543"/>
              <a:ext cx="153340" cy="153888"/>
            </a:xfrm>
            <a:custGeom>
              <a:avLst/>
              <a:gdLst>
                <a:gd name="connsiteX0" fmla="*/ 0 w 267133"/>
                <a:gd name="connsiteY0" fmla="*/ 268087 h 268087"/>
                <a:gd name="connsiteX1" fmla="*/ 267133 w 267133"/>
                <a:gd name="connsiteY1" fmla="*/ 0 h 268087"/>
              </a:gdLst>
              <a:ahLst/>
              <a:cxnLst/>
              <a:rect l="l" t="t" r="r" b="b"/>
              <a:pathLst>
                <a:path w="267133" h="268087">
                  <a:moveTo>
                    <a:pt x="0" y="268087"/>
                  </a:moveTo>
                  <a:lnTo>
                    <a:pt x="267133"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3" name="标题 1"/>
            <p:cNvSpPr txBox="1"/>
            <p:nvPr/>
          </p:nvSpPr>
          <p:spPr>
            <a:xfrm rot="5400000">
              <a:off x="11407173" y="477856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4" name="标题 1"/>
            <p:cNvSpPr txBox="1"/>
            <p:nvPr/>
          </p:nvSpPr>
          <p:spPr>
            <a:xfrm rot="5400000">
              <a:off x="11407173" y="487385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5" name="标题 1"/>
            <p:cNvSpPr txBox="1"/>
            <p:nvPr/>
          </p:nvSpPr>
          <p:spPr>
            <a:xfrm rot="5400000">
              <a:off x="11407173" y="496914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6" name="标题 1"/>
            <p:cNvSpPr txBox="1"/>
            <p:nvPr/>
          </p:nvSpPr>
          <p:spPr>
            <a:xfrm rot="5400000">
              <a:off x="11407173" y="506443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7" name="标题 1"/>
            <p:cNvSpPr txBox="1"/>
            <p:nvPr/>
          </p:nvSpPr>
          <p:spPr>
            <a:xfrm rot="5400000">
              <a:off x="11407173" y="515972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8" name="标题 1"/>
            <p:cNvSpPr txBox="1"/>
            <p:nvPr/>
          </p:nvSpPr>
          <p:spPr>
            <a:xfrm rot="5400000">
              <a:off x="11407173" y="525501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19" name="标题 1"/>
            <p:cNvSpPr txBox="1"/>
            <p:nvPr/>
          </p:nvSpPr>
          <p:spPr>
            <a:xfrm rot="5400000">
              <a:off x="11407173" y="5350300"/>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0" name="标题 1"/>
            <p:cNvSpPr txBox="1"/>
            <p:nvPr/>
          </p:nvSpPr>
          <p:spPr>
            <a:xfrm rot="5400000">
              <a:off x="11407173" y="544559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1" name="标题 1"/>
            <p:cNvSpPr txBox="1"/>
            <p:nvPr/>
          </p:nvSpPr>
          <p:spPr>
            <a:xfrm rot="5400000">
              <a:off x="11407173" y="554088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2" name="标题 1"/>
            <p:cNvSpPr txBox="1"/>
            <p:nvPr/>
          </p:nvSpPr>
          <p:spPr>
            <a:xfrm rot="5400000">
              <a:off x="11407173" y="563617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3" name="标题 1"/>
            <p:cNvSpPr txBox="1"/>
            <p:nvPr/>
          </p:nvSpPr>
          <p:spPr>
            <a:xfrm rot="5400000">
              <a:off x="11407173" y="573146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4" name="标题 1"/>
            <p:cNvSpPr txBox="1"/>
            <p:nvPr/>
          </p:nvSpPr>
          <p:spPr>
            <a:xfrm rot="5400000">
              <a:off x="11407173" y="582675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5" name="标题 1"/>
            <p:cNvSpPr txBox="1"/>
            <p:nvPr/>
          </p:nvSpPr>
          <p:spPr>
            <a:xfrm rot="5400000">
              <a:off x="11407173" y="5922041"/>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sp>
          <p:nvSpPr>
            <p:cNvPr id="26" name="标题 1"/>
            <p:cNvSpPr txBox="1"/>
            <p:nvPr/>
          </p:nvSpPr>
          <p:spPr>
            <a:xfrm rot="5400000">
              <a:off x="11407173" y="6017332"/>
              <a:ext cx="153888" cy="153888"/>
            </a:xfrm>
            <a:custGeom>
              <a:avLst/>
              <a:gdLst>
                <a:gd name="connsiteX0" fmla="*/ 0 w 268087"/>
                <a:gd name="connsiteY0" fmla="*/ 268087 h 268087"/>
                <a:gd name="connsiteX1" fmla="*/ 268087 w 268087"/>
                <a:gd name="connsiteY1" fmla="*/ 0 h 268087"/>
              </a:gdLst>
              <a:ahLst/>
              <a:cxnLst/>
              <a:rect l="l" t="t" r="r" b="b"/>
              <a:pathLst>
                <a:path w="268087" h="268087">
                  <a:moveTo>
                    <a:pt x="0" y="268087"/>
                  </a:moveTo>
                  <a:lnTo>
                    <a:pt x="268087" y="0"/>
                  </a:lnTo>
                </a:path>
              </a:pathLst>
            </a:custGeom>
            <a:noFill/>
            <a:ln w="12333" cap="flat">
              <a:solidFill>
                <a:schemeClr val="accent1"/>
              </a:solidFill>
              <a:miter/>
            </a:ln>
          </p:spPr>
          <p:txBody>
            <a:bodyPr vert="horz" wrap="square" lIns="91440" tIns="45720" rIns="91440" bIns="45720" rtlCol="0" anchor="ctr"/>
            <a:lstStyle/>
            <a:p>
              <a:pPr algn="l">
                <a:lnSpc>
                  <a:spcPct val="110000"/>
                </a:lnSpc>
              </a:pPr>
              <a:endParaRPr kumimoji="1" lang="zh-CN" altLang="en-US"/>
            </a:p>
          </p:txBody>
        </p:sp>
      </p:grpSp>
      <p:cxnSp>
        <p:nvCxnSpPr>
          <p:cNvPr id="27" name="标题 1"/>
          <p:cNvCxnSpPr/>
          <p:nvPr/>
        </p:nvCxnSpPr>
        <p:spPr>
          <a:xfrm>
            <a:off x="828675" y="5217603"/>
            <a:ext cx="3793327" cy="0"/>
          </a:xfrm>
          <a:prstGeom prst="line">
            <a:avLst/>
          </a:prstGeom>
          <a:noFill/>
          <a:ln w="19050" cap="flat">
            <a:solidFill>
              <a:schemeClr val="accent1">
                <a:alpha val="100000"/>
              </a:schemeClr>
            </a:solidFill>
            <a:prstDash val="solid"/>
            <a:miter/>
          </a:ln>
        </p:spPr>
      </p:cxnSp>
      <p:sp>
        <p:nvSpPr>
          <p:cNvPr id="28" name="标题 1"/>
          <p:cNvSpPr txBox="1"/>
          <p:nvPr/>
        </p:nvSpPr>
        <p:spPr>
          <a:xfrm>
            <a:off x="762331" y="-969939"/>
            <a:ext cx="3659543" cy="4355985"/>
          </a:xfrm>
          <a:prstGeom prst="rect">
            <a:avLst/>
          </a:prstGeom>
          <a:noFill/>
          <a:ln cap="sq">
            <a:noFill/>
          </a:ln>
          <a:effectLst>
            <a:outerShdw blurRad="457200" dist="127000" dir="5400000" sx="90000" sy="90000" rotWithShape="0">
              <a:srgbClr val="4E82EA">
                <a:alpha val="60000"/>
              </a:srgbClr>
            </a:outerShdw>
          </a:effectLst>
        </p:spPr>
        <p:txBody>
          <a:bodyPr vert="horz" wrap="square" lIns="0" tIns="0" rIns="0" bIns="0" rtlCol="0" anchor="b"/>
          <a:lstStyle/>
          <a:p>
            <a:pPr algn="l">
              <a:lnSpc>
                <a:spcPct val="110000"/>
              </a:lnSpc>
            </a:pPr>
            <a:r>
              <a:rPr kumimoji="1" lang="en-US" altLang="zh-CN" sz="15000">
                <a:ln w="12700">
                  <a:noFill/>
                </a:ln>
                <a:gradFill>
                  <a:gsLst>
                    <a:gs pos="0">
                      <a:srgbClr val="FFFFFF">
                        <a:alpha val="0"/>
                      </a:srgbClr>
                    </a:gs>
                    <a:gs pos="85000">
                      <a:srgbClr val="AD84C6">
                        <a:alpha val="100000"/>
                      </a:srgbClr>
                    </a:gs>
                  </a:gsLst>
                  <a:lin ang="16200000" scaled="0"/>
                </a:gradFill>
                <a:latin typeface="Source Han Sans CN Bold"/>
                <a:ea typeface="Source Han Sans CN Bold"/>
                <a:cs typeface="Source Han Sans CN Bold"/>
              </a:rPr>
              <a:t>02</a:t>
            </a:r>
            <a:endParaRPr kumimoji="1" lang="zh-CN" altLang="en-US"/>
          </a:p>
        </p:txBody>
      </p:sp>
      <p:sp>
        <p:nvSpPr>
          <p:cNvPr id="29" name="标题 1"/>
          <p:cNvSpPr txBox="1"/>
          <p:nvPr/>
        </p:nvSpPr>
        <p:spPr>
          <a:xfrm flipH="1">
            <a:off x="5680842" y="1643575"/>
            <a:ext cx="1359810" cy="459332"/>
          </a:xfrm>
          <a:custGeom>
            <a:avLst/>
            <a:gdLst>
              <a:gd name="connsiteX0" fmla="*/ 985324 w 1954210"/>
              <a:gd name="connsiteY0" fmla="*/ 0 h 1147870"/>
              <a:gd name="connsiteX1" fmla="*/ 1280281 w 1954210"/>
              <a:gd name="connsiteY1" fmla="*/ 0 h 1147870"/>
              <a:gd name="connsiteX2" fmla="*/ 1462005 w 1954210"/>
              <a:gd name="connsiteY2" fmla="*/ 574392 h 1147870"/>
              <a:gd name="connsiteX3" fmla="*/ 1280281 w 1954210"/>
              <a:gd name="connsiteY3" fmla="*/ 1147870 h 1147870"/>
              <a:gd name="connsiteX4" fmla="*/ 985324 w 1954210"/>
              <a:gd name="connsiteY4" fmla="*/ 1147870 h 1147870"/>
              <a:gd name="connsiteX5" fmla="*/ 1167960 w 1954210"/>
              <a:gd name="connsiteY5" fmla="*/ 574392 h 1147870"/>
              <a:gd name="connsiteX6" fmla="*/ 0 w 1954210"/>
              <a:gd name="connsiteY6" fmla="*/ 0 h 1147870"/>
              <a:gd name="connsiteX7" fmla="*/ 294045 w 1954210"/>
              <a:gd name="connsiteY7" fmla="*/ 0 h 1147870"/>
              <a:gd name="connsiteX8" fmla="*/ 475768 w 1954210"/>
              <a:gd name="connsiteY8" fmla="*/ 574392 h 1147870"/>
              <a:gd name="connsiteX9" fmla="*/ 294045 w 1954210"/>
              <a:gd name="connsiteY9" fmla="*/ 1147870 h 1147870"/>
              <a:gd name="connsiteX10" fmla="*/ 0 w 1954210"/>
              <a:gd name="connsiteY10" fmla="*/ 1147870 h 1147870"/>
              <a:gd name="connsiteX11" fmla="*/ 181724 w 1954210"/>
              <a:gd name="connsiteY11" fmla="*/ 574392 h 1147870"/>
              <a:gd name="connsiteX12" fmla="*/ 493118 w 1954210"/>
              <a:gd name="connsiteY12" fmla="*/ 0 h 1147870"/>
              <a:gd name="connsiteX13" fmla="*/ 787163 w 1954210"/>
              <a:gd name="connsiteY13" fmla="*/ 0 h 1147870"/>
              <a:gd name="connsiteX14" fmla="*/ 968886 w 1954210"/>
              <a:gd name="connsiteY14" fmla="*/ 574392 h 1147870"/>
              <a:gd name="connsiteX15" fmla="*/ 787163 w 1954210"/>
              <a:gd name="connsiteY15" fmla="*/ 1147870 h 1147870"/>
              <a:gd name="connsiteX16" fmla="*/ 493118 w 1954210"/>
              <a:gd name="connsiteY16" fmla="*/ 1147870 h 1147870"/>
              <a:gd name="connsiteX17" fmla="*/ 674842 w 1954210"/>
              <a:gd name="connsiteY17" fmla="*/ 574392 h 1147870"/>
              <a:gd name="connsiteX18" fmla="*/ 1478442 w 1954210"/>
              <a:gd name="connsiteY18" fmla="*/ 0 h 1147870"/>
              <a:gd name="connsiteX19" fmla="*/ 1772486 w 1954210"/>
              <a:gd name="connsiteY19" fmla="*/ 0 h 1147870"/>
              <a:gd name="connsiteX20" fmla="*/ 1954210 w 1954210"/>
              <a:gd name="connsiteY20" fmla="*/ 574392 h 1147870"/>
              <a:gd name="connsiteX21" fmla="*/ 1772486 w 1954210"/>
              <a:gd name="connsiteY21" fmla="*/ 1147870 h 1147870"/>
              <a:gd name="connsiteX22" fmla="*/ 1478442 w 1954210"/>
              <a:gd name="connsiteY22" fmla="*/ 1147870 h 1147870"/>
              <a:gd name="connsiteX23" fmla="*/ 1660166 w 1954210"/>
              <a:gd name="connsiteY23" fmla="*/ 574392 h 1147870"/>
            </a:gdLst>
            <a:ahLst/>
            <a:cxnLst/>
            <a:rect l="l" t="t" r="r" b="b"/>
            <a:pathLst>
              <a:path w="1954210" h="1147870">
                <a:moveTo>
                  <a:pt x="985324" y="0"/>
                </a:moveTo>
                <a:lnTo>
                  <a:pt x="1280281" y="0"/>
                </a:lnTo>
                <a:lnTo>
                  <a:pt x="1462005" y="574392"/>
                </a:lnTo>
                <a:lnTo>
                  <a:pt x="1280281" y="1147870"/>
                </a:lnTo>
                <a:lnTo>
                  <a:pt x="985324" y="1147870"/>
                </a:lnTo>
                <a:lnTo>
                  <a:pt x="1167960" y="574392"/>
                </a:lnTo>
                <a:close/>
                <a:moveTo>
                  <a:pt x="0" y="0"/>
                </a:moveTo>
                <a:lnTo>
                  <a:pt x="294045" y="0"/>
                </a:lnTo>
                <a:lnTo>
                  <a:pt x="475768" y="574392"/>
                </a:lnTo>
                <a:lnTo>
                  <a:pt x="294045" y="1147870"/>
                </a:lnTo>
                <a:lnTo>
                  <a:pt x="0" y="1147870"/>
                </a:lnTo>
                <a:lnTo>
                  <a:pt x="181724" y="574392"/>
                </a:lnTo>
                <a:close/>
                <a:moveTo>
                  <a:pt x="493118" y="0"/>
                </a:moveTo>
                <a:lnTo>
                  <a:pt x="787163" y="0"/>
                </a:lnTo>
                <a:lnTo>
                  <a:pt x="968886" y="574392"/>
                </a:lnTo>
                <a:lnTo>
                  <a:pt x="787163" y="1147870"/>
                </a:lnTo>
                <a:lnTo>
                  <a:pt x="493118" y="1147870"/>
                </a:lnTo>
                <a:lnTo>
                  <a:pt x="674842" y="574392"/>
                </a:lnTo>
                <a:close/>
                <a:moveTo>
                  <a:pt x="1478442" y="0"/>
                </a:moveTo>
                <a:lnTo>
                  <a:pt x="1772486" y="0"/>
                </a:lnTo>
                <a:lnTo>
                  <a:pt x="1954210" y="574392"/>
                </a:lnTo>
                <a:lnTo>
                  <a:pt x="1772486" y="1147870"/>
                </a:lnTo>
                <a:lnTo>
                  <a:pt x="1478442" y="1147870"/>
                </a:lnTo>
                <a:lnTo>
                  <a:pt x="1660166" y="574392"/>
                </a:lnTo>
                <a:close/>
              </a:path>
            </a:pathLst>
          </a:custGeom>
          <a:gradFill>
            <a:gsLst>
              <a:gs pos="0">
                <a:schemeClr val="accent1">
                  <a:alpha val="0"/>
                </a:schemeClr>
              </a:gs>
              <a:gs pos="100000">
                <a:schemeClr val="accent1">
                  <a:alpha val="50000"/>
                </a:schemeClr>
              </a:gs>
            </a:gsLst>
            <a:lin ang="0" scaled="0"/>
          </a:gradFill>
          <a:ln w="9128" cap="flat">
            <a:noFill/>
            <a:miter/>
          </a:ln>
        </p:spPr>
        <p:txBody>
          <a:bodyPr vert="horz" wrap="square" lIns="91440" tIns="45720" rIns="91440" bIns="45720" rtlCol="0" anchor="ctr"/>
          <a:lstStyle/>
          <a:p>
            <a:pPr algn="l">
              <a:lnSpc>
                <a:spcPct val="110000"/>
              </a:lnSpc>
            </a:pPr>
            <a:endParaRPr kumimoji="1" lang="zh-CN" altLang="en-US"/>
          </a:p>
        </p:txBody>
      </p:sp>
      <p:sp>
        <p:nvSpPr>
          <p:cNvPr id="30" name="标题 1"/>
          <p:cNvSpPr txBox="1"/>
          <p:nvPr/>
        </p:nvSpPr>
        <p:spPr>
          <a:xfrm>
            <a:off x="728194" y="3330214"/>
            <a:ext cx="5318711" cy="1801344"/>
          </a:xfrm>
          <a:prstGeom prst="rect">
            <a:avLst/>
          </a:prstGeom>
          <a:noFill/>
          <a:ln>
            <a:noFill/>
          </a:ln>
        </p:spPr>
        <p:txBody>
          <a:bodyPr vert="horz" wrap="square" lIns="91440" tIns="45720" rIns="91440" bIns="45720" rtlCol="0" anchor="t"/>
          <a:lstStyle/>
          <a:p>
            <a:pPr algn="l">
              <a:lnSpc>
                <a:spcPct val="130000"/>
              </a:lnSpc>
            </a:pPr>
            <a:r>
              <a:rPr kumimoji="1" lang="en-US" altLang="zh-CN" sz="4000">
                <a:ln w="12700">
                  <a:noFill/>
                </a:ln>
                <a:solidFill>
                  <a:srgbClr val="262626">
                    <a:alpha val="100000"/>
                  </a:srgbClr>
                </a:solidFill>
                <a:latin typeface="Source Han Sans CN Bold"/>
                <a:ea typeface="Source Han Sans CN Bold"/>
                <a:cs typeface="Source Han Sans CN Bold"/>
              </a:rPr>
              <a:t>数字化设计方案</a:t>
            </a:r>
            <a:endParaRPr kumimoji="1" lang="zh-CN" altLang="en-US"/>
          </a:p>
        </p:txBody>
      </p:sp>
      <p:sp>
        <p:nvSpPr>
          <p:cNvPr id="31" name="标题 1"/>
          <p:cNvSpPr txBox="1"/>
          <p:nvPr/>
        </p:nvSpPr>
        <p:spPr>
          <a:xfrm>
            <a:off x="2996669" y="1762208"/>
            <a:ext cx="879889" cy="681398"/>
          </a:xfrm>
          <a:prstGeom prst="rect">
            <a:avLst/>
          </a:prstGeom>
          <a:noFill/>
          <a:ln cap="sq">
            <a:noFill/>
          </a:ln>
          <a:effectLst>
            <a:outerShdw blurRad="457200" dist="127000" dir="5400000" sx="90000" sy="90000" rotWithShape="0">
              <a:srgbClr val="4E82EA">
                <a:alpha val="60000"/>
              </a:srgbClr>
            </a:outerShdw>
          </a:effectLst>
        </p:spPr>
        <p:txBody>
          <a:bodyPr vert="horz" wrap="square" lIns="0" tIns="0" rIns="0" bIns="0" rtlCol="0" anchor="b"/>
          <a:lstStyle/>
          <a:p>
            <a:pPr algn="l">
              <a:lnSpc>
                <a:spcPct val="110000"/>
              </a:lnSpc>
            </a:pPr>
            <a:r>
              <a:rPr kumimoji="1" lang="en-US" altLang="zh-CN" sz="1800">
                <a:ln w="12700">
                  <a:noFill/>
                </a:ln>
                <a:solidFill>
                  <a:srgbClr val="AD84C6">
                    <a:alpha val="100000"/>
                  </a:srgbClr>
                </a:solidFill>
                <a:latin typeface="Source Han Sans CN Bold"/>
                <a:ea typeface="Source Han Sans CN Bold"/>
                <a:cs typeface="Source Han Sans CN Bold"/>
              </a:rPr>
              <a:t>PART</a:t>
            </a:r>
            <a:endParaRPr kumimoji="1" lang="zh-CN" altLang="en-US"/>
          </a:p>
        </p:txBody>
      </p:sp>
      <p:sp>
        <p:nvSpPr>
          <p:cNvPr id="32" name="标题 1"/>
          <p:cNvSpPr txBox="1"/>
          <p:nvPr/>
        </p:nvSpPr>
        <p:spPr>
          <a:xfrm flipH="1">
            <a:off x="3037484" y="2686902"/>
            <a:ext cx="910947" cy="307710"/>
          </a:xfrm>
          <a:custGeom>
            <a:avLst/>
            <a:gdLst>
              <a:gd name="connsiteX0" fmla="*/ 985324 w 1954210"/>
              <a:gd name="connsiteY0" fmla="*/ 0 h 1147870"/>
              <a:gd name="connsiteX1" fmla="*/ 1280281 w 1954210"/>
              <a:gd name="connsiteY1" fmla="*/ 0 h 1147870"/>
              <a:gd name="connsiteX2" fmla="*/ 1462005 w 1954210"/>
              <a:gd name="connsiteY2" fmla="*/ 574392 h 1147870"/>
              <a:gd name="connsiteX3" fmla="*/ 1280281 w 1954210"/>
              <a:gd name="connsiteY3" fmla="*/ 1147870 h 1147870"/>
              <a:gd name="connsiteX4" fmla="*/ 985324 w 1954210"/>
              <a:gd name="connsiteY4" fmla="*/ 1147870 h 1147870"/>
              <a:gd name="connsiteX5" fmla="*/ 1167960 w 1954210"/>
              <a:gd name="connsiteY5" fmla="*/ 574392 h 1147870"/>
              <a:gd name="connsiteX6" fmla="*/ 0 w 1954210"/>
              <a:gd name="connsiteY6" fmla="*/ 0 h 1147870"/>
              <a:gd name="connsiteX7" fmla="*/ 294045 w 1954210"/>
              <a:gd name="connsiteY7" fmla="*/ 0 h 1147870"/>
              <a:gd name="connsiteX8" fmla="*/ 475768 w 1954210"/>
              <a:gd name="connsiteY8" fmla="*/ 574392 h 1147870"/>
              <a:gd name="connsiteX9" fmla="*/ 294045 w 1954210"/>
              <a:gd name="connsiteY9" fmla="*/ 1147870 h 1147870"/>
              <a:gd name="connsiteX10" fmla="*/ 0 w 1954210"/>
              <a:gd name="connsiteY10" fmla="*/ 1147870 h 1147870"/>
              <a:gd name="connsiteX11" fmla="*/ 181724 w 1954210"/>
              <a:gd name="connsiteY11" fmla="*/ 574392 h 1147870"/>
              <a:gd name="connsiteX12" fmla="*/ 493118 w 1954210"/>
              <a:gd name="connsiteY12" fmla="*/ 0 h 1147870"/>
              <a:gd name="connsiteX13" fmla="*/ 787163 w 1954210"/>
              <a:gd name="connsiteY13" fmla="*/ 0 h 1147870"/>
              <a:gd name="connsiteX14" fmla="*/ 968886 w 1954210"/>
              <a:gd name="connsiteY14" fmla="*/ 574392 h 1147870"/>
              <a:gd name="connsiteX15" fmla="*/ 787163 w 1954210"/>
              <a:gd name="connsiteY15" fmla="*/ 1147870 h 1147870"/>
              <a:gd name="connsiteX16" fmla="*/ 493118 w 1954210"/>
              <a:gd name="connsiteY16" fmla="*/ 1147870 h 1147870"/>
              <a:gd name="connsiteX17" fmla="*/ 674842 w 1954210"/>
              <a:gd name="connsiteY17" fmla="*/ 574392 h 1147870"/>
              <a:gd name="connsiteX18" fmla="*/ 1478442 w 1954210"/>
              <a:gd name="connsiteY18" fmla="*/ 0 h 1147870"/>
              <a:gd name="connsiteX19" fmla="*/ 1772486 w 1954210"/>
              <a:gd name="connsiteY19" fmla="*/ 0 h 1147870"/>
              <a:gd name="connsiteX20" fmla="*/ 1954210 w 1954210"/>
              <a:gd name="connsiteY20" fmla="*/ 574392 h 1147870"/>
              <a:gd name="connsiteX21" fmla="*/ 1772486 w 1954210"/>
              <a:gd name="connsiteY21" fmla="*/ 1147870 h 1147870"/>
              <a:gd name="connsiteX22" fmla="*/ 1478442 w 1954210"/>
              <a:gd name="connsiteY22" fmla="*/ 1147870 h 1147870"/>
              <a:gd name="connsiteX23" fmla="*/ 1660166 w 1954210"/>
              <a:gd name="connsiteY23" fmla="*/ 574392 h 1147870"/>
            </a:gdLst>
            <a:ahLst/>
            <a:cxnLst/>
            <a:rect l="l" t="t" r="r" b="b"/>
            <a:pathLst>
              <a:path w="1954210" h="1147870">
                <a:moveTo>
                  <a:pt x="985324" y="0"/>
                </a:moveTo>
                <a:lnTo>
                  <a:pt x="1280281" y="0"/>
                </a:lnTo>
                <a:lnTo>
                  <a:pt x="1462005" y="574392"/>
                </a:lnTo>
                <a:lnTo>
                  <a:pt x="1280281" y="1147870"/>
                </a:lnTo>
                <a:lnTo>
                  <a:pt x="985324" y="1147870"/>
                </a:lnTo>
                <a:lnTo>
                  <a:pt x="1167960" y="574392"/>
                </a:lnTo>
                <a:close/>
                <a:moveTo>
                  <a:pt x="0" y="0"/>
                </a:moveTo>
                <a:lnTo>
                  <a:pt x="294045" y="0"/>
                </a:lnTo>
                <a:lnTo>
                  <a:pt x="475768" y="574392"/>
                </a:lnTo>
                <a:lnTo>
                  <a:pt x="294045" y="1147870"/>
                </a:lnTo>
                <a:lnTo>
                  <a:pt x="0" y="1147870"/>
                </a:lnTo>
                <a:lnTo>
                  <a:pt x="181724" y="574392"/>
                </a:lnTo>
                <a:close/>
                <a:moveTo>
                  <a:pt x="493118" y="0"/>
                </a:moveTo>
                <a:lnTo>
                  <a:pt x="787163" y="0"/>
                </a:lnTo>
                <a:lnTo>
                  <a:pt x="968886" y="574392"/>
                </a:lnTo>
                <a:lnTo>
                  <a:pt x="787163" y="1147870"/>
                </a:lnTo>
                <a:lnTo>
                  <a:pt x="493118" y="1147870"/>
                </a:lnTo>
                <a:lnTo>
                  <a:pt x="674842" y="574392"/>
                </a:lnTo>
                <a:close/>
                <a:moveTo>
                  <a:pt x="1478442" y="0"/>
                </a:moveTo>
                <a:lnTo>
                  <a:pt x="1772486" y="0"/>
                </a:lnTo>
                <a:lnTo>
                  <a:pt x="1954210" y="574392"/>
                </a:lnTo>
                <a:lnTo>
                  <a:pt x="1772486" y="1147870"/>
                </a:lnTo>
                <a:lnTo>
                  <a:pt x="1478442" y="1147870"/>
                </a:lnTo>
                <a:lnTo>
                  <a:pt x="1660166" y="574392"/>
                </a:lnTo>
                <a:close/>
              </a:path>
            </a:pathLst>
          </a:custGeom>
          <a:gradFill>
            <a:gsLst>
              <a:gs pos="0">
                <a:schemeClr val="accent1">
                  <a:alpha val="0"/>
                </a:schemeClr>
              </a:gs>
              <a:gs pos="100000">
                <a:schemeClr val="accent1">
                  <a:alpha val="50000"/>
                </a:schemeClr>
              </a:gs>
            </a:gsLst>
            <a:lin ang="0" scaled="0"/>
          </a:gradFill>
          <a:ln w="9128" cap="flat">
            <a:noFill/>
            <a:miter/>
          </a:ln>
        </p:spPr>
        <p:txBody>
          <a:bodyPr vert="horz" wrap="square" lIns="91440" tIns="45720" rIns="91440" bIns="45720" rtlCol="0" anchor="ctr"/>
          <a:lstStyle/>
          <a:p>
            <a:pPr algn="l">
              <a:lnSpc>
                <a:spcPct val="110000"/>
              </a:lnSpc>
            </a:pPr>
            <a:endParaRPr kumimoji="1" lang="zh-CN" altLang="en-US"/>
          </a:p>
        </p:txBody>
      </p:sp>
      <p:sp>
        <p:nvSpPr>
          <p:cNvPr id="33" name="标题 1"/>
          <p:cNvSpPr txBox="1"/>
          <p:nvPr/>
        </p:nvSpPr>
        <p:spPr>
          <a:xfrm>
            <a:off x="837269" y="898167"/>
            <a:ext cx="1969037" cy="244512"/>
          </a:xfrm>
          <a:custGeom>
            <a:avLst/>
            <a:gdLst>
              <a:gd name="connsiteX0" fmla="*/ 353068 w 1228797"/>
              <a:gd name="connsiteY0" fmla="*/ 146933 h 152590"/>
              <a:gd name="connsiteX1" fmla="*/ 353259 w 1228797"/>
              <a:gd name="connsiteY1" fmla="*/ 146971 h 152590"/>
              <a:gd name="connsiteX2" fmla="*/ 352878 w 1228797"/>
              <a:gd name="connsiteY2" fmla="*/ 146971 h 152590"/>
              <a:gd name="connsiteX3" fmla="*/ 463654 w 1228797"/>
              <a:gd name="connsiteY3" fmla="*/ 28766 h 152590"/>
              <a:gd name="connsiteX4" fmla="*/ 457368 w 1228797"/>
              <a:gd name="connsiteY4" fmla="*/ 35052 h 152590"/>
              <a:gd name="connsiteX5" fmla="*/ 457368 w 1228797"/>
              <a:gd name="connsiteY5" fmla="*/ 66866 h 152590"/>
              <a:gd name="connsiteX6" fmla="*/ 463464 w 1228797"/>
              <a:gd name="connsiteY6" fmla="*/ 73152 h 152590"/>
              <a:gd name="connsiteX7" fmla="*/ 463654 w 1228797"/>
              <a:gd name="connsiteY7" fmla="*/ 73152 h 152590"/>
              <a:gd name="connsiteX8" fmla="*/ 502611 w 1228797"/>
              <a:gd name="connsiteY8" fmla="*/ 73152 h 152590"/>
              <a:gd name="connsiteX9" fmla="*/ 525281 w 1228797"/>
              <a:gd name="connsiteY9" fmla="*/ 51911 h 152590"/>
              <a:gd name="connsiteX10" fmla="*/ 504450 w 1228797"/>
              <a:gd name="connsiteY10" fmla="*/ 28795 h 152590"/>
              <a:gd name="connsiteX11" fmla="*/ 503183 w 1228797"/>
              <a:gd name="connsiteY11" fmla="*/ 28766 h 152590"/>
              <a:gd name="connsiteX12" fmla="*/ 1154216 w 1228797"/>
              <a:gd name="connsiteY12" fmla="*/ 28194 h 152590"/>
              <a:gd name="connsiteX13" fmla="*/ 1154216 w 1228797"/>
              <a:gd name="connsiteY13" fmla="*/ 28765 h 152590"/>
              <a:gd name="connsiteX14" fmla="*/ 1104877 w 1228797"/>
              <a:gd name="connsiteY14" fmla="*/ 77914 h 152590"/>
              <a:gd name="connsiteX15" fmla="*/ 1154026 w 1228797"/>
              <a:gd name="connsiteY15" fmla="*/ 127254 h 152590"/>
              <a:gd name="connsiteX16" fmla="*/ 1203365 w 1228797"/>
              <a:gd name="connsiteY16" fmla="*/ 78105 h 152590"/>
              <a:gd name="connsiteX17" fmla="*/ 1203365 w 1228797"/>
              <a:gd name="connsiteY17" fmla="*/ 78009 h 152590"/>
              <a:gd name="connsiteX18" fmla="*/ 1154502 w 1228797"/>
              <a:gd name="connsiteY18" fmla="*/ 28195 h 152590"/>
              <a:gd name="connsiteX19" fmla="*/ 1154216 w 1228797"/>
              <a:gd name="connsiteY19" fmla="*/ 28194 h 152590"/>
              <a:gd name="connsiteX20" fmla="*/ 836558 w 1228797"/>
              <a:gd name="connsiteY20" fmla="*/ 25718 h 152590"/>
              <a:gd name="connsiteX21" fmla="*/ 787314 w 1228797"/>
              <a:gd name="connsiteY21" fmla="*/ 74962 h 152590"/>
              <a:gd name="connsiteX22" fmla="*/ 836558 w 1228797"/>
              <a:gd name="connsiteY22" fmla="*/ 124207 h 152590"/>
              <a:gd name="connsiteX23" fmla="*/ 885802 w 1228797"/>
              <a:gd name="connsiteY23" fmla="*/ 74962 h 152590"/>
              <a:gd name="connsiteX24" fmla="*/ 885802 w 1228797"/>
              <a:gd name="connsiteY24" fmla="*/ 74867 h 152590"/>
              <a:gd name="connsiteX25" fmla="*/ 836558 w 1228797"/>
              <a:gd name="connsiteY25" fmla="*/ 25718 h 152590"/>
              <a:gd name="connsiteX26" fmla="*/ 200954 w 1228797"/>
              <a:gd name="connsiteY26" fmla="*/ 25527 h 152590"/>
              <a:gd name="connsiteX27" fmla="*/ 200954 w 1228797"/>
              <a:gd name="connsiteY27" fmla="*/ 25908 h 152590"/>
              <a:gd name="connsiteX28" fmla="*/ 151424 w 1228797"/>
              <a:gd name="connsiteY28" fmla="*/ 75248 h 152590"/>
              <a:gd name="connsiteX29" fmla="*/ 200764 w 1228797"/>
              <a:gd name="connsiteY29" fmla="*/ 124778 h 152590"/>
              <a:gd name="connsiteX30" fmla="*/ 250294 w 1228797"/>
              <a:gd name="connsiteY30" fmla="*/ 75438 h 152590"/>
              <a:gd name="connsiteX31" fmla="*/ 250294 w 1228797"/>
              <a:gd name="connsiteY31" fmla="*/ 75248 h 152590"/>
              <a:gd name="connsiteX32" fmla="*/ 201145 w 1228797"/>
              <a:gd name="connsiteY32" fmla="*/ 25528 h 152590"/>
              <a:gd name="connsiteX33" fmla="*/ 200954 w 1228797"/>
              <a:gd name="connsiteY33" fmla="*/ 25527 h 152590"/>
              <a:gd name="connsiteX34" fmla="*/ 437841 w 1228797"/>
              <a:gd name="connsiteY34" fmla="*/ 3429 h 152590"/>
              <a:gd name="connsiteX35" fmla="*/ 502040 w 1228797"/>
              <a:gd name="connsiteY35" fmla="*/ 3429 h 152590"/>
              <a:gd name="connsiteX36" fmla="*/ 535949 w 1228797"/>
              <a:gd name="connsiteY36" fmla="*/ 16764 h 152590"/>
              <a:gd name="connsiteX37" fmla="*/ 550808 w 1228797"/>
              <a:gd name="connsiteY37" fmla="*/ 49340 h 152590"/>
              <a:gd name="connsiteX38" fmla="*/ 528615 w 1228797"/>
              <a:gd name="connsiteY38" fmla="*/ 91345 h 152590"/>
              <a:gd name="connsiteX39" fmla="*/ 526233 w 1228797"/>
              <a:gd name="connsiteY39" fmla="*/ 99251 h 152590"/>
              <a:gd name="connsiteX40" fmla="*/ 544712 w 1228797"/>
              <a:gd name="connsiteY40" fmla="*/ 138017 h 152590"/>
              <a:gd name="connsiteX41" fmla="*/ 541683 w 1228797"/>
              <a:gd name="connsiteY41" fmla="*/ 146377 h 152590"/>
              <a:gd name="connsiteX42" fmla="*/ 538997 w 1228797"/>
              <a:gd name="connsiteY42" fmla="*/ 146971 h 152590"/>
              <a:gd name="connsiteX43" fmla="*/ 525567 w 1228797"/>
              <a:gd name="connsiteY43" fmla="*/ 146971 h 152590"/>
              <a:gd name="connsiteX44" fmla="*/ 519947 w 1228797"/>
              <a:gd name="connsiteY44" fmla="*/ 143447 h 152590"/>
              <a:gd name="connsiteX45" fmla="*/ 500230 w 1228797"/>
              <a:gd name="connsiteY45" fmla="*/ 102203 h 152590"/>
              <a:gd name="connsiteX46" fmla="*/ 494611 w 1228797"/>
              <a:gd name="connsiteY46" fmla="*/ 98679 h 152590"/>
              <a:gd name="connsiteX47" fmla="*/ 463654 w 1228797"/>
              <a:gd name="connsiteY47" fmla="*/ 98679 h 152590"/>
              <a:gd name="connsiteX48" fmla="*/ 457368 w 1228797"/>
              <a:gd name="connsiteY48" fmla="*/ 104773 h 152590"/>
              <a:gd name="connsiteX49" fmla="*/ 457368 w 1228797"/>
              <a:gd name="connsiteY49" fmla="*/ 104966 h 152590"/>
              <a:gd name="connsiteX50" fmla="*/ 457368 w 1228797"/>
              <a:gd name="connsiteY50" fmla="*/ 140684 h 152590"/>
              <a:gd name="connsiteX51" fmla="*/ 451081 w 1228797"/>
              <a:gd name="connsiteY51" fmla="*/ 146971 h 152590"/>
              <a:gd name="connsiteX52" fmla="*/ 437841 w 1228797"/>
              <a:gd name="connsiteY52" fmla="*/ 146971 h 152590"/>
              <a:gd name="connsiteX53" fmla="*/ 431555 w 1228797"/>
              <a:gd name="connsiteY53" fmla="*/ 140684 h 152590"/>
              <a:gd name="connsiteX54" fmla="*/ 431555 w 1228797"/>
              <a:gd name="connsiteY54" fmla="*/ 9716 h 152590"/>
              <a:gd name="connsiteX55" fmla="*/ 437841 w 1228797"/>
              <a:gd name="connsiteY55" fmla="*/ 3429 h 152590"/>
              <a:gd name="connsiteX56" fmla="*/ 293633 w 1228797"/>
              <a:gd name="connsiteY56" fmla="*/ 3429 h 152590"/>
              <a:gd name="connsiteX57" fmla="*/ 306777 w 1228797"/>
              <a:gd name="connsiteY57" fmla="*/ 3429 h 152590"/>
              <a:gd name="connsiteX58" fmla="*/ 312683 w 1228797"/>
              <a:gd name="connsiteY58" fmla="*/ 9715 h 152590"/>
              <a:gd name="connsiteX59" fmla="*/ 312683 w 1228797"/>
              <a:gd name="connsiteY59" fmla="*/ 80677 h 152590"/>
              <a:gd name="connsiteX60" fmla="*/ 350592 w 1228797"/>
              <a:gd name="connsiteY60" fmla="*/ 123032 h 152590"/>
              <a:gd name="connsiteX61" fmla="*/ 392950 w 1228797"/>
              <a:gd name="connsiteY61" fmla="*/ 85118 h 152590"/>
              <a:gd name="connsiteX62" fmla="*/ 392978 w 1228797"/>
              <a:gd name="connsiteY62" fmla="*/ 81248 h 152590"/>
              <a:gd name="connsiteX63" fmla="*/ 392978 w 1228797"/>
              <a:gd name="connsiteY63" fmla="*/ 9715 h 152590"/>
              <a:gd name="connsiteX64" fmla="*/ 399265 w 1228797"/>
              <a:gd name="connsiteY64" fmla="*/ 3429 h 152590"/>
              <a:gd name="connsiteX65" fmla="*/ 412505 w 1228797"/>
              <a:gd name="connsiteY65" fmla="*/ 3429 h 152590"/>
              <a:gd name="connsiteX66" fmla="*/ 418696 w 1228797"/>
              <a:gd name="connsiteY66" fmla="*/ 9715 h 152590"/>
              <a:gd name="connsiteX67" fmla="*/ 418696 w 1228797"/>
              <a:gd name="connsiteY67" fmla="*/ 81153 h 152590"/>
              <a:gd name="connsiteX68" fmla="*/ 378496 w 1228797"/>
              <a:gd name="connsiteY68" fmla="*/ 141799 h 152590"/>
              <a:gd name="connsiteX69" fmla="*/ 353068 w 1228797"/>
              <a:gd name="connsiteY69" fmla="*/ 146933 h 152590"/>
              <a:gd name="connsiteX70" fmla="*/ 327634 w 1228797"/>
              <a:gd name="connsiteY70" fmla="*/ 141836 h 152590"/>
              <a:gd name="connsiteX71" fmla="*/ 287346 w 1228797"/>
              <a:gd name="connsiteY71" fmla="*/ 81248 h 152590"/>
              <a:gd name="connsiteX72" fmla="*/ 287346 w 1228797"/>
              <a:gd name="connsiteY72" fmla="*/ 81153 h 152590"/>
              <a:gd name="connsiteX73" fmla="*/ 287346 w 1228797"/>
              <a:gd name="connsiteY73" fmla="*/ 9715 h 152590"/>
              <a:gd name="connsiteX74" fmla="*/ 293633 w 1228797"/>
              <a:gd name="connsiteY74" fmla="*/ 3429 h 152590"/>
              <a:gd name="connsiteX75" fmla="*/ 6264 w 1228797"/>
              <a:gd name="connsiteY75" fmla="*/ 3333 h 152590"/>
              <a:gd name="connsiteX76" fmla="*/ 18646 w 1228797"/>
              <a:gd name="connsiteY76" fmla="*/ 3333 h 152590"/>
              <a:gd name="connsiteX77" fmla="*/ 23790 w 1228797"/>
              <a:gd name="connsiteY77" fmla="*/ 6000 h 152590"/>
              <a:gd name="connsiteX78" fmla="*/ 61890 w 1228797"/>
              <a:gd name="connsiteY78" fmla="*/ 59817 h 152590"/>
              <a:gd name="connsiteX79" fmla="*/ 67033 w 1228797"/>
              <a:gd name="connsiteY79" fmla="*/ 62388 h 152590"/>
              <a:gd name="connsiteX80" fmla="*/ 72081 w 1228797"/>
              <a:gd name="connsiteY80" fmla="*/ 59817 h 152590"/>
              <a:gd name="connsiteX81" fmla="*/ 110181 w 1228797"/>
              <a:gd name="connsiteY81" fmla="*/ 6000 h 152590"/>
              <a:gd name="connsiteX82" fmla="*/ 115325 w 1228797"/>
              <a:gd name="connsiteY82" fmla="*/ 3333 h 152590"/>
              <a:gd name="connsiteX83" fmla="*/ 127707 w 1228797"/>
              <a:gd name="connsiteY83" fmla="*/ 3333 h 152590"/>
              <a:gd name="connsiteX84" fmla="*/ 134065 w 1228797"/>
              <a:gd name="connsiteY84" fmla="*/ 9548 h 152590"/>
              <a:gd name="connsiteX85" fmla="*/ 132851 w 1228797"/>
              <a:gd name="connsiteY85" fmla="*/ 13335 h 152590"/>
              <a:gd name="connsiteX86" fmla="*/ 81702 w 1228797"/>
              <a:gd name="connsiteY86" fmla="*/ 83724 h 152590"/>
              <a:gd name="connsiteX87" fmla="*/ 79987 w 1228797"/>
              <a:gd name="connsiteY87" fmla="*/ 89154 h 152590"/>
              <a:gd name="connsiteX88" fmla="*/ 79987 w 1228797"/>
              <a:gd name="connsiteY88" fmla="*/ 140684 h 152590"/>
              <a:gd name="connsiteX89" fmla="*/ 73701 w 1228797"/>
              <a:gd name="connsiteY89" fmla="*/ 146970 h 152590"/>
              <a:gd name="connsiteX90" fmla="*/ 60270 w 1228797"/>
              <a:gd name="connsiteY90" fmla="*/ 146970 h 152590"/>
              <a:gd name="connsiteX91" fmla="*/ 53984 w 1228797"/>
              <a:gd name="connsiteY91" fmla="*/ 140684 h 152590"/>
              <a:gd name="connsiteX92" fmla="*/ 53984 w 1228797"/>
              <a:gd name="connsiteY92" fmla="*/ 89154 h 152590"/>
              <a:gd name="connsiteX93" fmla="*/ 52269 w 1228797"/>
              <a:gd name="connsiteY93" fmla="*/ 83724 h 152590"/>
              <a:gd name="connsiteX94" fmla="*/ 1215 w 1228797"/>
              <a:gd name="connsiteY94" fmla="*/ 13335 h 152590"/>
              <a:gd name="connsiteX95" fmla="*/ 2572 w 1228797"/>
              <a:gd name="connsiteY95" fmla="*/ 4549 h 152590"/>
              <a:gd name="connsiteX96" fmla="*/ 6264 w 1228797"/>
              <a:gd name="connsiteY96" fmla="*/ 3333 h 152590"/>
              <a:gd name="connsiteX97" fmla="*/ 1154026 w 1228797"/>
              <a:gd name="connsiteY97" fmla="*/ 3238 h 152590"/>
              <a:gd name="connsiteX98" fmla="*/ 1228797 w 1228797"/>
              <a:gd name="connsiteY98" fmla="*/ 77819 h 152590"/>
              <a:gd name="connsiteX99" fmla="*/ 1228797 w 1228797"/>
              <a:gd name="connsiteY99" fmla="*/ 77914 h 152590"/>
              <a:gd name="connsiteX100" fmla="*/ 1154216 w 1228797"/>
              <a:gd name="connsiteY100" fmla="*/ 152590 h 152590"/>
              <a:gd name="connsiteX101" fmla="*/ 1079445 w 1228797"/>
              <a:gd name="connsiteY101" fmla="*/ 78009 h 152590"/>
              <a:gd name="connsiteX102" fmla="*/ 1154026 w 1228797"/>
              <a:gd name="connsiteY102" fmla="*/ 3238 h 152590"/>
              <a:gd name="connsiteX103" fmla="*/ 646058 w 1228797"/>
              <a:gd name="connsiteY103" fmla="*/ 2096 h 152590"/>
              <a:gd name="connsiteX104" fmla="*/ 659774 w 1228797"/>
              <a:gd name="connsiteY104" fmla="*/ 2096 h 152590"/>
              <a:gd name="connsiteX105" fmla="*/ 666060 w 1228797"/>
              <a:gd name="connsiteY105" fmla="*/ 8382 h 152590"/>
              <a:gd name="connsiteX106" fmla="*/ 666060 w 1228797"/>
              <a:gd name="connsiteY106" fmla="*/ 116491 h 152590"/>
              <a:gd name="connsiteX107" fmla="*/ 672346 w 1228797"/>
              <a:gd name="connsiteY107" fmla="*/ 122778 h 152590"/>
              <a:gd name="connsiteX108" fmla="*/ 750166 w 1228797"/>
              <a:gd name="connsiteY108" fmla="*/ 122778 h 152590"/>
              <a:gd name="connsiteX109" fmla="*/ 756452 w 1228797"/>
              <a:gd name="connsiteY109" fmla="*/ 129064 h 152590"/>
              <a:gd name="connsiteX110" fmla="*/ 756452 w 1228797"/>
              <a:gd name="connsiteY110" fmla="*/ 141733 h 152590"/>
              <a:gd name="connsiteX111" fmla="*/ 750356 w 1228797"/>
              <a:gd name="connsiteY111" fmla="*/ 148019 h 152590"/>
              <a:gd name="connsiteX112" fmla="*/ 750166 w 1228797"/>
              <a:gd name="connsiteY112" fmla="*/ 148019 h 152590"/>
              <a:gd name="connsiteX113" fmla="*/ 646058 w 1228797"/>
              <a:gd name="connsiteY113" fmla="*/ 148019 h 152590"/>
              <a:gd name="connsiteX114" fmla="*/ 639771 w 1228797"/>
              <a:gd name="connsiteY114" fmla="*/ 141733 h 152590"/>
              <a:gd name="connsiteX115" fmla="*/ 639771 w 1228797"/>
              <a:gd name="connsiteY115" fmla="*/ 8382 h 152590"/>
              <a:gd name="connsiteX116" fmla="*/ 646058 w 1228797"/>
              <a:gd name="connsiteY116" fmla="*/ 2096 h 152590"/>
              <a:gd name="connsiteX117" fmla="*/ 995720 w 1228797"/>
              <a:gd name="connsiteY117" fmla="*/ 191 h 152590"/>
              <a:gd name="connsiteX118" fmla="*/ 1040488 w 1228797"/>
              <a:gd name="connsiteY118" fmla="*/ 15621 h 152590"/>
              <a:gd name="connsiteX119" fmla="*/ 1051060 w 1228797"/>
              <a:gd name="connsiteY119" fmla="*/ 25146 h 152590"/>
              <a:gd name="connsiteX120" fmla="*/ 1051251 w 1228797"/>
              <a:gd name="connsiteY120" fmla="*/ 25418 h 152590"/>
              <a:gd name="connsiteX121" fmla="*/ 1049536 w 1228797"/>
              <a:gd name="connsiteY121" fmla="*/ 34004 h 152590"/>
              <a:gd name="connsiteX122" fmla="*/ 1038964 w 1228797"/>
              <a:gd name="connsiteY122" fmla="*/ 41434 h 152590"/>
              <a:gd name="connsiteX123" fmla="*/ 1030867 w 1228797"/>
              <a:gd name="connsiteY123" fmla="*/ 40767 h 152590"/>
              <a:gd name="connsiteX124" fmla="*/ 1028010 w 1228797"/>
              <a:gd name="connsiteY124" fmla="*/ 38100 h 152590"/>
              <a:gd name="connsiteX125" fmla="*/ 1027343 w 1228797"/>
              <a:gd name="connsiteY125" fmla="*/ 37624 h 152590"/>
              <a:gd name="connsiteX126" fmla="*/ 995911 w 1228797"/>
              <a:gd name="connsiteY126" fmla="*/ 26194 h 152590"/>
              <a:gd name="connsiteX127" fmla="*/ 993815 w 1228797"/>
              <a:gd name="connsiteY127" fmla="*/ 26194 h 152590"/>
              <a:gd name="connsiteX128" fmla="*/ 990386 w 1228797"/>
              <a:gd name="connsiteY128" fmla="*/ 26194 h 152590"/>
              <a:gd name="connsiteX129" fmla="*/ 981623 w 1228797"/>
              <a:gd name="connsiteY129" fmla="*/ 28004 h 152590"/>
              <a:gd name="connsiteX130" fmla="*/ 947638 w 1228797"/>
              <a:gd name="connsiteY130" fmla="*/ 64456 h 152590"/>
              <a:gd name="connsiteX131" fmla="*/ 984957 w 1228797"/>
              <a:gd name="connsiteY131" fmla="*/ 123254 h 152590"/>
              <a:gd name="connsiteX132" fmla="*/ 988957 w 1228797"/>
              <a:gd name="connsiteY132" fmla="*/ 124016 h 152590"/>
              <a:gd name="connsiteX133" fmla="*/ 992291 w 1228797"/>
              <a:gd name="connsiteY133" fmla="*/ 122968 h 152590"/>
              <a:gd name="connsiteX134" fmla="*/ 1001816 w 1228797"/>
              <a:gd name="connsiteY134" fmla="*/ 122968 h 152590"/>
              <a:gd name="connsiteX135" fmla="*/ 1009150 w 1228797"/>
              <a:gd name="connsiteY135" fmla="*/ 121920 h 152590"/>
              <a:gd name="connsiteX136" fmla="*/ 1010484 w 1228797"/>
              <a:gd name="connsiteY136" fmla="*/ 121920 h 152590"/>
              <a:gd name="connsiteX137" fmla="*/ 1011817 w 1228797"/>
              <a:gd name="connsiteY137" fmla="*/ 121920 h 152590"/>
              <a:gd name="connsiteX138" fmla="*/ 1017437 w 1228797"/>
              <a:gd name="connsiteY138" fmla="*/ 119920 h 152590"/>
              <a:gd name="connsiteX139" fmla="*/ 1018580 w 1228797"/>
              <a:gd name="connsiteY139" fmla="*/ 119444 h 152590"/>
              <a:gd name="connsiteX140" fmla="*/ 1019723 w 1228797"/>
              <a:gd name="connsiteY140" fmla="*/ 118967 h 152590"/>
              <a:gd name="connsiteX141" fmla="*/ 1020866 w 1228797"/>
              <a:gd name="connsiteY141" fmla="*/ 118396 h 152590"/>
              <a:gd name="connsiteX142" fmla="*/ 1023438 w 1228797"/>
              <a:gd name="connsiteY142" fmla="*/ 117062 h 152590"/>
              <a:gd name="connsiteX143" fmla="*/ 1024200 w 1228797"/>
              <a:gd name="connsiteY143" fmla="*/ 116491 h 152590"/>
              <a:gd name="connsiteX144" fmla="*/ 1041154 w 1228797"/>
              <a:gd name="connsiteY144" fmla="*/ 95345 h 152590"/>
              <a:gd name="connsiteX145" fmla="*/ 1040202 w 1228797"/>
              <a:gd name="connsiteY145" fmla="*/ 90297 h 152590"/>
              <a:gd name="connsiteX146" fmla="*/ 1036106 w 1228797"/>
              <a:gd name="connsiteY146" fmla="*/ 88583 h 152590"/>
              <a:gd name="connsiteX147" fmla="*/ 1008579 w 1228797"/>
              <a:gd name="connsiteY147" fmla="*/ 88583 h 152590"/>
              <a:gd name="connsiteX148" fmla="*/ 1002292 w 1228797"/>
              <a:gd name="connsiteY148" fmla="*/ 82296 h 152590"/>
              <a:gd name="connsiteX149" fmla="*/ 1002292 w 1228797"/>
              <a:gd name="connsiteY149" fmla="*/ 69437 h 152590"/>
              <a:gd name="connsiteX150" fmla="*/ 1002292 w 1228797"/>
              <a:gd name="connsiteY150" fmla="*/ 69245 h 152590"/>
              <a:gd name="connsiteX151" fmla="*/ 1008579 w 1228797"/>
              <a:gd name="connsiteY151" fmla="*/ 63151 h 152590"/>
              <a:gd name="connsiteX152" fmla="*/ 1065729 w 1228797"/>
              <a:gd name="connsiteY152" fmla="*/ 63151 h 152590"/>
              <a:gd name="connsiteX153" fmla="*/ 1066205 w 1228797"/>
              <a:gd name="connsiteY153" fmla="*/ 63151 h 152590"/>
              <a:gd name="connsiteX154" fmla="*/ 1066777 w 1228797"/>
              <a:gd name="connsiteY154" fmla="*/ 63151 h 152590"/>
              <a:gd name="connsiteX155" fmla="*/ 1068205 w 1228797"/>
              <a:gd name="connsiteY155" fmla="*/ 68771 h 152590"/>
              <a:gd name="connsiteX156" fmla="*/ 1068205 w 1228797"/>
              <a:gd name="connsiteY156" fmla="*/ 80391 h 152590"/>
              <a:gd name="connsiteX157" fmla="*/ 1043155 w 1228797"/>
              <a:gd name="connsiteY157" fmla="*/ 136112 h 152590"/>
              <a:gd name="connsiteX158" fmla="*/ 1040869 w 1228797"/>
              <a:gd name="connsiteY158" fmla="*/ 138113 h 152590"/>
              <a:gd name="connsiteX159" fmla="*/ 1039630 w 1228797"/>
              <a:gd name="connsiteY159" fmla="*/ 139065 h 152590"/>
              <a:gd name="connsiteX160" fmla="*/ 1037249 w 1228797"/>
              <a:gd name="connsiteY160" fmla="*/ 140780 h 152590"/>
              <a:gd name="connsiteX161" fmla="*/ 1036011 w 1228797"/>
              <a:gd name="connsiteY161" fmla="*/ 141637 h 152590"/>
              <a:gd name="connsiteX162" fmla="*/ 1033630 w 1228797"/>
              <a:gd name="connsiteY162" fmla="*/ 143161 h 152590"/>
              <a:gd name="connsiteX163" fmla="*/ 1032391 w 1228797"/>
              <a:gd name="connsiteY163" fmla="*/ 143923 h 152590"/>
              <a:gd name="connsiteX164" fmla="*/ 1029915 w 1228797"/>
              <a:gd name="connsiteY164" fmla="*/ 145352 h 152590"/>
              <a:gd name="connsiteX165" fmla="*/ 1029343 w 1228797"/>
              <a:gd name="connsiteY165" fmla="*/ 145352 h 152590"/>
              <a:gd name="connsiteX166" fmla="*/ 1025343 w 1228797"/>
              <a:gd name="connsiteY166" fmla="*/ 147257 h 152590"/>
              <a:gd name="connsiteX167" fmla="*/ 1024676 w 1228797"/>
              <a:gd name="connsiteY167" fmla="*/ 147257 h 152590"/>
              <a:gd name="connsiteX168" fmla="*/ 1022104 w 1228797"/>
              <a:gd name="connsiteY168" fmla="*/ 148209 h 152590"/>
              <a:gd name="connsiteX169" fmla="*/ 1020866 w 1228797"/>
              <a:gd name="connsiteY169" fmla="*/ 148209 h 152590"/>
              <a:gd name="connsiteX170" fmla="*/ 1020104 w 1228797"/>
              <a:gd name="connsiteY170" fmla="*/ 148209 h 152590"/>
              <a:gd name="connsiteX171" fmla="*/ 1018009 w 1228797"/>
              <a:gd name="connsiteY171" fmla="*/ 148971 h 152590"/>
              <a:gd name="connsiteX172" fmla="*/ 1017151 w 1228797"/>
              <a:gd name="connsiteY172" fmla="*/ 148971 h 152590"/>
              <a:gd name="connsiteX173" fmla="*/ 1015913 w 1228797"/>
              <a:gd name="connsiteY173" fmla="*/ 148971 h 152590"/>
              <a:gd name="connsiteX174" fmla="*/ 1015056 w 1228797"/>
              <a:gd name="connsiteY174" fmla="*/ 148971 h 152590"/>
              <a:gd name="connsiteX175" fmla="*/ 1013151 w 1228797"/>
              <a:gd name="connsiteY175" fmla="*/ 149447 h 152590"/>
              <a:gd name="connsiteX176" fmla="*/ 1012103 w 1228797"/>
              <a:gd name="connsiteY176" fmla="*/ 149447 h 152590"/>
              <a:gd name="connsiteX177" fmla="*/ 1010960 w 1228797"/>
              <a:gd name="connsiteY177" fmla="*/ 149447 h 152590"/>
              <a:gd name="connsiteX178" fmla="*/ 1009912 w 1228797"/>
              <a:gd name="connsiteY178" fmla="*/ 149447 h 152590"/>
              <a:gd name="connsiteX179" fmla="*/ 1008103 w 1228797"/>
              <a:gd name="connsiteY179" fmla="*/ 149447 h 152590"/>
              <a:gd name="connsiteX180" fmla="*/ 1006960 w 1228797"/>
              <a:gd name="connsiteY180" fmla="*/ 149447 h 152590"/>
              <a:gd name="connsiteX181" fmla="*/ 1005817 w 1228797"/>
              <a:gd name="connsiteY181" fmla="*/ 149447 h 152590"/>
              <a:gd name="connsiteX182" fmla="*/ 1004578 w 1228797"/>
              <a:gd name="connsiteY182" fmla="*/ 149447 h 152590"/>
              <a:gd name="connsiteX183" fmla="*/ 1002864 w 1228797"/>
              <a:gd name="connsiteY183" fmla="*/ 149447 h 152590"/>
              <a:gd name="connsiteX184" fmla="*/ 995720 w 1228797"/>
              <a:gd name="connsiteY184" fmla="*/ 149447 h 152590"/>
              <a:gd name="connsiteX185" fmla="*/ 990386 w 1228797"/>
              <a:gd name="connsiteY185" fmla="*/ 149447 h 152590"/>
              <a:gd name="connsiteX186" fmla="*/ 918425 w 1228797"/>
              <a:gd name="connsiteY186" fmla="*/ 72152 h 152590"/>
              <a:gd name="connsiteX187" fmla="*/ 995720 w 1228797"/>
              <a:gd name="connsiteY187" fmla="*/ 191 h 152590"/>
              <a:gd name="connsiteX188" fmla="*/ 836558 w 1228797"/>
              <a:gd name="connsiteY188" fmla="*/ 191 h 152590"/>
              <a:gd name="connsiteX189" fmla="*/ 911234 w 1228797"/>
              <a:gd name="connsiteY189" fmla="*/ 74867 h 152590"/>
              <a:gd name="connsiteX190" fmla="*/ 836558 w 1228797"/>
              <a:gd name="connsiteY190" fmla="*/ 149543 h 152590"/>
              <a:gd name="connsiteX191" fmla="*/ 761882 w 1228797"/>
              <a:gd name="connsiteY191" fmla="*/ 74867 h 152590"/>
              <a:gd name="connsiteX192" fmla="*/ 836558 w 1228797"/>
              <a:gd name="connsiteY192" fmla="*/ 191 h 152590"/>
              <a:gd name="connsiteX193" fmla="*/ 200954 w 1228797"/>
              <a:gd name="connsiteY193" fmla="*/ 0 h 152590"/>
              <a:gd name="connsiteX194" fmla="*/ 275821 w 1228797"/>
              <a:gd name="connsiteY194" fmla="*/ 74867 h 152590"/>
              <a:gd name="connsiteX195" fmla="*/ 200954 w 1228797"/>
              <a:gd name="connsiteY195" fmla="*/ 149733 h 152590"/>
              <a:gd name="connsiteX196" fmla="*/ 126088 w 1228797"/>
              <a:gd name="connsiteY196" fmla="*/ 74867 h 152590"/>
              <a:gd name="connsiteX197" fmla="*/ 200954 w 1228797"/>
              <a:gd name="connsiteY197" fmla="*/ 0 h 152590"/>
            </a:gdLst>
            <a:ahLst/>
            <a:cxnLst/>
            <a:rect l="l" t="t" r="r" b="b"/>
            <a:pathLst>
              <a:path w="1228797" h="152590">
                <a:moveTo>
                  <a:pt x="353068" y="146933"/>
                </a:moveTo>
                <a:lnTo>
                  <a:pt x="353259" y="146971"/>
                </a:lnTo>
                <a:lnTo>
                  <a:pt x="352878" y="146971"/>
                </a:lnTo>
                <a:close/>
                <a:moveTo>
                  <a:pt x="463654" y="28766"/>
                </a:moveTo>
                <a:cubicBezTo>
                  <a:pt x="460187" y="28766"/>
                  <a:pt x="457368" y="31580"/>
                  <a:pt x="457368" y="35052"/>
                </a:cubicBezTo>
                <a:lnTo>
                  <a:pt x="457368" y="66866"/>
                </a:lnTo>
                <a:cubicBezTo>
                  <a:pt x="457311" y="70284"/>
                  <a:pt x="460044" y="73099"/>
                  <a:pt x="463464" y="73152"/>
                </a:cubicBezTo>
                <a:cubicBezTo>
                  <a:pt x="463530" y="73153"/>
                  <a:pt x="463588" y="73153"/>
                  <a:pt x="463654" y="73152"/>
                </a:cubicBezTo>
                <a:lnTo>
                  <a:pt x="502611" y="73152"/>
                </a:lnTo>
                <a:cubicBezTo>
                  <a:pt x="514613" y="73223"/>
                  <a:pt x="524576" y="63892"/>
                  <a:pt x="525281" y="51911"/>
                </a:cubicBezTo>
                <a:cubicBezTo>
                  <a:pt x="525910" y="39775"/>
                  <a:pt x="516585" y="29427"/>
                  <a:pt x="504450" y="28795"/>
                </a:cubicBezTo>
                <a:cubicBezTo>
                  <a:pt x="504031" y="28773"/>
                  <a:pt x="503602" y="28763"/>
                  <a:pt x="503183" y="28766"/>
                </a:cubicBezTo>
                <a:close/>
                <a:moveTo>
                  <a:pt x="1154216" y="28194"/>
                </a:moveTo>
                <a:lnTo>
                  <a:pt x="1154216" y="28765"/>
                </a:lnTo>
                <a:cubicBezTo>
                  <a:pt x="1127022" y="28713"/>
                  <a:pt x="1104934" y="50717"/>
                  <a:pt x="1104877" y="77914"/>
                </a:cubicBezTo>
                <a:cubicBezTo>
                  <a:pt x="1104820" y="105111"/>
                  <a:pt x="1126832" y="127201"/>
                  <a:pt x="1154026" y="127254"/>
                </a:cubicBezTo>
                <a:cubicBezTo>
                  <a:pt x="1181220" y="127306"/>
                  <a:pt x="1203308" y="105301"/>
                  <a:pt x="1203365" y="78105"/>
                </a:cubicBezTo>
                <a:cubicBezTo>
                  <a:pt x="1203365" y="78073"/>
                  <a:pt x="1203365" y="78041"/>
                  <a:pt x="1203365" y="78009"/>
                </a:cubicBezTo>
                <a:cubicBezTo>
                  <a:pt x="1203632" y="50761"/>
                  <a:pt x="1181753" y="28458"/>
                  <a:pt x="1154502" y="28195"/>
                </a:cubicBezTo>
                <a:cubicBezTo>
                  <a:pt x="1154407" y="28195"/>
                  <a:pt x="1154312" y="28194"/>
                  <a:pt x="1154216" y="28194"/>
                </a:cubicBezTo>
                <a:close/>
                <a:moveTo>
                  <a:pt x="836558" y="25718"/>
                </a:moveTo>
                <a:cubicBezTo>
                  <a:pt x="809364" y="25718"/>
                  <a:pt x="787314" y="47766"/>
                  <a:pt x="787314" y="74962"/>
                </a:cubicBezTo>
                <a:cubicBezTo>
                  <a:pt x="787314" y="102159"/>
                  <a:pt x="809364" y="124207"/>
                  <a:pt x="836558" y="124207"/>
                </a:cubicBezTo>
                <a:cubicBezTo>
                  <a:pt x="863752" y="124207"/>
                  <a:pt x="885802" y="102159"/>
                  <a:pt x="885802" y="74962"/>
                </a:cubicBezTo>
                <a:cubicBezTo>
                  <a:pt x="885802" y="74931"/>
                  <a:pt x="885802" y="74898"/>
                  <a:pt x="885802" y="74867"/>
                </a:cubicBezTo>
                <a:cubicBezTo>
                  <a:pt x="885745" y="47707"/>
                  <a:pt x="863714" y="25718"/>
                  <a:pt x="836558" y="25718"/>
                </a:cubicBezTo>
                <a:close/>
                <a:moveTo>
                  <a:pt x="200954" y="25527"/>
                </a:moveTo>
                <a:lnTo>
                  <a:pt x="200954" y="25908"/>
                </a:lnTo>
                <a:cubicBezTo>
                  <a:pt x="173652" y="25856"/>
                  <a:pt x="151477" y="47945"/>
                  <a:pt x="151424" y="75248"/>
                </a:cubicBezTo>
                <a:cubicBezTo>
                  <a:pt x="151372" y="102550"/>
                  <a:pt x="173462" y="124725"/>
                  <a:pt x="200764" y="124778"/>
                </a:cubicBezTo>
                <a:cubicBezTo>
                  <a:pt x="228063" y="124830"/>
                  <a:pt x="250237" y="102740"/>
                  <a:pt x="250294" y="75438"/>
                </a:cubicBezTo>
                <a:cubicBezTo>
                  <a:pt x="250294" y="75374"/>
                  <a:pt x="250294" y="75311"/>
                  <a:pt x="250294" y="75248"/>
                </a:cubicBezTo>
                <a:cubicBezTo>
                  <a:pt x="250456" y="47946"/>
                  <a:pt x="228444" y="25686"/>
                  <a:pt x="201145" y="25528"/>
                </a:cubicBezTo>
                <a:cubicBezTo>
                  <a:pt x="201078" y="25527"/>
                  <a:pt x="201021" y="25527"/>
                  <a:pt x="200954" y="25527"/>
                </a:cubicBezTo>
                <a:close/>
                <a:moveTo>
                  <a:pt x="437841" y="3429"/>
                </a:moveTo>
                <a:lnTo>
                  <a:pt x="502040" y="3429"/>
                </a:lnTo>
                <a:cubicBezTo>
                  <a:pt x="514623" y="3414"/>
                  <a:pt x="526748" y="8180"/>
                  <a:pt x="535949" y="16764"/>
                </a:cubicBezTo>
                <a:cubicBezTo>
                  <a:pt x="545074" y="25190"/>
                  <a:pt x="550427" y="36928"/>
                  <a:pt x="550808" y="49340"/>
                </a:cubicBezTo>
                <a:cubicBezTo>
                  <a:pt x="551303" y="66268"/>
                  <a:pt x="542883" y="82215"/>
                  <a:pt x="528615" y="91345"/>
                </a:cubicBezTo>
                <a:cubicBezTo>
                  <a:pt x="525881" y="92959"/>
                  <a:pt x="524852" y="96397"/>
                  <a:pt x="526233" y="99251"/>
                </a:cubicBezTo>
                <a:lnTo>
                  <a:pt x="544712" y="138017"/>
                </a:lnTo>
                <a:cubicBezTo>
                  <a:pt x="546188" y="141161"/>
                  <a:pt x="544826" y="144904"/>
                  <a:pt x="541683" y="146377"/>
                </a:cubicBezTo>
                <a:cubicBezTo>
                  <a:pt x="540845" y="146772"/>
                  <a:pt x="539930" y="146974"/>
                  <a:pt x="538997" y="146971"/>
                </a:cubicBezTo>
                <a:lnTo>
                  <a:pt x="525567" y="146971"/>
                </a:lnTo>
                <a:cubicBezTo>
                  <a:pt x="523166" y="146983"/>
                  <a:pt x="520976" y="145611"/>
                  <a:pt x="519947" y="143447"/>
                </a:cubicBezTo>
                <a:lnTo>
                  <a:pt x="500230" y="102203"/>
                </a:lnTo>
                <a:cubicBezTo>
                  <a:pt x="499221" y="100023"/>
                  <a:pt x="497011" y="98643"/>
                  <a:pt x="494611" y="98679"/>
                </a:cubicBezTo>
                <a:lnTo>
                  <a:pt x="463654" y="98679"/>
                </a:lnTo>
                <a:cubicBezTo>
                  <a:pt x="460235" y="98626"/>
                  <a:pt x="457425" y="101355"/>
                  <a:pt x="457368" y="104773"/>
                </a:cubicBezTo>
                <a:cubicBezTo>
                  <a:pt x="457368" y="104838"/>
                  <a:pt x="457368" y="104902"/>
                  <a:pt x="457368" y="104966"/>
                </a:cubicBezTo>
                <a:lnTo>
                  <a:pt x="457368" y="140684"/>
                </a:lnTo>
                <a:cubicBezTo>
                  <a:pt x="457368" y="144156"/>
                  <a:pt x="454558" y="146971"/>
                  <a:pt x="451081" y="146971"/>
                </a:cubicBezTo>
                <a:lnTo>
                  <a:pt x="437841" y="146971"/>
                </a:lnTo>
                <a:cubicBezTo>
                  <a:pt x="434365" y="146971"/>
                  <a:pt x="431555" y="144156"/>
                  <a:pt x="431555" y="140684"/>
                </a:cubicBezTo>
                <a:lnTo>
                  <a:pt x="431555" y="9716"/>
                </a:lnTo>
                <a:cubicBezTo>
                  <a:pt x="431603" y="6265"/>
                  <a:pt x="434393" y="3480"/>
                  <a:pt x="437841" y="3429"/>
                </a:cubicBezTo>
                <a:close/>
                <a:moveTo>
                  <a:pt x="293633" y="3429"/>
                </a:moveTo>
                <a:lnTo>
                  <a:pt x="306777" y="3429"/>
                </a:lnTo>
                <a:cubicBezTo>
                  <a:pt x="310101" y="3631"/>
                  <a:pt x="312692" y="6387"/>
                  <a:pt x="312683" y="9715"/>
                </a:cubicBezTo>
                <a:lnTo>
                  <a:pt x="312683" y="80677"/>
                </a:lnTo>
                <a:cubicBezTo>
                  <a:pt x="311454" y="102842"/>
                  <a:pt x="328427" y="121805"/>
                  <a:pt x="350592" y="123032"/>
                </a:cubicBezTo>
                <a:cubicBezTo>
                  <a:pt x="372757" y="124258"/>
                  <a:pt x="391721" y="107284"/>
                  <a:pt x="392950" y="85118"/>
                </a:cubicBezTo>
                <a:cubicBezTo>
                  <a:pt x="393026" y="83830"/>
                  <a:pt x="393035" y="82538"/>
                  <a:pt x="392978" y="81248"/>
                </a:cubicBezTo>
                <a:lnTo>
                  <a:pt x="392978" y="9715"/>
                </a:lnTo>
                <a:cubicBezTo>
                  <a:pt x="393026" y="6265"/>
                  <a:pt x="395817" y="3480"/>
                  <a:pt x="399265" y="3429"/>
                </a:cubicBezTo>
                <a:lnTo>
                  <a:pt x="412505" y="3429"/>
                </a:lnTo>
                <a:cubicBezTo>
                  <a:pt x="415943" y="3481"/>
                  <a:pt x="418696" y="6281"/>
                  <a:pt x="418696" y="9715"/>
                </a:cubicBezTo>
                <a:lnTo>
                  <a:pt x="418696" y="81153"/>
                </a:lnTo>
                <a:cubicBezTo>
                  <a:pt x="418696" y="108416"/>
                  <a:pt x="402119" y="131807"/>
                  <a:pt x="378496" y="141799"/>
                </a:cubicBezTo>
                <a:lnTo>
                  <a:pt x="353068" y="146933"/>
                </a:lnTo>
                <a:lnTo>
                  <a:pt x="327634" y="141836"/>
                </a:lnTo>
                <a:cubicBezTo>
                  <a:pt x="303998" y="131878"/>
                  <a:pt x="287389" y="108511"/>
                  <a:pt x="287346" y="81248"/>
                </a:cubicBezTo>
                <a:cubicBezTo>
                  <a:pt x="287346" y="81217"/>
                  <a:pt x="287346" y="81184"/>
                  <a:pt x="287346" y="81153"/>
                </a:cubicBezTo>
                <a:lnTo>
                  <a:pt x="287346" y="9715"/>
                </a:lnTo>
                <a:cubicBezTo>
                  <a:pt x="287394" y="6265"/>
                  <a:pt x="290184" y="3480"/>
                  <a:pt x="293633" y="3429"/>
                </a:cubicBezTo>
                <a:close/>
                <a:moveTo>
                  <a:pt x="6264" y="3333"/>
                </a:moveTo>
                <a:lnTo>
                  <a:pt x="18646" y="3333"/>
                </a:lnTo>
                <a:cubicBezTo>
                  <a:pt x="20692" y="3332"/>
                  <a:pt x="22611" y="4327"/>
                  <a:pt x="23790" y="6000"/>
                </a:cubicBezTo>
                <a:lnTo>
                  <a:pt x="61890" y="59817"/>
                </a:lnTo>
                <a:cubicBezTo>
                  <a:pt x="63109" y="61430"/>
                  <a:pt x="65011" y="62381"/>
                  <a:pt x="67033" y="62388"/>
                </a:cubicBezTo>
                <a:cubicBezTo>
                  <a:pt x="69032" y="62397"/>
                  <a:pt x="70913" y="61439"/>
                  <a:pt x="72081" y="59817"/>
                </a:cubicBezTo>
                <a:lnTo>
                  <a:pt x="110181" y="6000"/>
                </a:lnTo>
                <a:cubicBezTo>
                  <a:pt x="111360" y="4327"/>
                  <a:pt x="113279" y="3332"/>
                  <a:pt x="115325" y="3333"/>
                </a:cubicBezTo>
                <a:lnTo>
                  <a:pt x="127707" y="3333"/>
                </a:lnTo>
                <a:cubicBezTo>
                  <a:pt x="131179" y="3293"/>
                  <a:pt x="134026" y="6076"/>
                  <a:pt x="134065" y="9548"/>
                </a:cubicBezTo>
                <a:cubicBezTo>
                  <a:pt x="134082" y="10908"/>
                  <a:pt x="133655" y="12237"/>
                  <a:pt x="132851" y="13335"/>
                </a:cubicBezTo>
                <a:lnTo>
                  <a:pt x="81702" y="83724"/>
                </a:lnTo>
                <a:cubicBezTo>
                  <a:pt x="80555" y="85300"/>
                  <a:pt x="79953" y="87206"/>
                  <a:pt x="79987" y="89154"/>
                </a:cubicBezTo>
                <a:lnTo>
                  <a:pt x="79987" y="140684"/>
                </a:lnTo>
                <a:cubicBezTo>
                  <a:pt x="79987" y="144156"/>
                  <a:pt x="77172" y="146970"/>
                  <a:pt x="73701" y="146970"/>
                </a:cubicBezTo>
                <a:lnTo>
                  <a:pt x="60270" y="146970"/>
                </a:lnTo>
                <a:cubicBezTo>
                  <a:pt x="56798" y="146970"/>
                  <a:pt x="53984" y="144156"/>
                  <a:pt x="53984" y="140684"/>
                </a:cubicBezTo>
                <a:lnTo>
                  <a:pt x="53984" y="89154"/>
                </a:lnTo>
                <a:cubicBezTo>
                  <a:pt x="54018" y="87206"/>
                  <a:pt x="53416" y="85300"/>
                  <a:pt x="52269" y="83724"/>
                </a:cubicBezTo>
                <a:lnTo>
                  <a:pt x="1215" y="13335"/>
                </a:lnTo>
                <a:cubicBezTo>
                  <a:pt x="-836" y="10533"/>
                  <a:pt x="-229" y="6600"/>
                  <a:pt x="2572" y="4549"/>
                </a:cubicBezTo>
                <a:cubicBezTo>
                  <a:pt x="3643" y="3764"/>
                  <a:pt x="4936" y="3338"/>
                  <a:pt x="6264" y="3333"/>
                </a:cubicBezTo>
                <a:close/>
                <a:moveTo>
                  <a:pt x="1154026" y="3238"/>
                </a:moveTo>
                <a:cubicBezTo>
                  <a:pt x="1195269" y="3186"/>
                  <a:pt x="1228740" y="36577"/>
                  <a:pt x="1228797" y="77819"/>
                </a:cubicBezTo>
                <a:cubicBezTo>
                  <a:pt x="1228797" y="77850"/>
                  <a:pt x="1228797" y="77883"/>
                  <a:pt x="1228797" y="77914"/>
                </a:cubicBezTo>
                <a:cubicBezTo>
                  <a:pt x="1228740" y="119097"/>
                  <a:pt x="1195402" y="152485"/>
                  <a:pt x="1154216" y="152590"/>
                </a:cubicBezTo>
                <a:cubicBezTo>
                  <a:pt x="1112973" y="152642"/>
                  <a:pt x="1079502" y="119252"/>
                  <a:pt x="1079445" y="78009"/>
                </a:cubicBezTo>
                <a:cubicBezTo>
                  <a:pt x="1079388" y="36767"/>
                  <a:pt x="1112783" y="3290"/>
                  <a:pt x="1154026" y="3238"/>
                </a:cubicBezTo>
                <a:close/>
                <a:moveTo>
                  <a:pt x="646058" y="2096"/>
                </a:moveTo>
                <a:lnTo>
                  <a:pt x="659774" y="2096"/>
                </a:lnTo>
                <a:cubicBezTo>
                  <a:pt x="663250" y="2096"/>
                  <a:pt x="666060" y="4911"/>
                  <a:pt x="666060" y="8382"/>
                </a:cubicBezTo>
                <a:lnTo>
                  <a:pt x="666060" y="116491"/>
                </a:lnTo>
                <a:cubicBezTo>
                  <a:pt x="666060" y="119963"/>
                  <a:pt x="668870" y="122778"/>
                  <a:pt x="672346" y="122778"/>
                </a:cubicBezTo>
                <a:lnTo>
                  <a:pt x="750166" y="122778"/>
                </a:lnTo>
                <a:cubicBezTo>
                  <a:pt x="753633" y="122778"/>
                  <a:pt x="756452" y="125592"/>
                  <a:pt x="756452" y="129064"/>
                </a:cubicBezTo>
                <a:lnTo>
                  <a:pt x="756452" y="141733"/>
                </a:lnTo>
                <a:cubicBezTo>
                  <a:pt x="756509" y="145151"/>
                  <a:pt x="753776" y="147966"/>
                  <a:pt x="750356" y="148019"/>
                </a:cubicBezTo>
                <a:cubicBezTo>
                  <a:pt x="750290" y="148020"/>
                  <a:pt x="750232" y="148020"/>
                  <a:pt x="750166" y="148019"/>
                </a:cubicBezTo>
                <a:lnTo>
                  <a:pt x="646058" y="148019"/>
                </a:lnTo>
                <a:cubicBezTo>
                  <a:pt x="642581" y="148019"/>
                  <a:pt x="639771" y="145204"/>
                  <a:pt x="639771" y="141733"/>
                </a:cubicBezTo>
                <a:lnTo>
                  <a:pt x="639771" y="8382"/>
                </a:lnTo>
                <a:cubicBezTo>
                  <a:pt x="639819" y="4932"/>
                  <a:pt x="642609" y="2147"/>
                  <a:pt x="646058" y="2096"/>
                </a:cubicBezTo>
                <a:close/>
                <a:moveTo>
                  <a:pt x="995720" y="191"/>
                </a:moveTo>
                <a:cubicBezTo>
                  <a:pt x="1011922" y="355"/>
                  <a:pt x="1027629" y="5769"/>
                  <a:pt x="1040488" y="15621"/>
                </a:cubicBezTo>
                <a:cubicBezTo>
                  <a:pt x="1044298" y="18466"/>
                  <a:pt x="1047831" y="21654"/>
                  <a:pt x="1051060" y="25146"/>
                </a:cubicBezTo>
                <a:cubicBezTo>
                  <a:pt x="1051127" y="25235"/>
                  <a:pt x="1051194" y="25326"/>
                  <a:pt x="1051251" y="25418"/>
                </a:cubicBezTo>
                <a:cubicBezTo>
                  <a:pt x="1053146" y="28264"/>
                  <a:pt x="1052384" y="32107"/>
                  <a:pt x="1049536" y="34004"/>
                </a:cubicBezTo>
                <a:lnTo>
                  <a:pt x="1038964" y="41434"/>
                </a:lnTo>
                <a:cubicBezTo>
                  <a:pt x="1036478" y="43261"/>
                  <a:pt x="1033020" y="42976"/>
                  <a:pt x="1030867" y="40767"/>
                </a:cubicBezTo>
                <a:cubicBezTo>
                  <a:pt x="1029962" y="39830"/>
                  <a:pt x="1029010" y="38939"/>
                  <a:pt x="1028010" y="38100"/>
                </a:cubicBezTo>
                <a:cubicBezTo>
                  <a:pt x="1027753" y="37997"/>
                  <a:pt x="1027524" y="37834"/>
                  <a:pt x="1027343" y="37624"/>
                </a:cubicBezTo>
                <a:cubicBezTo>
                  <a:pt x="1018532" y="30242"/>
                  <a:pt x="1007407" y="26196"/>
                  <a:pt x="995911" y="26194"/>
                </a:cubicBezTo>
                <a:lnTo>
                  <a:pt x="993815" y="26194"/>
                </a:lnTo>
                <a:cubicBezTo>
                  <a:pt x="992672" y="26099"/>
                  <a:pt x="991529" y="26099"/>
                  <a:pt x="990386" y="26194"/>
                </a:cubicBezTo>
                <a:cubicBezTo>
                  <a:pt x="987414" y="26512"/>
                  <a:pt x="984481" y="27118"/>
                  <a:pt x="981623" y="28004"/>
                </a:cubicBezTo>
                <a:cubicBezTo>
                  <a:pt x="964526" y="33101"/>
                  <a:pt x="951524" y="47046"/>
                  <a:pt x="947638" y="64456"/>
                </a:cubicBezTo>
                <a:cubicBezTo>
                  <a:pt x="941704" y="90998"/>
                  <a:pt x="958411" y="117323"/>
                  <a:pt x="984957" y="123254"/>
                </a:cubicBezTo>
                <a:lnTo>
                  <a:pt x="988957" y="124016"/>
                </a:lnTo>
                <a:lnTo>
                  <a:pt x="992291" y="122968"/>
                </a:lnTo>
                <a:lnTo>
                  <a:pt x="1001816" y="122968"/>
                </a:lnTo>
                <a:cubicBezTo>
                  <a:pt x="1004274" y="122753"/>
                  <a:pt x="1006731" y="122403"/>
                  <a:pt x="1009150" y="121920"/>
                </a:cubicBezTo>
                <a:lnTo>
                  <a:pt x="1010484" y="121920"/>
                </a:lnTo>
                <a:lnTo>
                  <a:pt x="1011817" y="121920"/>
                </a:lnTo>
                <a:lnTo>
                  <a:pt x="1017437" y="119920"/>
                </a:lnTo>
                <a:lnTo>
                  <a:pt x="1018580" y="119444"/>
                </a:lnTo>
                <a:lnTo>
                  <a:pt x="1019723" y="118967"/>
                </a:lnTo>
                <a:lnTo>
                  <a:pt x="1020866" y="118396"/>
                </a:lnTo>
                <a:lnTo>
                  <a:pt x="1023438" y="117062"/>
                </a:lnTo>
                <a:lnTo>
                  <a:pt x="1024200" y="116491"/>
                </a:lnTo>
                <a:cubicBezTo>
                  <a:pt x="1031496" y="110931"/>
                  <a:pt x="1037316" y="103671"/>
                  <a:pt x="1041154" y="95345"/>
                </a:cubicBezTo>
                <a:cubicBezTo>
                  <a:pt x="1041764" y="93613"/>
                  <a:pt x="1041393" y="91690"/>
                  <a:pt x="1040202" y="90297"/>
                </a:cubicBezTo>
                <a:cubicBezTo>
                  <a:pt x="1039135" y="89178"/>
                  <a:pt x="1037649" y="88556"/>
                  <a:pt x="1036106" y="88583"/>
                </a:cubicBezTo>
                <a:lnTo>
                  <a:pt x="1008579" y="88583"/>
                </a:lnTo>
                <a:cubicBezTo>
                  <a:pt x="1005102" y="88583"/>
                  <a:pt x="1002292" y="85768"/>
                  <a:pt x="1002292" y="82296"/>
                </a:cubicBezTo>
                <a:lnTo>
                  <a:pt x="1002292" y="69437"/>
                </a:lnTo>
                <a:cubicBezTo>
                  <a:pt x="1002292" y="69373"/>
                  <a:pt x="1002292" y="69310"/>
                  <a:pt x="1002292" y="69245"/>
                </a:cubicBezTo>
                <a:cubicBezTo>
                  <a:pt x="1002350" y="65826"/>
                  <a:pt x="1005159" y="63097"/>
                  <a:pt x="1008579" y="63151"/>
                </a:cubicBezTo>
                <a:lnTo>
                  <a:pt x="1065729" y="63151"/>
                </a:lnTo>
                <a:lnTo>
                  <a:pt x="1066205" y="63151"/>
                </a:lnTo>
                <a:lnTo>
                  <a:pt x="1066777" y="63151"/>
                </a:lnTo>
                <a:cubicBezTo>
                  <a:pt x="1068139" y="64680"/>
                  <a:pt x="1068672" y="66776"/>
                  <a:pt x="1068205" y="68771"/>
                </a:cubicBezTo>
                <a:lnTo>
                  <a:pt x="1068205" y="80391"/>
                </a:lnTo>
                <a:cubicBezTo>
                  <a:pt x="1068244" y="101700"/>
                  <a:pt x="1059119" y="121997"/>
                  <a:pt x="1043155" y="136112"/>
                </a:cubicBezTo>
                <a:lnTo>
                  <a:pt x="1040869" y="138113"/>
                </a:lnTo>
                <a:lnTo>
                  <a:pt x="1039630" y="139065"/>
                </a:lnTo>
                <a:cubicBezTo>
                  <a:pt x="1038878" y="139697"/>
                  <a:pt x="1038087" y="140270"/>
                  <a:pt x="1037249" y="140780"/>
                </a:cubicBezTo>
                <a:lnTo>
                  <a:pt x="1036011" y="141637"/>
                </a:lnTo>
                <a:lnTo>
                  <a:pt x="1033630" y="143161"/>
                </a:lnTo>
                <a:lnTo>
                  <a:pt x="1032391" y="143923"/>
                </a:lnTo>
                <a:lnTo>
                  <a:pt x="1029915" y="145352"/>
                </a:lnTo>
                <a:lnTo>
                  <a:pt x="1029343" y="145352"/>
                </a:lnTo>
                <a:lnTo>
                  <a:pt x="1025343" y="147257"/>
                </a:lnTo>
                <a:lnTo>
                  <a:pt x="1024676" y="147257"/>
                </a:lnTo>
                <a:lnTo>
                  <a:pt x="1022104" y="148209"/>
                </a:lnTo>
                <a:lnTo>
                  <a:pt x="1020866" y="148209"/>
                </a:lnTo>
                <a:lnTo>
                  <a:pt x="1020104" y="148209"/>
                </a:lnTo>
                <a:lnTo>
                  <a:pt x="1018009" y="148971"/>
                </a:lnTo>
                <a:lnTo>
                  <a:pt x="1017151" y="148971"/>
                </a:lnTo>
                <a:lnTo>
                  <a:pt x="1015913" y="148971"/>
                </a:lnTo>
                <a:lnTo>
                  <a:pt x="1015056" y="148971"/>
                </a:lnTo>
                <a:lnTo>
                  <a:pt x="1013151" y="149447"/>
                </a:lnTo>
                <a:lnTo>
                  <a:pt x="1012103" y="149447"/>
                </a:lnTo>
                <a:lnTo>
                  <a:pt x="1010960" y="149447"/>
                </a:lnTo>
                <a:lnTo>
                  <a:pt x="1009912" y="149447"/>
                </a:lnTo>
                <a:lnTo>
                  <a:pt x="1008103" y="149447"/>
                </a:lnTo>
                <a:lnTo>
                  <a:pt x="1006960" y="149447"/>
                </a:lnTo>
                <a:lnTo>
                  <a:pt x="1005817" y="149447"/>
                </a:lnTo>
                <a:lnTo>
                  <a:pt x="1004578" y="149447"/>
                </a:lnTo>
                <a:lnTo>
                  <a:pt x="1002864" y="149447"/>
                </a:lnTo>
                <a:lnTo>
                  <a:pt x="995720" y="149447"/>
                </a:lnTo>
                <a:cubicBezTo>
                  <a:pt x="993939" y="149511"/>
                  <a:pt x="992167" y="149511"/>
                  <a:pt x="990386" y="149447"/>
                </a:cubicBezTo>
                <a:cubicBezTo>
                  <a:pt x="949171" y="147975"/>
                  <a:pt x="916948" y="113368"/>
                  <a:pt x="918425" y="72152"/>
                </a:cubicBezTo>
                <a:cubicBezTo>
                  <a:pt x="919901" y="30936"/>
                  <a:pt x="954505" y="-1282"/>
                  <a:pt x="995720" y="191"/>
                </a:cubicBezTo>
                <a:close/>
                <a:moveTo>
                  <a:pt x="836558" y="191"/>
                </a:moveTo>
                <a:cubicBezTo>
                  <a:pt x="877801" y="191"/>
                  <a:pt x="911234" y="33625"/>
                  <a:pt x="911234" y="74867"/>
                </a:cubicBezTo>
                <a:cubicBezTo>
                  <a:pt x="911234" y="116109"/>
                  <a:pt x="877801" y="149543"/>
                  <a:pt x="836558" y="149543"/>
                </a:cubicBezTo>
                <a:cubicBezTo>
                  <a:pt x="795315" y="149543"/>
                  <a:pt x="761882" y="116109"/>
                  <a:pt x="761882" y="74867"/>
                </a:cubicBezTo>
                <a:cubicBezTo>
                  <a:pt x="761882" y="33625"/>
                  <a:pt x="795315" y="191"/>
                  <a:pt x="836558" y="191"/>
                </a:cubicBezTo>
                <a:close/>
                <a:moveTo>
                  <a:pt x="200954" y="0"/>
                </a:moveTo>
                <a:cubicBezTo>
                  <a:pt x="242302" y="0"/>
                  <a:pt x="275821" y="33518"/>
                  <a:pt x="275821" y="74867"/>
                </a:cubicBezTo>
                <a:cubicBezTo>
                  <a:pt x="275821" y="116215"/>
                  <a:pt x="242302" y="149733"/>
                  <a:pt x="200954" y="149733"/>
                </a:cubicBezTo>
                <a:cubicBezTo>
                  <a:pt x="159606" y="149733"/>
                  <a:pt x="126088" y="116215"/>
                  <a:pt x="126088" y="74867"/>
                </a:cubicBezTo>
                <a:cubicBezTo>
                  <a:pt x="126088" y="33518"/>
                  <a:pt x="159606" y="0"/>
                  <a:pt x="200954" y="0"/>
                </a:cubicBezTo>
                <a:close/>
              </a:path>
            </a:pathLst>
          </a:custGeom>
          <a:solidFill>
            <a:schemeClr val="accent1">
              <a:lumMod val="75000"/>
            </a:schemeClr>
          </a:solidFill>
          <a:ln w="9525" cap="flat">
            <a:noFill/>
            <a:miter/>
          </a:ln>
        </p:spPr>
        <p:txBody>
          <a:bodyPr vert="horz" wrap="square" lIns="91440" tIns="45720" rIns="91440" bIns="45720" rtlCol="0" anchor="ctr"/>
          <a:lstStyle/>
          <a:p>
            <a:pPr algn="l">
              <a:lnSpc>
                <a:spcPct val="110000"/>
              </a:lnSpc>
            </a:pPr>
            <a:endParaRPr kumimoji="1" lang="zh-CN" altLang="en-US"/>
          </a:p>
        </p:txBody>
      </p:sp>
      <p:sp>
        <p:nvSpPr>
          <p:cNvPr id="34" name="标题 1"/>
          <p:cNvSpPr txBox="1"/>
          <p:nvPr/>
        </p:nvSpPr>
        <p:spPr>
          <a:xfrm>
            <a:off x="10954983"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35" name="标题 1"/>
          <p:cNvSpPr txBox="1"/>
          <p:nvPr/>
        </p:nvSpPr>
        <p:spPr>
          <a:xfrm>
            <a:off x="11055004" y="855637"/>
            <a:ext cx="187008" cy="187036"/>
          </a:xfrm>
          <a:custGeom>
            <a:avLst/>
            <a:gdLst>
              <a:gd name="connsiteX0" fmla="*/ 669168 w 1599855"/>
              <a:gd name="connsiteY0" fmla="*/ 111621 h 1600088"/>
              <a:gd name="connsiteX1" fmla="*/ 886086 w 1599855"/>
              <a:gd name="connsiteY1" fmla="*/ 155339 h 1600088"/>
              <a:gd name="connsiteX2" fmla="*/ 1063377 w 1599855"/>
              <a:gd name="connsiteY2" fmla="*/ 274960 h 1600088"/>
              <a:gd name="connsiteX3" fmla="*/ 1182998 w 1599855"/>
              <a:gd name="connsiteY3" fmla="*/ 452251 h 1600088"/>
              <a:gd name="connsiteX4" fmla="*/ 1226716 w 1599855"/>
              <a:gd name="connsiteY4" fmla="*/ 669168 h 1600088"/>
              <a:gd name="connsiteX5" fmla="*/ 1182998 w 1599855"/>
              <a:gd name="connsiteY5" fmla="*/ 886085 h 1600088"/>
              <a:gd name="connsiteX6" fmla="*/ 1063377 w 1599855"/>
              <a:gd name="connsiteY6" fmla="*/ 1063377 h 1600088"/>
              <a:gd name="connsiteX7" fmla="*/ 886086 w 1599855"/>
              <a:gd name="connsiteY7" fmla="*/ 1182998 h 1600088"/>
              <a:gd name="connsiteX8" fmla="*/ 669168 w 1599855"/>
              <a:gd name="connsiteY8" fmla="*/ 1226716 h 1600088"/>
              <a:gd name="connsiteX9" fmla="*/ 452251 w 1599855"/>
              <a:gd name="connsiteY9" fmla="*/ 1182998 h 1600088"/>
              <a:gd name="connsiteX10" fmla="*/ 274960 w 1599855"/>
              <a:gd name="connsiteY10" fmla="*/ 1063377 h 1600088"/>
              <a:gd name="connsiteX11" fmla="*/ 155339 w 1599855"/>
              <a:gd name="connsiteY11" fmla="*/ 886085 h 1600088"/>
              <a:gd name="connsiteX12" fmla="*/ 111621 w 1599855"/>
              <a:gd name="connsiteY12" fmla="*/ 669168 h 1600088"/>
              <a:gd name="connsiteX13" fmla="*/ 155339 w 1599855"/>
              <a:gd name="connsiteY13" fmla="*/ 452251 h 1600088"/>
              <a:gd name="connsiteX14" fmla="*/ 274960 w 1599855"/>
              <a:gd name="connsiteY14" fmla="*/ 274960 h 1600088"/>
              <a:gd name="connsiteX15" fmla="*/ 452251 w 1599855"/>
              <a:gd name="connsiteY15" fmla="*/ 155339 h 1600088"/>
              <a:gd name="connsiteX16" fmla="*/ 669168 w 1599855"/>
              <a:gd name="connsiteY16" fmla="*/ 111621 h 1600088"/>
              <a:gd name="connsiteX17" fmla="*/ 669168 w 1599855"/>
              <a:gd name="connsiteY17" fmla="*/ 0 h 1600088"/>
              <a:gd name="connsiteX18" fmla="*/ 0 w 1599855"/>
              <a:gd name="connsiteY18" fmla="*/ 669168 h 1600088"/>
              <a:gd name="connsiteX19" fmla="*/ 669168 w 1599855"/>
              <a:gd name="connsiteY19" fmla="*/ 1338337 h 1600088"/>
              <a:gd name="connsiteX20" fmla="*/ 1338337 w 1599855"/>
              <a:gd name="connsiteY20" fmla="*/ 669168 h 1600088"/>
              <a:gd name="connsiteX21" fmla="*/ 669168 w 1599855"/>
              <a:gd name="connsiteY21" fmla="*/ 0 h 1600088"/>
              <a:gd name="connsiteX22" fmla="*/ 1544278 w 1599855"/>
              <a:gd name="connsiteY22" fmla="*/ 1600088 h 1600088"/>
              <a:gd name="connsiteX23" fmla="*/ 1504838 w 1599855"/>
              <a:gd name="connsiteY23" fmla="*/ 1583717 h 1600088"/>
              <a:gd name="connsiteX24" fmla="*/ 1247366 w 1599855"/>
              <a:gd name="connsiteY24" fmla="*/ 1326431 h 1600088"/>
              <a:gd name="connsiteX25" fmla="*/ 1247366 w 1599855"/>
              <a:gd name="connsiteY25" fmla="*/ 1247552 h 1600088"/>
              <a:gd name="connsiteX26" fmla="*/ 1326245 w 1599855"/>
              <a:gd name="connsiteY26" fmla="*/ 1247552 h 1600088"/>
              <a:gd name="connsiteX27" fmla="*/ 1583531 w 1599855"/>
              <a:gd name="connsiteY27" fmla="*/ 1504838 h 1600088"/>
              <a:gd name="connsiteX28" fmla="*/ 1583531 w 1599855"/>
              <a:gd name="connsiteY28" fmla="*/ 1583717 h 1600088"/>
              <a:gd name="connsiteX29" fmla="*/ 1544278 w 1599855"/>
              <a:gd name="connsiteY29" fmla="*/ 1600088 h 1600088"/>
            </a:gdLst>
            <a:ahLst/>
            <a:cxnLst/>
            <a:rect l="l" t="t" r="r" b="b"/>
            <a:pathLst>
              <a:path w="1599855" h="1600088">
                <a:moveTo>
                  <a:pt x="669168" y="111621"/>
                </a:moveTo>
                <a:cubicBezTo>
                  <a:pt x="744513" y="111621"/>
                  <a:pt x="817438" y="126318"/>
                  <a:pt x="886086" y="155339"/>
                </a:cubicBezTo>
                <a:cubicBezTo>
                  <a:pt x="952500" y="183431"/>
                  <a:pt x="1012031" y="223614"/>
                  <a:pt x="1063377" y="274960"/>
                </a:cubicBezTo>
                <a:cubicBezTo>
                  <a:pt x="1114537" y="326120"/>
                  <a:pt x="1154906" y="385837"/>
                  <a:pt x="1182998" y="452251"/>
                </a:cubicBezTo>
                <a:cubicBezTo>
                  <a:pt x="1212019" y="520898"/>
                  <a:pt x="1226716" y="594010"/>
                  <a:pt x="1226716" y="669168"/>
                </a:cubicBezTo>
                <a:cubicBezTo>
                  <a:pt x="1226716" y="744327"/>
                  <a:pt x="1212019" y="817438"/>
                  <a:pt x="1182998" y="886085"/>
                </a:cubicBezTo>
                <a:cubicBezTo>
                  <a:pt x="1154906" y="952500"/>
                  <a:pt x="1114723" y="1012031"/>
                  <a:pt x="1063377" y="1063377"/>
                </a:cubicBezTo>
                <a:cubicBezTo>
                  <a:pt x="1012217" y="1114537"/>
                  <a:pt x="952500" y="1154906"/>
                  <a:pt x="886086" y="1182998"/>
                </a:cubicBezTo>
                <a:cubicBezTo>
                  <a:pt x="817438" y="1212019"/>
                  <a:pt x="744327" y="1226716"/>
                  <a:pt x="669168" y="1226716"/>
                </a:cubicBezTo>
                <a:cubicBezTo>
                  <a:pt x="594010" y="1226716"/>
                  <a:pt x="520898" y="1212019"/>
                  <a:pt x="452251" y="1182998"/>
                </a:cubicBezTo>
                <a:cubicBezTo>
                  <a:pt x="385837" y="1154906"/>
                  <a:pt x="326306" y="1114723"/>
                  <a:pt x="274960" y="1063377"/>
                </a:cubicBezTo>
                <a:cubicBezTo>
                  <a:pt x="223800" y="1012217"/>
                  <a:pt x="183431" y="952500"/>
                  <a:pt x="155339" y="886085"/>
                </a:cubicBezTo>
                <a:cubicBezTo>
                  <a:pt x="126318" y="817438"/>
                  <a:pt x="111621" y="744327"/>
                  <a:pt x="111621" y="669168"/>
                </a:cubicBezTo>
                <a:cubicBezTo>
                  <a:pt x="111621" y="594010"/>
                  <a:pt x="126318" y="520898"/>
                  <a:pt x="155339" y="452251"/>
                </a:cubicBezTo>
                <a:cubicBezTo>
                  <a:pt x="183431" y="385837"/>
                  <a:pt x="223614" y="326306"/>
                  <a:pt x="274960" y="274960"/>
                </a:cubicBezTo>
                <a:cubicBezTo>
                  <a:pt x="326306" y="223614"/>
                  <a:pt x="385837" y="183431"/>
                  <a:pt x="452251" y="155339"/>
                </a:cubicBezTo>
                <a:cubicBezTo>
                  <a:pt x="520898" y="126318"/>
                  <a:pt x="593824" y="111621"/>
                  <a:pt x="669168" y="111621"/>
                </a:cubicBezTo>
                <a:moveTo>
                  <a:pt x="669168" y="0"/>
                </a:moveTo>
                <a:cubicBezTo>
                  <a:pt x="299517" y="0"/>
                  <a:pt x="0" y="299517"/>
                  <a:pt x="0" y="669168"/>
                </a:cubicBezTo>
                <a:cubicBezTo>
                  <a:pt x="0" y="1038820"/>
                  <a:pt x="299517" y="1338337"/>
                  <a:pt x="669168" y="1338337"/>
                </a:cubicBezTo>
                <a:cubicBezTo>
                  <a:pt x="1038820" y="1338337"/>
                  <a:pt x="1338337" y="1038820"/>
                  <a:pt x="1338337" y="669168"/>
                </a:cubicBezTo>
                <a:cubicBezTo>
                  <a:pt x="1338337" y="299703"/>
                  <a:pt x="1038820" y="0"/>
                  <a:pt x="669168" y="0"/>
                </a:cubicBezTo>
                <a:close/>
                <a:moveTo>
                  <a:pt x="1544278" y="1600088"/>
                </a:moveTo>
                <a:cubicBezTo>
                  <a:pt x="1529953" y="1600088"/>
                  <a:pt x="1515628" y="1594693"/>
                  <a:pt x="1504838" y="1583717"/>
                </a:cubicBezTo>
                <a:lnTo>
                  <a:pt x="1247366" y="1326431"/>
                </a:lnTo>
                <a:cubicBezTo>
                  <a:pt x="1225600" y="1304665"/>
                  <a:pt x="1225600" y="1269318"/>
                  <a:pt x="1247366" y="1247552"/>
                </a:cubicBezTo>
                <a:cubicBezTo>
                  <a:pt x="1269132" y="1225786"/>
                  <a:pt x="1304479" y="1225786"/>
                  <a:pt x="1326245" y="1247552"/>
                </a:cubicBezTo>
                <a:lnTo>
                  <a:pt x="1583531" y="1504838"/>
                </a:lnTo>
                <a:cubicBezTo>
                  <a:pt x="1605297" y="1526605"/>
                  <a:pt x="1605297" y="1561951"/>
                  <a:pt x="1583531" y="1583717"/>
                </a:cubicBezTo>
                <a:cubicBezTo>
                  <a:pt x="1572927" y="1594693"/>
                  <a:pt x="1558603" y="1600088"/>
                  <a:pt x="1544278" y="1600088"/>
                </a:cubicBez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36" name="标题 1"/>
          <p:cNvSpPr txBox="1"/>
          <p:nvPr/>
        </p:nvSpPr>
        <p:spPr>
          <a:xfrm>
            <a:off x="10348914"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37" name="标题 1"/>
          <p:cNvSpPr txBox="1"/>
          <p:nvPr/>
        </p:nvSpPr>
        <p:spPr>
          <a:xfrm>
            <a:off x="10443217" y="855637"/>
            <a:ext cx="198442" cy="187036"/>
          </a:xfrm>
          <a:custGeom>
            <a:avLst/>
            <a:gdLst>
              <a:gd name="connsiteX0" fmla="*/ 1110072 w 1498885"/>
              <a:gd name="connsiteY0" fmla="*/ 1039039 h 1412736"/>
              <a:gd name="connsiteX1" fmla="*/ 1149511 w 1498885"/>
              <a:gd name="connsiteY1" fmla="*/ 1055363 h 1412736"/>
              <a:gd name="connsiteX2" fmla="*/ 1371451 w 1498885"/>
              <a:gd name="connsiteY2" fmla="*/ 1277303 h 1412736"/>
              <a:gd name="connsiteX3" fmla="*/ 1371451 w 1498885"/>
              <a:gd name="connsiteY3" fmla="*/ 1356182 h 1412736"/>
              <a:gd name="connsiteX4" fmla="*/ 1332012 w 1498885"/>
              <a:gd name="connsiteY4" fmla="*/ 1372553 h 1412736"/>
              <a:gd name="connsiteX5" fmla="*/ 1292572 w 1498885"/>
              <a:gd name="connsiteY5" fmla="*/ 1356182 h 1412736"/>
              <a:gd name="connsiteX6" fmla="*/ 1070632 w 1498885"/>
              <a:gd name="connsiteY6" fmla="*/ 1134242 h 1412736"/>
              <a:gd name="connsiteX7" fmla="*/ 1070632 w 1498885"/>
              <a:gd name="connsiteY7" fmla="*/ 1055363 h 1412736"/>
              <a:gd name="connsiteX8" fmla="*/ 1110072 w 1498885"/>
              <a:gd name="connsiteY8" fmla="*/ 1039039 h 1412736"/>
              <a:gd name="connsiteX9" fmla="*/ 1110072 w 1498885"/>
              <a:gd name="connsiteY9" fmla="*/ 705989 h 1412736"/>
              <a:gd name="connsiteX10" fmla="*/ 1443075 w 1498885"/>
              <a:gd name="connsiteY10" fmla="*/ 705989 h 1412736"/>
              <a:gd name="connsiteX11" fmla="*/ 1498885 w 1498885"/>
              <a:gd name="connsiteY11" fmla="*/ 761800 h 1412736"/>
              <a:gd name="connsiteX12" fmla="*/ 1443075 w 1498885"/>
              <a:gd name="connsiteY12" fmla="*/ 817611 h 1412736"/>
              <a:gd name="connsiteX13" fmla="*/ 1110072 w 1498885"/>
              <a:gd name="connsiteY13" fmla="*/ 817611 h 1412736"/>
              <a:gd name="connsiteX14" fmla="*/ 1054261 w 1498885"/>
              <a:gd name="connsiteY14" fmla="*/ 761800 h 1412736"/>
              <a:gd name="connsiteX15" fmla="*/ 1110072 w 1498885"/>
              <a:gd name="connsiteY15" fmla="*/ 705989 h 1412736"/>
              <a:gd name="connsiteX16" fmla="*/ 1332012 w 1498885"/>
              <a:gd name="connsiteY16" fmla="*/ 151093 h 1412736"/>
              <a:gd name="connsiteX17" fmla="*/ 1371451 w 1498885"/>
              <a:gd name="connsiteY17" fmla="*/ 167418 h 1412736"/>
              <a:gd name="connsiteX18" fmla="*/ 1371451 w 1498885"/>
              <a:gd name="connsiteY18" fmla="*/ 246297 h 1412736"/>
              <a:gd name="connsiteX19" fmla="*/ 1149511 w 1498885"/>
              <a:gd name="connsiteY19" fmla="*/ 468236 h 1412736"/>
              <a:gd name="connsiteX20" fmla="*/ 1110072 w 1498885"/>
              <a:gd name="connsiteY20" fmla="*/ 484608 h 1412736"/>
              <a:gd name="connsiteX21" fmla="*/ 1070632 w 1498885"/>
              <a:gd name="connsiteY21" fmla="*/ 468236 h 1412736"/>
              <a:gd name="connsiteX22" fmla="*/ 1070632 w 1498885"/>
              <a:gd name="connsiteY22" fmla="*/ 389358 h 1412736"/>
              <a:gd name="connsiteX23" fmla="*/ 1292572 w 1498885"/>
              <a:gd name="connsiteY23" fmla="*/ 167418 h 1412736"/>
              <a:gd name="connsiteX24" fmla="*/ 1332012 w 1498885"/>
              <a:gd name="connsiteY24" fmla="*/ 151093 h 1412736"/>
              <a:gd name="connsiteX25" fmla="*/ 709724 w 1498885"/>
              <a:gd name="connsiteY25" fmla="*/ 111607 h 1412736"/>
              <a:gd name="connsiteX26" fmla="*/ 649635 w 1498885"/>
              <a:gd name="connsiteY26" fmla="*/ 127420 h 1412736"/>
              <a:gd name="connsiteX27" fmla="*/ 174129 w 1498885"/>
              <a:gd name="connsiteY27" fmla="*/ 394752 h 1412736"/>
              <a:gd name="connsiteX28" fmla="*/ 111621 w 1498885"/>
              <a:gd name="connsiteY28" fmla="*/ 501536 h 1412736"/>
              <a:gd name="connsiteX29" fmla="*/ 111621 w 1498885"/>
              <a:gd name="connsiteY29" fmla="*/ 910814 h 1412736"/>
              <a:gd name="connsiteX30" fmla="*/ 174129 w 1498885"/>
              <a:gd name="connsiteY30" fmla="*/ 1017598 h 1412736"/>
              <a:gd name="connsiteX31" fmla="*/ 649821 w 1498885"/>
              <a:gd name="connsiteY31" fmla="*/ 1284930 h 1412736"/>
              <a:gd name="connsiteX32" fmla="*/ 771674 w 1498885"/>
              <a:gd name="connsiteY32" fmla="*/ 1283814 h 1412736"/>
              <a:gd name="connsiteX33" fmla="*/ 832321 w 1498885"/>
              <a:gd name="connsiteY33" fmla="*/ 1178146 h 1412736"/>
              <a:gd name="connsiteX34" fmla="*/ 832321 w 1498885"/>
              <a:gd name="connsiteY34" fmla="*/ 234204 h 1412736"/>
              <a:gd name="connsiteX35" fmla="*/ 771674 w 1498885"/>
              <a:gd name="connsiteY35" fmla="*/ 128536 h 1412736"/>
              <a:gd name="connsiteX36" fmla="*/ 709724 w 1498885"/>
              <a:gd name="connsiteY36" fmla="*/ 111607 h 1412736"/>
              <a:gd name="connsiteX37" fmla="*/ 711864 w 1498885"/>
              <a:gd name="connsiteY37" fmla="*/ 9 h 1412736"/>
              <a:gd name="connsiteX38" fmla="*/ 828043 w 1498885"/>
              <a:gd name="connsiteY38" fmla="*/ 32356 h 1412736"/>
              <a:gd name="connsiteX39" fmla="*/ 943942 w 1498885"/>
              <a:gd name="connsiteY39" fmla="*/ 234390 h 1412736"/>
              <a:gd name="connsiteX40" fmla="*/ 943942 w 1498885"/>
              <a:gd name="connsiteY40" fmla="*/ 1178518 h 1412736"/>
              <a:gd name="connsiteX41" fmla="*/ 828043 w 1498885"/>
              <a:gd name="connsiteY41" fmla="*/ 1380552 h 1412736"/>
              <a:gd name="connsiteX42" fmla="*/ 709910 w 1498885"/>
              <a:gd name="connsiteY42" fmla="*/ 1412736 h 1412736"/>
              <a:gd name="connsiteX43" fmla="*/ 595126 w 1498885"/>
              <a:gd name="connsiteY43" fmla="*/ 1382413 h 1412736"/>
              <a:gd name="connsiteX44" fmla="*/ 119435 w 1498885"/>
              <a:gd name="connsiteY44" fmla="*/ 1115080 h 1412736"/>
              <a:gd name="connsiteX45" fmla="*/ 0 w 1498885"/>
              <a:gd name="connsiteY45" fmla="*/ 911000 h 1412736"/>
              <a:gd name="connsiteX46" fmla="*/ 0 w 1498885"/>
              <a:gd name="connsiteY46" fmla="*/ 501722 h 1412736"/>
              <a:gd name="connsiteX47" fmla="*/ 119435 w 1498885"/>
              <a:gd name="connsiteY47" fmla="*/ 297642 h 1412736"/>
              <a:gd name="connsiteX48" fmla="*/ 595126 w 1498885"/>
              <a:gd name="connsiteY48" fmla="*/ 30309 h 1412736"/>
              <a:gd name="connsiteX49" fmla="*/ 711864 w 1498885"/>
              <a:gd name="connsiteY49" fmla="*/ 9 h 1412736"/>
            </a:gdLst>
            <a:ahLst/>
            <a:cxnLst/>
            <a:rect l="l" t="t" r="r" b="b"/>
            <a:pathLst>
              <a:path w="1498885" h="1412736">
                <a:moveTo>
                  <a:pt x="1110072" y="1039039"/>
                </a:moveTo>
                <a:cubicBezTo>
                  <a:pt x="1124350" y="1039039"/>
                  <a:pt x="1138628" y="1044480"/>
                  <a:pt x="1149511" y="1055363"/>
                </a:cubicBezTo>
                <a:lnTo>
                  <a:pt x="1371451" y="1277303"/>
                </a:lnTo>
                <a:cubicBezTo>
                  <a:pt x="1393217" y="1299070"/>
                  <a:pt x="1393217" y="1334416"/>
                  <a:pt x="1371451" y="1356182"/>
                </a:cubicBezTo>
                <a:cubicBezTo>
                  <a:pt x="1360661" y="1366972"/>
                  <a:pt x="1346336" y="1372553"/>
                  <a:pt x="1332012" y="1372553"/>
                </a:cubicBezTo>
                <a:cubicBezTo>
                  <a:pt x="1317687" y="1372553"/>
                  <a:pt x="1303362" y="1367158"/>
                  <a:pt x="1292572" y="1356182"/>
                </a:cubicBezTo>
                <a:lnTo>
                  <a:pt x="1070632" y="1134242"/>
                </a:lnTo>
                <a:cubicBezTo>
                  <a:pt x="1048866" y="1112476"/>
                  <a:pt x="1048866" y="1077130"/>
                  <a:pt x="1070632" y="1055363"/>
                </a:cubicBezTo>
                <a:cubicBezTo>
                  <a:pt x="1081515" y="1044480"/>
                  <a:pt x="1095793" y="1039039"/>
                  <a:pt x="1110072" y="1039039"/>
                </a:cubicBezTo>
                <a:close/>
                <a:moveTo>
                  <a:pt x="1110072" y="705989"/>
                </a:moveTo>
                <a:lnTo>
                  <a:pt x="1443075" y="705989"/>
                </a:lnTo>
                <a:cubicBezTo>
                  <a:pt x="1473956" y="705989"/>
                  <a:pt x="1498885" y="730918"/>
                  <a:pt x="1498885" y="761800"/>
                </a:cubicBezTo>
                <a:cubicBezTo>
                  <a:pt x="1498885" y="792682"/>
                  <a:pt x="1473770" y="817611"/>
                  <a:pt x="1443075" y="817611"/>
                </a:cubicBezTo>
                <a:lnTo>
                  <a:pt x="1110072" y="817611"/>
                </a:lnTo>
                <a:cubicBezTo>
                  <a:pt x="1079190" y="817611"/>
                  <a:pt x="1054261" y="792682"/>
                  <a:pt x="1054261" y="761800"/>
                </a:cubicBezTo>
                <a:cubicBezTo>
                  <a:pt x="1054261" y="730918"/>
                  <a:pt x="1079190" y="705989"/>
                  <a:pt x="1110072" y="705989"/>
                </a:cubicBezTo>
                <a:close/>
                <a:moveTo>
                  <a:pt x="1332012" y="151093"/>
                </a:moveTo>
                <a:cubicBezTo>
                  <a:pt x="1346290" y="151093"/>
                  <a:pt x="1360568" y="156535"/>
                  <a:pt x="1371451" y="167418"/>
                </a:cubicBezTo>
                <a:cubicBezTo>
                  <a:pt x="1393217" y="189184"/>
                  <a:pt x="1393217" y="224530"/>
                  <a:pt x="1371451" y="246297"/>
                </a:cubicBezTo>
                <a:lnTo>
                  <a:pt x="1149511" y="468236"/>
                </a:lnTo>
                <a:cubicBezTo>
                  <a:pt x="1138721" y="479213"/>
                  <a:pt x="1124396" y="484608"/>
                  <a:pt x="1110072" y="484608"/>
                </a:cubicBezTo>
                <a:cubicBezTo>
                  <a:pt x="1095747" y="484608"/>
                  <a:pt x="1081422" y="479213"/>
                  <a:pt x="1070632" y="468236"/>
                </a:cubicBezTo>
                <a:cubicBezTo>
                  <a:pt x="1048866" y="446470"/>
                  <a:pt x="1048866" y="411124"/>
                  <a:pt x="1070632" y="389358"/>
                </a:cubicBezTo>
                <a:lnTo>
                  <a:pt x="1292572" y="167418"/>
                </a:lnTo>
                <a:cubicBezTo>
                  <a:pt x="1303455" y="156535"/>
                  <a:pt x="1317733" y="151093"/>
                  <a:pt x="1332012" y="151093"/>
                </a:cubicBezTo>
                <a:close/>
                <a:moveTo>
                  <a:pt x="709724" y="111607"/>
                </a:moveTo>
                <a:cubicBezTo>
                  <a:pt x="689074" y="111607"/>
                  <a:pt x="668610" y="116816"/>
                  <a:pt x="649635" y="127420"/>
                </a:cubicBezTo>
                <a:lnTo>
                  <a:pt x="174129" y="394752"/>
                </a:lnTo>
                <a:cubicBezTo>
                  <a:pt x="135620" y="416332"/>
                  <a:pt x="111621" y="457260"/>
                  <a:pt x="111621" y="501536"/>
                </a:cubicBezTo>
                <a:lnTo>
                  <a:pt x="111621" y="910814"/>
                </a:lnTo>
                <a:cubicBezTo>
                  <a:pt x="111621" y="955090"/>
                  <a:pt x="135620" y="996018"/>
                  <a:pt x="174129" y="1017598"/>
                </a:cubicBezTo>
                <a:lnTo>
                  <a:pt x="649821" y="1284930"/>
                </a:lnTo>
                <a:cubicBezTo>
                  <a:pt x="688144" y="1306510"/>
                  <a:pt x="733723" y="1306138"/>
                  <a:pt x="771674" y="1283814"/>
                </a:cubicBezTo>
                <a:cubicBezTo>
                  <a:pt x="809625" y="1261676"/>
                  <a:pt x="832321" y="1222050"/>
                  <a:pt x="832321" y="1178146"/>
                </a:cubicBezTo>
                <a:lnTo>
                  <a:pt x="832321" y="234204"/>
                </a:lnTo>
                <a:cubicBezTo>
                  <a:pt x="832321" y="190113"/>
                  <a:pt x="809625" y="150674"/>
                  <a:pt x="771674" y="128536"/>
                </a:cubicBezTo>
                <a:cubicBezTo>
                  <a:pt x="752326" y="117188"/>
                  <a:pt x="731118" y="111607"/>
                  <a:pt x="709724" y="111607"/>
                </a:cubicBezTo>
                <a:close/>
                <a:moveTo>
                  <a:pt x="711864" y="9"/>
                </a:moveTo>
                <a:cubicBezTo>
                  <a:pt x="751861" y="358"/>
                  <a:pt x="791766" y="11148"/>
                  <a:pt x="828043" y="32356"/>
                </a:cubicBezTo>
                <a:cubicBezTo>
                  <a:pt x="900596" y="74772"/>
                  <a:pt x="943942" y="150302"/>
                  <a:pt x="943942" y="234390"/>
                </a:cubicBezTo>
                <a:lnTo>
                  <a:pt x="943942" y="1178518"/>
                </a:lnTo>
                <a:cubicBezTo>
                  <a:pt x="943942" y="1262606"/>
                  <a:pt x="900596" y="1338136"/>
                  <a:pt x="828043" y="1380552"/>
                </a:cubicBezTo>
                <a:cubicBezTo>
                  <a:pt x="791208" y="1401946"/>
                  <a:pt x="750466" y="1412736"/>
                  <a:pt x="709910" y="1412736"/>
                </a:cubicBezTo>
                <a:cubicBezTo>
                  <a:pt x="670471" y="1412736"/>
                  <a:pt x="631217" y="1402691"/>
                  <a:pt x="595126" y="1382413"/>
                </a:cubicBezTo>
                <a:lnTo>
                  <a:pt x="119435" y="1115080"/>
                </a:lnTo>
                <a:cubicBezTo>
                  <a:pt x="45765" y="1073594"/>
                  <a:pt x="0" y="995460"/>
                  <a:pt x="0" y="911000"/>
                </a:cubicBezTo>
                <a:lnTo>
                  <a:pt x="0" y="501722"/>
                </a:lnTo>
                <a:cubicBezTo>
                  <a:pt x="0" y="417262"/>
                  <a:pt x="45765" y="338942"/>
                  <a:pt x="119435" y="297642"/>
                </a:cubicBezTo>
                <a:lnTo>
                  <a:pt x="595126" y="30309"/>
                </a:lnTo>
                <a:cubicBezTo>
                  <a:pt x="631775" y="9752"/>
                  <a:pt x="671866" y="-340"/>
                  <a:pt x="711864" y="9"/>
                </a:cubicBez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38" name="标题 1"/>
          <p:cNvSpPr txBox="1"/>
          <p:nvPr/>
        </p:nvSpPr>
        <p:spPr>
          <a:xfrm>
            <a:off x="9742845"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39" name="标题 1"/>
          <p:cNvSpPr txBox="1"/>
          <p:nvPr/>
        </p:nvSpPr>
        <p:spPr>
          <a:xfrm>
            <a:off x="9839734" y="855637"/>
            <a:ext cx="193270" cy="187036"/>
          </a:xfrm>
          <a:custGeom>
            <a:avLst/>
            <a:gdLst>
              <a:gd name="connsiteX0" fmla="*/ 695958 w 1660735"/>
              <a:gd name="connsiteY0" fmla="*/ 752512 h 1607157"/>
              <a:gd name="connsiteX1" fmla="*/ 376349 w 1660735"/>
              <a:gd name="connsiteY1" fmla="*/ 752512 h 1607157"/>
              <a:gd name="connsiteX2" fmla="*/ 110505 w 1660735"/>
              <a:gd name="connsiteY2" fmla="*/ 642007 h 1607157"/>
              <a:gd name="connsiteX3" fmla="*/ 0 w 1660735"/>
              <a:gd name="connsiteY3" fmla="*/ 376349 h 1607157"/>
              <a:gd name="connsiteX4" fmla="*/ 110505 w 1660735"/>
              <a:gd name="connsiteY4" fmla="*/ 110505 h 1607157"/>
              <a:gd name="connsiteX5" fmla="*/ 376349 w 1660735"/>
              <a:gd name="connsiteY5" fmla="*/ 0 h 1607157"/>
              <a:gd name="connsiteX6" fmla="*/ 642193 w 1660735"/>
              <a:gd name="connsiteY6" fmla="*/ 110505 h 1607157"/>
              <a:gd name="connsiteX7" fmla="*/ 752698 w 1660735"/>
              <a:gd name="connsiteY7" fmla="*/ 376349 h 1607157"/>
              <a:gd name="connsiteX8" fmla="*/ 752698 w 1660735"/>
              <a:gd name="connsiteY8" fmla="*/ 695958 h 1607157"/>
              <a:gd name="connsiteX9" fmla="*/ 695958 w 1660735"/>
              <a:gd name="connsiteY9" fmla="*/ 752512 h 1607157"/>
              <a:gd name="connsiteX10" fmla="*/ 376349 w 1660735"/>
              <a:gd name="connsiteY10" fmla="*/ 111621 h 1607157"/>
              <a:gd name="connsiteX11" fmla="*/ 111621 w 1660735"/>
              <a:gd name="connsiteY11" fmla="*/ 376349 h 1607157"/>
              <a:gd name="connsiteX12" fmla="*/ 376349 w 1660735"/>
              <a:gd name="connsiteY12" fmla="*/ 641077 h 1607157"/>
              <a:gd name="connsiteX13" fmla="*/ 641077 w 1660735"/>
              <a:gd name="connsiteY13" fmla="*/ 641077 h 1607157"/>
              <a:gd name="connsiteX14" fmla="*/ 641077 w 1660735"/>
              <a:gd name="connsiteY14" fmla="*/ 376349 h 1607157"/>
              <a:gd name="connsiteX15" fmla="*/ 376349 w 1660735"/>
              <a:gd name="connsiteY15" fmla="*/ 111621 h 1607157"/>
              <a:gd name="connsiteX16" fmla="*/ 1284201 w 1660735"/>
              <a:gd name="connsiteY16" fmla="*/ 752512 h 1607157"/>
              <a:gd name="connsiteX17" fmla="*/ 964592 w 1660735"/>
              <a:gd name="connsiteY17" fmla="*/ 752512 h 1607157"/>
              <a:gd name="connsiteX18" fmla="*/ 908038 w 1660735"/>
              <a:gd name="connsiteY18" fmla="*/ 695958 h 1607157"/>
              <a:gd name="connsiteX19" fmla="*/ 908038 w 1660735"/>
              <a:gd name="connsiteY19" fmla="*/ 376349 h 1607157"/>
              <a:gd name="connsiteX20" fmla="*/ 1018543 w 1660735"/>
              <a:gd name="connsiteY20" fmla="*/ 110505 h 1607157"/>
              <a:gd name="connsiteX21" fmla="*/ 1284387 w 1660735"/>
              <a:gd name="connsiteY21" fmla="*/ 0 h 1607157"/>
              <a:gd name="connsiteX22" fmla="*/ 1550231 w 1660735"/>
              <a:gd name="connsiteY22" fmla="*/ 110505 h 1607157"/>
              <a:gd name="connsiteX23" fmla="*/ 1660736 w 1660735"/>
              <a:gd name="connsiteY23" fmla="*/ 376349 h 1607157"/>
              <a:gd name="connsiteX24" fmla="*/ 1550231 w 1660735"/>
              <a:gd name="connsiteY24" fmla="*/ 642193 h 1607157"/>
              <a:gd name="connsiteX25" fmla="*/ 1284201 w 1660735"/>
              <a:gd name="connsiteY25" fmla="*/ 752512 h 1607157"/>
              <a:gd name="connsiteX26" fmla="*/ 1019659 w 1660735"/>
              <a:gd name="connsiteY26" fmla="*/ 640891 h 1607157"/>
              <a:gd name="connsiteX27" fmla="*/ 1284387 w 1660735"/>
              <a:gd name="connsiteY27" fmla="*/ 640891 h 1607157"/>
              <a:gd name="connsiteX28" fmla="*/ 1549115 w 1660735"/>
              <a:gd name="connsiteY28" fmla="*/ 376163 h 1607157"/>
              <a:gd name="connsiteX29" fmla="*/ 1284387 w 1660735"/>
              <a:gd name="connsiteY29" fmla="*/ 111435 h 1607157"/>
              <a:gd name="connsiteX30" fmla="*/ 1019659 w 1660735"/>
              <a:gd name="connsiteY30" fmla="*/ 376163 h 1607157"/>
              <a:gd name="connsiteX31" fmla="*/ 1019659 w 1660735"/>
              <a:gd name="connsiteY31" fmla="*/ 640891 h 1607157"/>
              <a:gd name="connsiteX32" fmla="*/ 376349 w 1660735"/>
              <a:gd name="connsiteY32" fmla="*/ 1607158 h 1607157"/>
              <a:gd name="connsiteX33" fmla="*/ 110505 w 1660735"/>
              <a:gd name="connsiteY33" fmla="*/ 1496653 h 1607157"/>
              <a:gd name="connsiteX34" fmla="*/ 0 w 1660735"/>
              <a:gd name="connsiteY34" fmla="*/ 1230809 h 1607157"/>
              <a:gd name="connsiteX35" fmla="*/ 110505 w 1660735"/>
              <a:gd name="connsiteY35" fmla="*/ 964964 h 1607157"/>
              <a:gd name="connsiteX36" fmla="*/ 376349 w 1660735"/>
              <a:gd name="connsiteY36" fmla="*/ 854459 h 1607157"/>
              <a:gd name="connsiteX37" fmla="*/ 695958 w 1660735"/>
              <a:gd name="connsiteY37" fmla="*/ 854459 h 1607157"/>
              <a:gd name="connsiteX38" fmla="*/ 752512 w 1660735"/>
              <a:gd name="connsiteY38" fmla="*/ 911014 h 1607157"/>
              <a:gd name="connsiteX39" fmla="*/ 752512 w 1660735"/>
              <a:gd name="connsiteY39" fmla="*/ 1230623 h 1607157"/>
              <a:gd name="connsiteX40" fmla="*/ 642007 w 1660735"/>
              <a:gd name="connsiteY40" fmla="*/ 1496467 h 1607157"/>
              <a:gd name="connsiteX41" fmla="*/ 376349 w 1660735"/>
              <a:gd name="connsiteY41" fmla="*/ 1607158 h 1607157"/>
              <a:gd name="connsiteX42" fmla="*/ 376349 w 1660735"/>
              <a:gd name="connsiteY42" fmla="*/ 966267 h 1607157"/>
              <a:gd name="connsiteX43" fmla="*/ 111621 w 1660735"/>
              <a:gd name="connsiteY43" fmla="*/ 1230809 h 1607157"/>
              <a:gd name="connsiteX44" fmla="*/ 376349 w 1660735"/>
              <a:gd name="connsiteY44" fmla="*/ 1495537 h 1607157"/>
              <a:gd name="connsiteX45" fmla="*/ 641077 w 1660735"/>
              <a:gd name="connsiteY45" fmla="*/ 1230809 h 1607157"/>
              <a:gd name="connsiteX46" fmla="*/ 641077 w 1660735"/>
              <a:gd name="connsiteY46" fmla="*/ 966267 h 1607157"/>
              <a:gd name="connsiteX47" fmla="*/ 376349 w 1660735"/>
              <a:gd name="connsiteY47" fmla="*/ 966267 h 1607157"/>
              <a:gd name="connsiteX48" fmla="*/ 1284201 w 1660735"/>
              <a:gd name="connsiteY48" fmla="*/ 1607158 h 1607157"/>
              <a:gd name="connsiteX49" fmla="*/ 1018357 w 1660735"/>
              <a:gd name="connsiteY49" fmla="*/ 1496653 h 1607157"/>
              <a:gd name="connsiteX50" fmla="*/ 907852 w 1660735"/>
              <a:gd name="connsiteY50" fmla="*/ 1230809 h 1607157"/>
              <a:gd name="connsiteX51" fmla="*/ 907852 w 1660735"/>
              <a:gd name="connsiteY51" fmla="*/ 911200 h 1607157"/>
              <a:gd name="connsiteX52" fmla="*/ 964406 w 1660735"/>
              <a:gd name="connsiteY52" fmla="*/ 854646 h 1607157"/>
              <a:gd name="connsiteX53" fmla="*/ 1284015 w 1660735"/>
              <a:gd name="connsiteY53" fmla="*/ 854646 h 1607157"/>
              <a:gd name="connsiteX54" fmla="*/ 1549859 w 1660735"/>
              <a:gd name="connsiteY54" fmla="*/ 965150 h 1607157"/>
              <a:gd name="connsiteX55" fmla="*/ 1660364 w 1660735"/>
              <a:gd name="connsiteY55" fmla="*/ 1230995 h 1607157"/>
              <a:gd name="connsiteX56" fmla="*/ 1550045 w 1660735"/>
              <a:gd name="connsiteY56" fmla="*/ 1496653 h 1607157"/>
              <a:gd name="connsiteX57" fmla="*/ 1284201 w 1660735"/>
              <a:gd name="connsiteY57" fmla="*/ 1607158 h 1607157"/>
              <a:gd name="connsiteX58" fmla="*/ 1019659 w 1660735"/>
              <a:gd name="connsiteY58" fmla="*/ 966267 h 1607157"/>
              <a:gd name="connsiteX59" fmla="*/ 1019659 w 1660735"/>
              <a:gd name="connsiteY59" fmla="*/ 1230995 h 1607157"/>
              <a:gd name="connsiteX60" fmla="*/ 1284387 w 1660735"/>
              <a:gd name="connsiteY60" fmla="*/ 1495723 h 1607157"/>
              <a:gd name="connsiteX61" fmla="*/ 1549115 w 1660735"/>
              <a:gd name="connsiteY61" fmla="*/ 1230995 h 1607157"/>
              <a:gd name="connsiteX62" fmla="*/ 1284387 w 1660735"/>
              <a:gd name="connsiteY62" fmla="*/ 966267 h 1607157"/>
              <a:gd name="connsiteX63" fmla="*/ 1019659 w 1660735"/>
              <a:gd name="connsiteY63" fmla="*/ 966267 h 1607157"/>
            </a:gdLst>
            <a:ahLst/>
            <a:cxnLst/>
            <a:rect l="l" t="t" r="r" b="b"/>
            <a:pathLst>
              <a:path w="1660735" h="1607157">
                <a:moveTo>
                  <a:pt x="695958" y="752512"/>
                </a:moveTo>
                <a:lnTo>
                  <a:pt x="376349" y="752512"/>
                </a:lnTo>
                <a:cubicBezTo>
                  <a:pt x="276262" y="752512"/>
                  <a:pt x="181756" y="713259"/>
                  <a:pt x="110505" y="642007"/>
                </a:cubicBezTo>
                <a:cubicBezTo>
                  <a:pt x="39253" y="570756"/>
                  <a:pt x="0" y="476436"/>
                  <a:pt x="0" y="376349"/>
                </a:cubicBezTo>
                <a:cubicBezTo>
                  <a:pt x="0" y="276262"/>
                  <a:pt x="39253" y="181756"/>
                  <a:pt x="110505" y="110505"/>
                </a:cubicBezTo>
                <a:cubicBezTo>
                  <a:pt x="181756" y="39253"/>
                  <a:pt x="276076" y="0"/>
                  <a:pt x="376349" y="0"/>
                </a:cubicBezTo>
                <a:cubicBezTo>
                  <a:pt x="476436" y="0"/>
                  <a:pt x="570942" y="39253"/>
                  <a:pt x="642193" y="110505"/>
                </a:cubicBezTo>
                <a:cubicBezTo>
                  <a:pt x="713445" y="181756"/>
                  <a:pt x="752698" y="276076"/>
                  <a:pt x="752698" y="376349"/>
                </a:cubicBezTo>
                <a:lnTo>
                  <a:pt x="752698" y="695958"/>
                </a:lnTo>
                <a:cubicBezTo>
                  <a:pt x="752512" y="727211"/>
                  <a:pt x="727211" y="752512"/>
                  <a:pt x="695958" y="752512"/>
                </a:cubicBezTo>
                <a:close/>
                <a:moveTo>
                  <a:pt x="376349" y="111621"/>
                </a:moveTo>
                <a:cubicBezTo>
                  <a:pt x="230498" y="111621"/>
                  <a:pt x="111621" y="230312"/>
                  <a:pt x="111621" y="376349"/>
                </a:cubicBezTo>
                <a:cubicBezTo>
                  <a:pt x="111621" y="522201"/>
                  <a:pt x="230312" y="641077"/>
                  <a:pt x="376349" y="641077"/>
                </a:cubicBezTo>
                <a:lnTo>
                  <a:pt x="641077" y="641077"/>
                </a:lnTo>
                <a:lnTo>
                  <a:pt x="641077" y="376349"/>
                </a:lnTo>
                <a:cubicBezTo>
                  <a:pt x="640891" y="230312"/>
                  <a:pt x="522201" y="111621"/>
                  <a:pt x="376349" y="111621"/>
                </a:cubicBezTo>
                <a:close/>
                <a:moveTo>
                  <a:pt x="1284201" y="752512"/>
                </a:moveTo>
                <a:lnTo>
                  <a:pt x="964592" y="752512"/>
                </a:lnTo>
                <a:cubicBezTo>
                  <a:pt x="933338" y="752512"/>
                  <a:pt x="908038" y="727025"/>
                  <a:pt x="908038" y="695958"/>
                </a:cubicBezTo>
                <a:lnTo>
                  <a:pt x="908038" y="376349"/>
                </a:lnTo>
                <a:cubicBezTo>
                  <a:pt x="908038" y="276262"/>
                  <a:pt x="947291" y="181756"/>
                  <a:pt x="1018543" y="110505"/>
                </a:cubicBezTo>
                <a:cubicBezTo>
                  <a:pt x="1089794" y="39253"/>
                  <a:pt x="1184114" y="0"/>
                  <a:pt x="1284387" y="0"/>
                </a:cubicBezTo>
                <a:cubicBezTo>
                  <a:pt x="1384660" y="0"/>
                  <a:pt x="1478980" y="39253"/>
                  <a:pt x="1550231" y="110505"/>
                </a:cubicBezTo>
                <a:cubicBezTo>
                  <a:pt x="1621482" y="181756"/>
                  <a:pt x="1660736" y="276076"/>
                  <a:pt x="1660736" y="376349"/>
                </a:cubicBezTo>
                <a:cubicBezTo>
                  <a:pt x="1660736" y="476622"/>
                  <a:pt x="1621482" y="570942"/>
                  <a:pt x="1550231" y="642193"/>
                </a:cubicBezTo>
                <a:cubicBezTo>
                  <a:pt x="1478794" y="713259"/>
                  <a:pt x="1384288" y="752512"/>
                  <a:pt x="1284201" y="752512"/>
                </a:cubicBezTo>
                <a:close/>
                <a:moveTo>
                  <a:pt x="1019659" y="640891"/>
                </a:moveTo>
                <a:lnTo>
                  <a:pt x="1284387" y="640891"/>
                </a:lnTo>
                <a:cubicBezTo>
                  <a:pt x="1430238" y="640891"/>
                  <a:pt x="1549115" y="522201"/>
                  <a:pt x="1549115" y="376163"/>
                </a:cubicBezTo>
                <a:cubicBezTo>
                  <a:pt x="1549115" y="230312"/>
                  <a:pt x="1430424" y="111435"/>
                  <a:pt x="1284387" y="111435"/>
                </a:cubicBezTo>
                <a:cubicBezTo>
                  <a:pt x="1138349" y="111435"/>
                  <a:pt x="1019659" y="230125"/>
                  <a:pt x="1019659" y="376163"/>
                </a:cubicBezTo>
                <a:lnTo>
                  <a:pt x="1019659" y="640891"/>
                </a:lnTo>
                <a:close/>
                <a:moveTo>
                  <a:pt x="376349" y="1607158"/>
                </a:moveTo>
                <a:cubicBezTo>
                  <a:pt x="276262" y="1607158"/>
                  <a:pt x="181756" y="1567904"/>
                  <a:pt x="110505" y="1496653"/>
                </a:cubicBezTo>
                <a:cubicBezTo>
                  <a:pt x="39253" y="1425401"/>
                  <a:pt x="0" y="1330896"/>
                  <a:pt x="0" y="1230809"/>
                </a:cubicBezTo>
                <a:cubicBezTo>
                  <a:pt x="0" y="1130722"/>
                  <a:pt x="39253" y="1036216"/>
                  <a:pt x="110505" y="964964"/>
                </a:cubicBezTo>
                <a:cubicBezTo>
                  <a:pt x="181756" y="893713"/>
                  <a:pt x="276076" y="854459"/>
                  <a:pt x="376349" y="854459"/>
                </a:cubicBezTo>
                <a:lnTo>
                  <a:pt x="695958" y="854459"/>
                </a:lnTo>
                <a:cubicBezTo>
                  <a:pt x="727211" y="854459"/>
                  <a:pt x="752512" y="879760"/>
                  <a:pt x="752512" y="911014"/>
                </a:cubicBezTo>
                <a:lnTo>
                  <a:pt x="752512" y="1230623"/>
                </a:lnTo>
                <a:cubicBezTo>
                  <a:pt x="752512" y="1330709"/>
                  <a:pt x="713259" y="1425215"/>
                  <a:pt x="642007" y="1496467"/>
                </a:cubicBezTo>
                <a:cubicBezTo>
                  <a:pt x="570756" y="1567718"/>
                  <a:pt x="476436" y="1607158"/>
                  <a:pt x="376349" y="1607158"/>
                </a:cubicBezTo>
                <a:close/>
                <a:moveTo>
                  <a:pt x="376349" y="966267"/>
                </a:moveTo>
                <a:cubicBezTo>
                  <a:pt x="230312" y="966267"/>
                  <a:pt x="111621" y="1084957"/>
                  <a:pt x="111621" y="1230809"/>
                </a:cubicBezTo>
                <a:cubicBezTo>
                  <a:pt x="111621" y="1376660"/>
                  <a:pt x="230312" y="1495537"/>
                  <a:pt x="376349" y="1495537"/>
                </a:cubicBezTo>
                <a:cubicBezTo>
                  <a:pt x="522201" y="1495537"/>
                  <a:pt x="641077" y="1376846"/>
                  <a:pt x="641077" y="1230809"/>
                </a:cubicBezTo>
                <a:lnTo>
                  <a:pt x="641077" y="966267"/>
                </a:lnTo>
                <a:lnTo>
                  <a:pt x="376349" y="966267"/>
                </a:lnTo>
                <a:close/>
                <a:moveTo>
                  <a:pt x="1284201" y="1607158"/>
                </a:moveTo>
                <a:cubicBezTo>
                  <a:pt x="1184114" y="1607158"/>
                  <a:pt x="1089608" y="1567904"/>
                  <a:pt x="1018357" y="1496653"/>
                </a:cubicBezTo>
                <a:cubicBezTo>
                  <a:pt x="947105" y="1425401"/>
                  <a:pt x="907852" y="1331082"/>
                  <a:pt x="907852" y="1230809"/>
                </a:cubicBezTo>
                <a:lnTo>
                  <a:pt x="907852" y="911200"/>
                </a:lnTo>
                <a:cubicBezTo>
                  <a:pt x="907852" y="879946"/>
                  <a:pt x="933152" y="854646"/>
                  <a:pt x="964406" y="854646"/>
                </a:cubicBezTo>
                <a:lnTo>
                  <a:pt x="1284015" y="854646"/>
                </a:lnTo>
                <a:cubicBezTo>
                  <a:pt x="1384102" y="854646"/>
                  <a:pt x="1478607" y="893899"/>
                  <a:pt x="1549859" y="965150"/>
                </a:cubicBezTo>
                <a:cubicBezTo>
                  <a:pt x="1621110" y="1036402"/>
                  <a:pt x="1660364" y="1130722"/>
                  <a:pt x="1660364" y="1230995"/>
                </a:cubicBezTo>
                <a:cubicBezTo>
                  <a:pt x="1660364" y="1331268"/>
                  <a:pt x="1621296" y="1425401"/>
                  <a:pt x="1550045" y="1496653"/>
                </a:cubicBezTo>
                <a:cubicBezTo>
                  <a:pt x="1478794" y="1567904"/>
                  <a:pt x="1384288" y="1607158"/>
                  <a:pt x="1284201" y="1607158"/>
                </a:cubicBezTo>
                <a:close/>
                <a:moveTo>
                  <a:pt x="1019659" y="966267"/>
                </a:moveTo>
                <a:lnTo>
                  <a:pt x="1019659" y="1230995"/>
                </a:lnTo>
                <a:cubicBezTo>
                  <a:pt x="1019659" y="1376846"/>
                  <a:pt x="1138349" y="1495723"/>
                  <a:pt x="1284387" y="1495723"/>
                </a:cubicBezTo>
                <a:cubicBezTo>
                  <a:pt x="1430424" y="1495723"/>
                  <a:pt x="1549115" y="1377032"/>
                  <a:pt x="1549115" y="1230995"/>
                </a:cubicBezTo>
                <a:cubicBezTo>
                  <a:pt x="1549115" y="1084957"/>
                  <a:pt x="1430424" y="966267"/>
                  <a:pt x="1284387" y="966267"/>
                </a:cubicBezTo>
                <a:lnTo>
                  <a:pt x="1019659" y="966267"/>
                </a:ln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40" name="标题 1"/>
          <p:cNvSpPr txBox="1"/>
          <p:nvPr/>
        </p:nvSpPr>
        <p:spPr>
          <a:xfrm>
            <a:off x="9136776" y="755631"/>
            <a:ext cx="387048" cy="387048"/>
          </a:xfrm>
          <a:prstGeom prst="roundRect">
            <a:avLst>
              <a:gd name="adj" fmla="val 50000"/>
            </a:avLst>
          </a:pr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41" name="标题 1"/>
          <p:cNvSpPr txBox="1"/>
          <p:nvPr/>
        </p:nvSpPr>
        <p:spPr>
          <a:xfrm>
            <a:off x="9243968" y="855637"/>
            <a:ext cx="172663" cy="187036"/>
          </a:xfrm>
          <a:custGeom>
            <a:avLst/>
            <a:gdLst>
              <a:gd name="connsiteX0" fmla="*/ 712625 w 1425436"/>
              <a:gd name="connsiteY0" fmla="*/ 111621 h 1544091"/>
              <a:gd name="connsiteX1" fmla="*/ 902567 w 1425436"/>
              <a:gd name="connsiteY1" fmla="*/ 190314 h 1544091"/>
              <a:gd name="connsiteX2" fmla="*/ 981260 w 1425436"/>
              <a:gd name="connsiteY2" fmla="*/ 380256 h 1544091"/>
              <a:gd name="connsiteX3" fmla="*/ 902567 w 1425436"/>
              <a:gd name="connsiteY3" fmla="*/ 570198 h 1544091"/>
              <a:gd name="connsiteX4" fmla="*/ 712625 w 1425436"/>
              <a:gd name="connsiteY4" fmla="*/ 648891 h 1544091"/>
              <a:gd name="connsiteX5" fmla="*/ 522684 w 1425436"/>
              <a:gd name="connsiteY5" fmla="*/ 570198 h 1544091"/>
              <a:gd name="connsiteX6" fmla="*/ 444177 w 1425436"/>
              <a:gd name="connsiteY6" fmla="*/ 380070 h 1544091"/>
              <a:gd name="connsiteX7" fmla="*/ 522870 w 1425436"/>
              <a:gd name="connsiteY7" fmla="*/ 190128 h 1544091"/>
              <a:gd name="connsiteX8" fmla="*/ 712625 w 1425436"/>
              <a:gd name="connsiteY8" fmla="*/ 111621 h 1544091"/>
              <a:gd name="connsiteX9" fmla="*/ 712625 w 1425436"/>
              <a:gd name="connsiteY9" fmla="*/ 0 h 1544091"/>
              <a:gd name="connsiteX10" fmla="*/ 332556 w 1425436"/>
              <a:gd name="connsiteY10" fmla="*/ 380070 h 1544091"/>
              <a:gd name="connsiteX11" fmla="*/ 712625 w 1425436"/>
              <a:gd name="connsiteY11" fmla="*/ 760140 h 1544091"/>
              <a:gd name="connsiteX12" fmla="*/ 1092695 w 1425436"/>
              <a:gd name="connsiteY12" fmla="*/ 380070 h 1544091"/>
              <a:gd name="connsiteX13" fmla="*/ 712625 w 1425436"/>
              <a:gd name="connsiteY13" fmla="*/ 0 h 1544091"/>
              <a:gd name="connsiteX14" fmla="*/ 712625 w 1425436"/>
              <a:gd name="connsiteY14" fmla="*/ 943012 h 1544091"/>
              <a:gd name="connsiteX15" fmla="*/ 978842 w 1425436"/>
              <a:gd name="connsiteY15" fmla="*/ 976685 h 1544091"/>
              <a:gd name="connsiteX16" fmla="*/ 1146087 w 1425436"/>
              <a:gd name="connsiteY16" fmla="*/ 1059470 h 1544091"/>
              <a:gd name="connsiteX17" fmla="*/ 1248593 w 1425436"/>
              <a:gd name="connsiteY17" fmla="*/ 1174440 h 1544091"/>
              <a:gd name="connsiteX18" fmla="*/ 1310356 w 1425436"/>
              <a:gd name="connsiteY18" fmla="*/ 1316385 h 1544091"/>
              <a:gd name="connsiteX19" fmla="*/ 1296590 w 1425436"/>
              <a:gd name="connsiteY19" fmla="*/ 1390241 h 1544091"/>
              <a:gd name="connsiteX20" fmla="*/ 1208595 w 1425436"/>
              <a:gd name="connsiteY20" fmla="*/ 1432285 h 1544091"/>
              <a:gd name="connsiteX21" fmla="*/ 216842 w 1425436"/>
              <a:gd name="connsiteY21" fmla="*/ 1432285 h 1544091"/>
              <a:gd name="connsiteX22" fmla="*/ 128847 w 1425436"/>
              <a:gd name="connsiteY22" fmla="*/ 1390241 h 1544091"/>
              <a:gd name="connsiteX23" fmla="*/ 115081 w 1425436"/>
              <a:gd name="connsiteY23" fmla="*/ 1316385 h 1544091"/>
              <a:gd name="connsiteX24" fmla="*/ 176844 w 1425436"/>
              <a:gd name="connsiteY24" fmla="*/ 1174440 h 1544091"/>
              <a:gd name="connsiteX25" fmla="*/ 279350 w 1425436"/>
              <a:gd name="connsiteY25" fmla="*/ 1059470 h 1544091"/>
              <a:gd name="connsiteX26" fmla="*/ 446595 w 1425436"/>
              <a:gd name="connsiteY26" fmla="*/ 976685 h 1544091"/>
              <a:gd name="connsiteX27" fmla="*/ 712625 w 1425436"/>
              <a:gd name="connsiteY27" fmla="*/ 943012 h 1544091"/>
              <a:gd name="connsiteX28" fmla="*/ 712625 w 1425436"/>
              <a:gd name="connsiteY28" fmla="*/ 831391 h 1544091"/>
              <a:gd name="connsiteX29" fmla="*/ 8296 w 1425436"/>
              <a:gd name="connsiteY29" fmla="*/ 1284387 h 1544091"/>
              <a:gd name="connsiteX30" fmla="*/ 216842 w 1425436"/>
              <a:gd name="connsiteY30" fmla="*/ 1544092 h 1544091"/>
              <a:gd name="connsiteX31" fmla="*/ 1208595 w 1425436"/>
              <a:gd name="connsiteY31" fmla="*/ 1544092 h 1544091"/>
              <a:gd name="connsiteX32" fmla="*/ 1417141 w 1425436"/>
              <a:gd name="connsiteY32" fmla="*/ 1284387 h 1544091"/>
              <a:gd name="connsiteX33" fmla="*/ 712625 w 1425436"/>
              <a:gd name="connsiteY33" fmla="*/ 831391 h 1544091"/>
            </a:gdLst>
            <a:ahLst/>
            <a:cxnLst/>
            <a:rect l="l" t="t" r="r" b="b"/>
            <a:pathLst>
              <a:path w="1425436" h="1544091">
                <a:moveTo>
                  <a:pt x="712625" y="111621"/>
                </a:moveTo>
                <a:cubicBezTo>
                  <a:pt x="784435" y="111621"/>
                  <a:pt x="851780" y="139526"/>
                  <a:pt x="902567" y="190314"/>
                </a:cubicBezTo>
                <a:cubicBezTo>
                  <a:pt x="953355" y="241102"/>
                  <a:pt x="981260" y="308446"/>
                  <a:pt x="981260" y="380256"/>
                </a:cubicBezTo>
                <a:cubicBezTo>
                  <a:pt x="981260" y="452065"/>
                  <a:pt x="953355" y="519410"/>
                  <a:pt x="902567" y="570198"/>
                </a:cubicBezTo>
                <a:cubicBezTo>
                  <a:pt x="851780" y="620985"/>
                  <a:pt x="784435" y="648891"/>
                  <a:pt x="712625" y="648891"/>
                </a:cubicBezTo>
                <a:cubicBezTo>
                  <a:pt x="640816" y="648891"/>
                  <a:pt x="573471" y="620985"/>
                  <a:pt x="522684" y="570198"/>
                </a:cubicBezTo>
                <a:cubicBezTo>
                  <a:pt x="472082" y="519224"/>
                  <a:pt x="444177" y="451693"/>
                  <a:pt x="444177" y="380070"/>
                </a:cubicBezTo>
                <a:cubicBezTo>
                  <a:pt x="444177" y="308446"/>
                  <a:pt x="472082" y="240916"/>
                  <a:pt x="522870" y="190128"/>
                </a:cubicBezTo>
                <a:cubicBezTo>
                  <a:pt x="573471" y="139526"/>
                  <a:pt x="641002" y="111621"/>
                  <a:pt x="712625" y="111621"/>
                </a:cubicBezTo>
                <a:moveTo>
                  <a:pt x="712625" y="0"/>
                </a:moveTo>
                <a:cubicBezTo>
                  <a:pt x="502778" y="0"/>
                  <a:pt x="332556" y="170036"/>
                  <a:pt x="332556" y="380070"/>
                </a:cubicBezTo>
                <a:cubicBezTo>
                  <a:pt x="332556" y="589917"/>
                  <a:pt x="502778" y="760140"/>
                  <a:pt x="712625" y="760140"/>
                </a:cubicBezTo>
                <a:cubicBezTo>
                  <a:pt x="922473" y="760140"/>
                  <a:pt x="1092695" y="589917"/>
                  <a:pt x="1092695" y="380070"/>
                </a:cubicBezTo>
                <a:cubicBezTo>
                  <a:pt x="1092881" y="170036"/>
                  <a:pt x="922659" y="0"/>
                  <a:pt x="712625" y="0"/>
                </a:cubicBezTo>
                <a:close/>
                <a:moveTo>
                  <a:pt x="712625" y="943012"/>
                </a:moveTo>
                <a:cubicBezTo>
                  <a:pt x="813643" y="943012"/>
                  <a:pt x="903126" y="954360"/>
                  <a:pt x="978842" y="976685"/>
                </a:cubicBezTo>
                <a:cubicBezTo>
                  <a:pt x="1043582" y="995846"/>
                  <a:pt x="1099951" y="1023752"/>
                  <a:pt x="1146087" y="1059470"/>
                </a:cubicBezTo>
                <a:cubicBezTo>
                  <a:pt x="1186829" y="1091096"/>
                  <a:pt x="1220315" y="1128675"/>
                  <a:pt x="1248593" y="1174440"/>
                </a:cubicBezTo>
                <a:cubicBezTo>
                  <a:pt x="1273708" y="1215368"/>
                  <a:pt x="1293985" y="1261877"/>
                  <a:pt x="1310356" y="1316385"/>
                </a:cubicBezTo>
                <a:cubicBezTo>
                  <a:pt x="1320774" y="1350801"/>
                  <a:pt x="1306264" y="1377404"/>
                  <a:pt x="1296590" y="1390241"/>
                </a:cubicBezTo>
                <a:cubicBezTo>
                  <a:pt x="1276684" y="1417030"/>
                  <a:pt x="1244686" y="1432285"/>
                  <a:pt x="1208595" y="1432285"/>
                </a:cubicBezTo>
                <a:lnTo>
                  <a:pt x="216842" y="1432285"/>
                </a:lnTo>
                <a:cubicBezTo>
                  <a:pt x="180937" y="1432285"/>
                  <a:pt x="148753" y="1417030"/>
                  <a:pt x="128847" y="1390241"/>
                </a:cubicBezTo>
                <a:cubicBezTo>
                  <a:pt x="119359" y="1377404"/>
                  <a:pt x="104849" y="1350801"/>
                  <a:pt x="115081" y="1316385"/>
                </a:cubicBezTo>
                <a:cubicBezTo>
                  <a:pt x="131452" y="1261877"/>
                  <a:pt x="151543" y="1215368"/>
                  <a:pt x="176844" y="1174440"/>
                </a:cubicBezTo>
                <a:cubicBezTo>
                  <a:pt x="204936" y="1128675"/>
                  <a:pt x="238422" y="1090910"/>
                  <a:pt x="279350" y="1059470"/>
                </a:cubicBezTo>
                <a:cubicBezTo>
                  <a:pt x="325486" y="1023752"/>
                  <a:pt x="381855" y="995846"/>
                  <a:pt x="446595" y="976685"/>
                </a:cubicBezTo>
                <a:cubicBezTo>
                  <a:pt x="522125" y="954360"/>
                  <a:pt x="611794" y="943012"/>
                  <a:pt x="712625" y="943012"/>
                </a:cubicBezTo>
                <a:moveTo>
                  <a:pt x="712625" y="831391"/>
                </a:moveTo>
                <a:cubicBezTo>
                  <a:pt x="244561" y="831391"/>
                  <a:pt x="77501" y="1053331"/>
                  <a:pt x="8296" y="1284387"/>
                </a:cubicBezTo>
                <a:cubicBezTo>
                  <a:pt x="-30771" y="1414611"/>
                  <a:pt x="73037" y="1544092"/>
                  <a:pt x="216842" y="1544092"/>
                </a:cubicBezTo>
                <a:lnTo>
                  <a:pt x="1208595" y="1544092"/>
                </a:lnTo>
                <a:cubicBezTo>
                  <a:pt x="1352400" y="1544092"/>
                  <a:pt x="1456208" y="1414611"/>
                  <a:pt x="1417141" y="1284387"/>
                </a:cubicBezTo>
                <a:cubicBezTo>
                  <a:pt x="1347750" y="1053331"/>
                  <a:pt x="1180690" y="831391"/>
                  <a:pt x="712625" y="831391"/>
                </a:cubicBezTo>
                <a:close/>
              </a:path>
            </a:pathLst>
          </a:custGeom>
          <a:solidFill>
            <a:schemeClr val="bg1"/>
          </a:solidFill>
          <a:ln w="1860" cap="flat">
            <a:noFill/>
            <a:miter/>
          </a:ln>
        </p:spPr>
        <p:txBody>
          <a:bodyPr vert="horz" wrap="square" lIns="91440" tIns="45720" rIns="91440" bIns="45720" rtlCol="0" anchor="ctr"/>
          <a:lstStyle/>
          <a:p>
            <a:pPr algn="l">
              <a:lnSpc>
                <a:spcPct val="100000"/>
              </a:lnSpc>
            </a:pPr>
            <a:endParaRPr kumimoji="1" lang="zh-CN" alt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txBox="1"/>
          <p:nvPr/>
        </p:nvSpPr>
        <p:spPr>
          <a:xfrm>
            <a:off x="0" y="0"/>
            <a:ext cx="12192000" cy="6858000"/>
          </a:xfrm>
          <a:prstGeom prst="rect">
            <a:avLst/>
          </a:prstGeom>
          <a:gradFill>
            <a:gsLst>
              <a:gs pos="0">
                <a:schemeClr val="accent1">
                  <a:lumMod val="20000"/>
                  <a:lumOff val="80000"/>
                  <a:alpha val="67000"/>
                </a:schemeClr>
              </a:gs>
              <a:gs pos="100000">
                <a:schemeClr val="bg1">
                  <a:alpha val="92000"/>
                </a:schemeClr>
              </a:gs>
            </a:gsLst>
            <a:lin ang="4200000" scaled="0"/>
          </a:gradFill>
          <a:ln w="19050" cap="sq">
            <a:noFill/>
            <a:miter/>
          </a:ln>
        </p:spPr>
        <p:txBody>
          <a:bodyPr vert="horz" wrap="square" lIns="91440" tIns="45720" rIns="91440" bIns="45720" rtlCol="0" anchor="ctr"/>
          <a:lstStyle/>
          <a:p>
            <a:pPr algn="ctr">
              <a:lnSpc>
                <a:spcPct val="110000"/>
              </a:lnSpc>
            </a:pPr>
            <a:endParaRPr kumimoji="1" lang="zh-CN" altLang="en-US"/>
          </a:p>
        </p:txBody>
      </p:sp>
      <p:sp>
        <p:nvSpPr>
          <p:cNvPr id="3" name="标题 1"/>
          <p:cNvSpPr txBox="1"/>
          <p:nvPr/>
        </p:nvSpPr>
        <p:spPr>
          <a:xfrm>
            <a:off x="752152" y="1430680"/>
            <a:ext cx="5069528" cy="2088231"/>
          </a:xfrm>
          <a:prstGeom prst="roundRect">
            <a:avLst>
              <a:gd name="adj" fmla="val 6600"/>
            </a:avLst>
          </a:prstGeom>
          <a:solidFill>
            <a:schemeClr val="bg1"/>
          </a:solidFill>
          <a:ln w="12043" cap="sq">
            <a:gradFill>
              <a:gsLst>
                <a:gs pos="0">
                  <a:schemeClr val="accent1">
                    <a:lumMod val="20000"/>
                    <a:lumOff val="80000"/>
                  </a:schemeClr>
                </a:gs>
                <a:gs pos="100000">
                  <a:schemeClr val="accent1"/>
                </a:gs>
              </a:gsLst>
              <a:lin ang="2700000" scaled="0"/>
            </a:gradFill>
            <a:miter/>
          </a:ln>
          <a:effectLst>
            <a:outerShdw blurRad="50800" dist="38100" dir="8100000" algn="tr" rotWithShape="0">
              <a:schemeClr val="accent1">
                <a:lumMod val="75000"/>
                <a:alpha val="20000"/>
              </a:schemeClr>
            </a:outerShdw>
          </a:effectLst>
        </p:spPr>
        <p:txBody>
          <a:bodyPr vert="horz" wrap="square" lIns="86713" tIns="43356" rIns="86713" bIns="43356" rtlCol="0" anchor="ctr"/>
          <a:lstStyle/>
          <a:p>
            <a:pPr algn="ctr">
              <a:lnSpc>
                <a:spcPct val="100000"/>
              </a:lnSpc>
            </a:pPr>
            <a:endParaRPr kumimoji="1" lang="zh-CN" altLang="en-US"/>
          </a:p>
        </p:txBody>
      </p:sp>
      <p:sp>
        <p:nvSpPr>
          <p:cNvPr id="4" name="标题 1"/>
          <p:cNvSpPr txBox="1"/>
          <p:nvPr/>
        </p:nvSpPr>
        <p:spPr>
          <a:xfrm>
            <a:off x="983587" y="2074762"/>
            <a:ext cx="4622070" cy="1411942"/>
          </a:xfrm>
          <a:prstGeom prst="rect">
            <a:avLst/>
          </a:prstGeom>
          <a:noFill/>
          <a:ln>
            <a:noFill/>
          </a:ln>
          <a:effectLst/>
        </p:spPr>
        <p:txBody>
          <a:bodyPr vert="horz" wrap="square" lIns="0" tIns="0" rIns="0" bIns="0" rtlCol="0" anchor="t"/>
          <a:lstStyle/>
          <a:p>
            <a:pPr algn="just">
              <a:lnSpc>
                <a:spcPct val="150000"/>
              </a:lnSpc>
            </a:pPr>
            <a:r>
              <a:rPr kumimoji="1" lang="en-US" altLang="zh-CN" sz="1400" dirty="0" err="1">
                <a:ln w="12700">
                  <a:noFill/>
                </a:ln>
                <a:solidFill>
                  <a:srgbClr val="0D0D0D">
                    <a:alpha val="100000"/>
                  </a:srgbClr>
                </a:solidFill>
                <a:latin typeface="Source Han Sans"/>
                <a:ea typeface="Source Han Sans"/>
                <a:cs typeface="Source Han Sans"/>
              </a:rPr>
              <a:t>利用OpenCV图像识别技术，实时监测滤液水槽液位高度，自动记录数据，替代人工观察，提高数据采集精度和效率</a:t>
            </a:r>
            <a:r>
              <a:rPr kumimoji="1" lang="en-US" altLang="zh-CN" sz="1400" dirty="0">
                <a:ln w="12700">
                  <a:noFill/>
                </a:ln>
                <a:solidFill>
                  <a:srgbClr val="0D0D0D">
                    <a:alpha val="100000"/>
                  </a:srgbClr>
                </a:solidFill>
                <a:latin typeface="Source Han Sans"/>
                <a:ea typeface="Source Han Sans"/>
                <a:cs typeface="Source Han Sans"/>
              </a:rPr>
              <a:t>。
</a:t>
            </a:r>
            <a:r>
              <a:rPr kumimoji="1" lang="en-US" altLang="zh-CN" sz="1400" dirty="0" err="1">
                <a:ln w="12700">
                  <a:noFill/>
                </a:ln>
                <a:solidFill>
                  <a:srgbClr val="0D0D0D">
                    <a:alpha val="100000"/>
                  </a:srgbClr>
                </a:solidFill>
                <a:latin typeface="Source Han Sans"/>
                <a:ea typeface="Source Han Sans"/>
                <a:cs typeface="Source Han Sans"/>
              </a:rPr>
              <a:t>图像识别系统通过USB协议与计算机连接，实现数据的实时传输和存储，便于后续处理</a:t>
            </a:r>
            <a:r>
              <a:rPr kumimoji="1" lang="en-US" altLang="zh-CN" sz="1400" dirty="0">
                <a:ln w="12700">
                  <a:noFill/>
                </a:ln>
                <a:solidFill>
                  <a:srgbClr val="0D0D0D">
                    <a:alpha val="100000"/>
                  </a:srgbClr>
                </a:solidFill>
                <a:latin typeface="Source Han Sans"/>
                <a:ea typeface="Source Han Sans"/>
                <a:cs typeface="Source Han Sans"/>
              </a:rPr>
              <a:t>。</a:t>
            </a:r>
            <a:endParaRPr kumimoji="1" lang="zh-CN" altLang="en-US" sz="1400" dirty="0"/>
          </a:p>
        </p:txBody>
      </p:sp>
      <p:sp>
        <p:nvSpPr>
          <p:cNvPr id="5" name="标题 1"/>
          <p:cNvSpPr txBox="1"/>
          <p:nvPr/>
        </p:nvSpPr>
        <p:spPr>
          <a:xfrm>
            <a:off x="1555087" y="1646704"/>
            <a:ext cx="4050570" cy="276999"/>
          </a:xfrm>
          <a:prstGeom prst="rect">
            <a:avLst/>
          </a:prstGeom>
          <a:noFill/>
          <a:ln>
            <a:noFill/>
          </a:ln>
        </p:spPr>
        <p:txBody>
          <a:bodyPr vert="horz" wrap="square" lIns="0" tIns="0" rIns="0" bIns="0" rtlCol="0" anchor="t"/>
          <a:lstStyle/>
          <a:p>
            <a:pPr algn="l">
              <a:lnSpc>
                <a:spcPct val="100000"/>
              </a:lnSpc>
            </a:pPr>
            <a:r>
              <a:rPr kumimoji="1" lang="en-US" altLang="zh-CN" sz="1600">
                <a:ln w="12700">
                  <a:noFill/>
                </a:ln>
                <a:solidFill>
                  <a:srgbClr val="AD84C6">
                    <a:alpha val="100000"/>
                  </a:srgbClr>
                </a:solidFill>
                <a:latin typeface="Source Han Sans CN Bold"/>
                <a:ea typeface="Source Han Sans CN Bold"/>
                <a:cs typeface="Source Han Sans CN Bold"/>
              </a:rPr>
              <a:t>图像识别技术应用</a:t>
            </a:r>
            <a:endParaRPr kumimoji="1" lang="zh-CN" altLang="en-US"/>
          </a:p>
        </p:txBody>
      </p:sp>
      <p:sp>
        <p:nvSpPr>
          <p:cNvPr id="6" name="标题 1"/>
          <p:cNvSpPr txBox="1"/>
          <p:nvPr/>
        </p:nvSpPr>
        <p:spPr>
          <a:xfrm flipH="1">
            <a:off x="983587" y="2031948"/>
            <a:ext cx="1944000" cy="21600"/>
          </a:xfrm>
          <a:custGeom>
            <a:avLst/>
            <a:gdLst>
              <a:gd name="connsiteX0" fmla="*/ 6096000 w 6096000"/>
              <a:gd name="connsiteY0" fmla="*/ 0 h 72000"/>
              <a:gd name="connsiteX1" fmla="*/ 0 w 6096000"/>
              <a:gd name="connsiteY1" fmla="*/ 0 h 72000"/>
              <a:gd name="connsiteX2" fmla="*/ 0 w 6096000"/>
              <a:gd name="connsiteY2" fmla="*/ 72000 h 72000"/>
              <a:gd name="connsiteX3" fmla="*/ 6096000 w 6096000"/>
              <a:gd name="connsiteY3" fmla="*/ 72000 h 72000"/>
            </a:gdLst>
            <a:ahLst/>
            <a:cxnLst/>
            <a:rect l="l" t="t" r="r" b="b"/>
            <a:pathLst>
              <a:path w="6096000" h="72000">
                <a:moveTo>
                  <a:pt x="6096000" y="0"/>
                </a:moveTo>
                <a:lnTo>
                  <a:pt x="0" y="0"/>
                </a:lnTo>
                <a:lnTo>
                  <a:pt x="0" y="72000"/>
                </a:lnTo>
                <a:lnTo>
                  <a:pt x="6096000" y="72000"/>
                </a:lnTo>
                <a:close/>
              </a:path>
            </a:pathLst>
          </a:cu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7" name="标题 1"/>
          <p:cNvSpPr txBox="1"/>
          <p:nvPr/>
        </p:nvSpPr>
        <p:spPr>
          <a:xfrm>
            <a:off x="6368776" y="1430680"/>
            <a:ext cx="5069528" cy="2088231"/>
          </a:xfrm>
          <a:prstGeom prst="roundRect">
            <a:avLst>
              <a:gd name="adj" fmla="val 6600"/>
            </a:avLst>
          </a:prstGeom>
          <a:solidFill>
            <a:schemeClr val="bg1"/>
          </a:solidFill>
          <a:ln w="12043" cap="sq">
            <a:gradFill>
              <a:gsLst>
                <a:gs pos="0">
                  <a:schemeClr val="accent1">
                    <a:lumMod val="20000"/>
                    <a:lumOff val="80000"/>
                  </a:schemeClr>
                </a:gs>
                <a:gs pos="100000">
                  <a:schemeClr val="accent1"/>
                </a:gs>
              </a:gsLst>
              <a:lin ang="2700000" scaled="0"/>
            </a:gradFill>
            <a:miter/>
          </a:ln>
          <a:effectLst>
            <a:outerShdw blurRad="50800" dist="38100" dir="8100000" algn="tr" rotWithShape="0">
              <a:schemeClr val="accent1">
                <a:lumMod val="75000"/>
                <a:alpha val="20000"/>
              </a:schemeClr>
            </a:outerShdw>
          </a:effectLst>
        </p:spPr>
        <p:txBody>
          <a:bodyPr vert="horz" wrap="square" lIns="86713" tIns="43356" rIns="86713" bIns="43356" rtlCol="0" anchor="ctr"/>
          <a:lstStyle/>
          <a:p>
            <a:pPr algn="ctr">
              <a:lnSpc>
                <a:spcPct val="100000"/>
              </a:lnSpc>
            </a:pPr>
            <a:endParaRPr kumimoji="1" lang="zh-CN" altLang="en-US"/>
          </a:p>
        </p:txBody>
      </p:sp>
      <p:sp>
        <p:nvSpPr>
          <p:cNvPr id="8" name="标题 1"/>
          <p:cNvSpPr txBox="1"/>
          <p:nvPr/>
        </p:nvSpPr>
        <p:spPr>
          <a:xfrm>
            <a:off x="6600211" y="2074763"/>
            <a:ext cx="4622070" cy="1411942"/>
          </a:xfrm>
          <a:prstGeom prst="rect">
            <a:avLst/>
          </a:prstGeom>
          <a:noFill/>
          <a:ln>
            <a:noFill/>
          </a:ln>
          <a:effectLst/>
        </p:spPr>
        <p:txBody>
          <a:bodyPr vert="horz" wrap="square" lIns="0" tIns="0" rIns="0" bIns="0" rtlCol="0" anchor="t"/>
          <a:lstStyle/>
          <a:p>
            <a:pPr algn="just">
              <a:lnSpc>
                <a:spcPct val="150000"/>
              </a:lnSpc>
            </a:pPr>
            <a:r>
              <a:rPr kumimoji="1" lang="en-US" altLang="zh-CN" sz="1400" dirty="0">
                <a:ln w="12700">
                  <a:noFill/>
                </a:ln>
                <a:solidFill>
                  <a:srgbClr val="0D0D0D">
                    <a:alpha val="100000"/>
                  </a:srgbClr>
                </a:solidFill>
                <a:latin typeface="Source Han Sans"/>
                <a:ea typeface="Source Han Sans"/>
                <a:cs typeface="Source Han Sans"/>
              </a:rPr>
              <a:t>对采集到的图像数据进行二值化、增强对比度、形态学处理等预处理操作，去除噪声和干扰，提高液位识别的准确性。采用边缘检测算法精确定位水槽边缘，提取液位高度信息，确保数据的可靠性。</a:t>
            </a:r>
            <a:endParaRPr kumimoji="1" lang="zh-CN" altLang="en-US" dirty="0"/>
          </a:p>
        </p:txBody>
      </p:sp>
      <p:sp>
        <p:nvSpPr>
          <p:cNvPr id="9" name="标题 1"/>
          <p:cNvSpPr txBox="1"/>
          <p:nvPr/>
        </p:nvSpPr>
        <p:spPr>
          <a:xfrm>
            <a:off x="7171711" y="1646704"/>
            <a:ext cx="4050570" cy="276999"/>
          </a:xfrm>
          <a:prstGeom prst="rect">
            <a:avLst/>
          </a:prstGeom>
          <a:noFill/>
          <a:ln>
            <a:noFill/>
          </a:ln>
        </p:spPr>
        <p:txBody>
          <a:bodyPr vert="horz" wrap="square" lIns="0" tIns="0" rIns="0" bIns="0" rtlCol="0" anchor="t"/>
          <a:lstStyle/>
          <a:p>
            <a:pPr algn="l">
              <a:lnSpc>
                <a:spcPct val="100000"/>
              </a:lnSpc>
            </a:pPr>
            <a:r>
              <a:rPr kumimoji="1" lang="en-US" altLang="zh-CN" sz="1600">
                <a:ln w="12700">
                  <a:noFill/>
                </a:ln>
                <a:solidFill>
                  <a:srgbClr val="AD84C6">
                    <a:alpha val="100000"/>
                  </a:srgbClr>
                </a:solidFill>
                <a:latin typeface="Source Han Sans CN Bold"/>
                <a:ea typeface="Source Han Sans CN Bold"/>
                <a:cs typeface="Source Han Sans CN Bold"/>
              </a:rPr>
              <a:t>数据预处理</a:t>
            </a:r>
            <a:endParaRPr kumimoji="1" lang="zh-CN" altLang="en-US"/>
          </a:p>
        </p:txBody>
      </p:sp>
      <p:sp>
        <p:nvSpPr>
          <p:cNvPr id="10" name="标题 1"/>
          <p:cNvSpPr txBox="1"/>
          <p:nvPr/>
        </p:nvSpPr>
        <p:spPr>
          <a:xfrm flipH="1">
            <a:off x="6600211" y="2031948"/>
            <a:ext cx="1944000" cy="21600"/>
          </a:xfrm>
          <a:custGeom>
            <a:avLst/>
            <a:gdLst>
              <a:gd name="connsiteX0" fmla="*/ 6096000 w 6096000"/>
              <a:gd name="connsiteY0" fmla="*/ 0 h 72000"/>
              <a:gd name="connsiteX1" fmla="*/ 0 w 6096000"/>
              <a:gd name="connsiteY1" fmla="*/ 0 h 72000"/>
              <a:gd name="connsiteX2" fmla="*/ 0 w 6096000"/>
              <a:gd name="connsiteY2" fmla="*/ 72000 h 72000"/>
              <a:gd name="connsiteX3" fmla="*/ 6096000 w 6096000"/>
              <a:gd name="connsiteY3" fmla="*/ 72000 h 72000"/>
            </a:gdLst>
            <a:ahLst/>
            <a:cxnLst/>
            <a:rect l="l" t="t" r="r" b="b"/>
            <a:pathLst>
              <a:path w="6096000" h="72000">
                <a:moveTo>
                  <a:pt x="6096000" y="0"/>
                </a:moveTo>
                <a:lnTo>
                  <a:pt x="0" y="0"/>
                </a:lnTo>
                <a:lnTo>
                  <a:pt x="0" y="72000"/>
                </a:lnTo>
                <a:lnTo>
                  <a:pt x="6096000" y="72000"/>
                </a:lnTo>
                <a:close/>
              </a:path>
            </a:pathLst>
          </a:cu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11" name="标题 1"/>
          <p:cNvSpPr txBox="1"/>
          <p:nvPr/>
        </p:nvSpPr>
        <p:spPr>
          <a:xfrm>
            <a:off x="3725496" y="3859626"/>
            <a:ext cx="5069528" cy="2088231"/>
          </a:xfrm>
          <a:prstGeom prst="roundRect">
            <a:avLst>
              <a:gd name="adj" fmla="val 6600"/>
            </a:avLst>
          </a:prstGeom>
          <a:solidFill>
            <a:schemeClr val="bg1"/>
          </a:solidFill>
          <a:ln w="12043" cap="sq">
            <a:gradFill>
              <a:gsLst>
                <a:gs pos="0">
                  <a:schemeClr val="accent1">
                    <a:lumMod val="20000"/>
                    <a:lumOff val="80000"/>
                  </a:schemeClr>
                </a:gs>
                <a:gs pos="100000">
                  <a:schemeClr val="accent1"/>
                </a:gs>
              </a:gsLst>
              <a:lin ang="2700000" scaled="0"/>
            </a:gradFill>
            <a:miter/>
          </a:ln>
          <a:effectLst>
            <a:outerShdw blurRad="50800" dist="38100" dir="8100000" algn="tr" rotWithShape="0">
              <a:schemeClr val="accent1">
                <a:lumMod val="75000"/>
                <a:alpha val="20000"/>
              </a:schemeClr>
            </a:outerShdw>
          </a:effectLst>
        </p:spPr>
        <p:txBody>
          <a:bodyPr vert="horz" wrap="square" lIns="86713" tIns="43356" rIns="86713" bIns="43356" rtlCol="0" anchor="ctr"/>
          <a:lstStyle/>
          <a:p>
            <a:pPr algn="ctr">
              <a:lnSpc>
                <a:spcPct val="100000"/>
              </a:lnSpc>
            </a:pPr>
            <a:endParaRPr kumimoji="1" lang="zh-CN" altLang="en-US"/>
          </a:p>
        </p:txBody>
      </p:sp>
      <p:sp>
        <p:nvSpPr>
          <p:cNvPr id="12" name="标题 1"/>
          <p:cNvSpPr txBox="1"/>
          <p:nvPr/>
        </p:nvSpPr>
        <p:spPr>
          <a:xfrm>
            <a:off x="3956931" y="4498873"/>
            <a:ext cx="4622070" cy="1416777"/>
          </a:xfrm>
          <a:prstGeom prst="rect">
            <a:avLst/>
          </a:prstGeom>
          <a:noFill/>
          <a:ln>
            <a:noFill/>
          </a:ln>
          <a:effectLst/>
        </p:spPr>
        <p:txBody>
          <a:bodyPr vert="horz" wrap="square" lIns="0" tIns="0" rIns="0" bIns="0" rtlCol="0" anchor="t"/>
          <a:lstStyle/>
          <a:p>
            <a:pPr algn="just">
              <a:lnSpc>
                <a:spcPct val="150000"/>
              </a:lnSpc>
            </a:pPr>
            <a:r>
              <a:rPr kumimoji="1" lang="en-US" altLang="zh-CN" sz="1400" dirty="0" err="1">
                <a:ln w="12700">
                  <a:noFill/>
                </a:ln>
                <a:solidFill>
                  <a:srgbClr val="0D0D0D">
                    <a:alpha val="100000"/>
                  </a:srgbClr>
                </a:solidFill>
                <a:latin typeface="Source Han Sans"/>
                <a:ea typeface="Source Han Sans"/>
                <a:cs typeface="Source Han Sans"/>
              </a:rPr>
              <a:t>将采集到的液位高度和时间数据保存为CSV文件，便于后续的数据处理和分析</a:t>
            </a:r>
            <a:r>
              <a:rPr kumimoji="1" lang="en-US" altLang="zh-CN" sz="1400" dirty="0">
                <a:ln w="12700">
                  <a:noFill/>
                </a:ln>
                <a:solidFill>
                  <a:srgbClr val="0D0D0D">
                    <a:alpha val="100000"/>
                  </a:srgbClr>
                </a:solidFill>
                <a:latin typeface="Source Han Sans"/>
                <a:ea typeface="Source Han Sans"/>
                <a:cs typeface="Source Han Sans"/>
              </a:rPr>
              <a:t>。
</a:t>
            </a:r>
            <a:r>
              <a:rPr kumimoji="1" lang="en-US" altLang="zh-CN" sz="1400" dirty="0" err="1">
                <a:ln w="12700">
                  <a:noFill/>
                </a:ln>
                <a:solidFill>
                  <a:srgbClr val="0D0D0D">
                    <a:alpha val="100000"/>
                  </a:srgbClr>
                </a:solidFill>
                <a:latin typeface="Source Han Sans"/>
                <a:ea typeface="Source Han Sans"/>
                <a:cs typeface="Source Han Sans"/>
              </a:rPr>
              <a:t>建立数据存储数据库，实现数据的分类存储、查询和管理，方便实验数据的复用和共享</a:t>
            </a:r>
            <a:r>
              <a:rPr kumimoji="1" lang="en-US" altLang="zh-CN" sz="1400" dirty="0">
                <a:ln w="12700">
                  <a:noFill/>
                </a:ln>
                <a:solidFill>
                  <a:srgbClr val="0D0D0D">
                    <a:alpha val="100000"/>
                  </a:srgbClr>
                </a:solidFill>
                <a:latin typeface="Source Han Sans"/>
                <a:ea typeface="Source Han Sans"/>
                <a:cs typeface="Source Han Sans"/>
              </a:rPr>
              <a:t>。</a:t>
            </a:r>
            <a:endParaRPr kumimoji="1" lang="zh-CN" altLang="en-US" dirty="0"/>
          </a:p>
        </p:txBody>
      </p:sp>
      <p:sp>
        <p:nvSpPr>
          <p:cNvPr id="13" name="标题 1"/>
          <p:cNvSpPr txBox="1"/>
          <p:nvPr/>
        </p:nvSpPr>
        <p:spPr>
          <a:xfrm>
            <a:off x="4513191" y="4075650"/>
            <a:ext cx="4065810" cy="276999"/>
          </a:xfrm>
          <a:prstGeom prst="rect">
            <a:avLst/>
          </a:prstGeom>
          <a:noFill/>
          <a:ln>
            <a:noFill/>
          </a:ln>
        </p:spPr>
        <p:txBody>
          <a:bodyPr vert="horz" wrap="square" lIns="0" tIns="0" rIns="0" bIns="0" rtlCol="0" anchor="t"/>
          <a:lstStyle/>
          <a:p>
            <a:pPr algn="l">
              <a:lnSpc>
                <a:spcPct val="100000"/>
              </a:lnSpc>
            </a:pPr>
            <a:r>
              <a:rPr kumimoji="1" lang="en-US" altLang="zh-CN" sz="1600">
                <a:ln w="12700">
                  <a:noFill/>
                </a:ln>
                <a:solidFill>
                  <a:srgbClr val="AD84C6">
                    <a:alpha val="100000"/>
                  </a:srgbClr>
                </a:solidFill>
                <a:latin typeface="Source Han Sans CN Bold"/>
                <a:ea typeface="Source Han Sans CN Bold"/>
                <a:cs typeface="Source Han Sans CN Bold"/>
              </a:rPr>
              <a:t>数据存储与管理</a:t>
            </a:r>
            <a:endParaRPr kumimoji="1" lang="zh-CN" altLang="en-US"/>
          </a:p>
        </p:txBody>
      </p:sp>
      <p:sp>
        <p:nvSpPr>
          <p:cNvPr id="14" name="标题 1"/>
          <p:cNvSpPr txBox="1"/>
          <p:nvPr/>
        </p:nvSpPr>
        <p:spPr>
          <a:xfrm flipH="1">
            <a:off x="3956931" y="4460894"/>
            <a:ext cx="1944000" cy="21600"/>
          </a:xfrm>
          <a:custGeom>
            <a:avLst/>
            <a:gdLst>
              <a:gd name="connsiteX0" fmla="*/ 6096000 w 6096000"/>
              <a:gd name="connsiteY0" fmla="*/ 0 h 72000"/>
              <a:gd name="connsiteX1" fmla="*/ 0 w 6096000"/>
              <a:gd name="connsiteY1" fmla="*/ 0 h 72000"/>
              <a:gd name="connsiteX2" fmla="*/ 0 w 6096000"/>
              <a:gd name="connsiteY2" fmla="*/ 72000 h 72000"/>
              <a:gd name="connsiteX3" fmla="*/ 6096000 w 6096000"/>
              <a:gd name="connsiteY3" fmla="*/ 72000 h 72000"/>
            </a:gdLst>
            <a:ahLst/>
            <a:cxnLst/>
            <a:rect l="l" t="t" r="r" b="b"/>
            <a:pathLst>
              <a:path w="6096000" h="72000">
                <a:moveTo>
                  <a:pt x="6096000" y="0"/>
                </a:moveTo>
                <a:lnTo>
                  <a:pt x="0" y="0"/>
                </a:lnTo>
                <a:lnTo>
                  <a:pt x="0" y="72000"/>
                </a:lnTo>
                <a:lnTo>
                  <a:pt x="6096000" y="72000"/>
                </a:lnTo>
                <a:close/>
              </a:path>
            </a:pathLst>
          </a:custGeom>
          <a:solidFill>
            <a:schemeClr val="accent1"/>
          </a:solidFill>
          <a:ln w="19050" cap="sq">
            <a:noFill/>
            <a:miter/>
          </a:ln>
        </p:spPr>
        <p:txBody>
          <a:bodyPr vert="horz" wrap="square" lIns="91440" tIns="45720" rIns="91440" bIns="45720" rtlCol="0" anchor="ctr"/>
          <a:lstStyle/>
          <a:p>
            <a:pPr algn="ctr">
              <a:lnSpc>
                <a:spcPct val="100000"/>
              </a:lnSpc>
            </a:pPr>
            <a:endParaRPr kumimoji="1" lang="zh-CN" altLang="en-US"/>
          </a:p>
        </p:txBody>
      </p:sp>
      <p:sp>
        <p:nvSpPr>
          <p:cNvPr id="15" name="标题 1"/>
          <p:cNvSpPr txBox="1"/>
          <p:nvPr/>
        </p:nvSpPr>
        <p:spPr>
          <a:xfrm>
            <a:off x="6600211" y="1536721"/>
            <a:ext cx="432000" cy="432000"/>
          </a:xfrm>
          <a:custGeom>
            <a:avLst/>
            <a:gdLst>
              <a:gd name="connsiteX0" fmla="*/ 2136435 w 5834559"/>
              <a:gd name="connsiteY0" fmla="*/ 643126 h 5397372"/>
              <a:gd name="connsiteX1" fmla="*/ 3716657 w 5834559"/>
              <a:gd name="connsiteY1" fmla="*/ 643126 h 5397372"/>
              <a:gd name="connsiteX2" fmla="*/ 3716657 w 5834559"/>
              <a:gd name="connsiteY2" fmla="*/ 1064855 h 5397372"/>
              <a:gd name="connsiteX3" fmla="*/ 2136435 w 5834559"/>
              <a:gd name="connsiteY3" fmla="*/ 1064855 h 5397372"/>
              <a:gd name="connsiteX4" fmla="*/ 693741 w 5834559"/>
              <a:gd name="connsiteY4" fmla="*/ 643126 h 5397372"/>
              <a:gd name="connsiteX5" fmla="*/ 1550121 w 5834559"/>
              <a:gd name="connsiteY5" fmla="*/ 643126 h 5397372"/>
              <a:gd name="connsiteX6" fmla="*/ 1550121 w 5834559"/>
              <a:gd name="connsiteY6" fmla="*/ 1064855 h 5397372"/>
              <a:gd name="connsiteX7" fmla="*/ 693741 w 5834559"/>
              <a:gd name="connsiteY7" fmla="*/ 1064855 h 5397372"/>
              <a:gd name="connsiteX8" fmla="*/ 421729 w 5834559"/>
              <a:gd name="connsiteY8" fmla="*/ 1336867 h 5397372"/>
              <a:gd name="connsiteX9" fmla="*/ 421729 w 5834559"/>
              <a:gd name="connsiteY9" fmla="*/ 2079805 h 5397372"/>
              <a:gd name="connsiteX10" fmla="*/ 5412133 w 5834559"/>
              <a:gd name="connsiteY10" fmla="*/ 2079805 h 5397372"/>
              <a:gd name="connsiteX11" fmla="*/ 5412133 w 5834559"/>
              <a:gd name="connsiteY11" fmla="*/ 1336867 h 5397372"/>
              <a:gd name="connsiteX12" fmla="*/ 5140113 w 5834559"/>
              <a:gd name="connsiteY12" fmla="*/ 1064855 h 5397372"/>
              <a:gd name="connsiteX13" fmla="*/ 4302971 w 5834559"/>
              <a:gd name="connsiteY13" fmla="*/ 1064855 h 5397372"/>
              <a:gd name="connsiteX14" fmla="*/ 4302971 w 5834559"/>
              <a:gd name="connsiteY14" fmla="*/ 643126 h 5397372"/>
              <a:gd name="connsiteX15" fmla="*/ 5140113 w 5834559"/>
              <a:gd name="connsiteY15" fmla="*/ 643126 h 5397372"/>
              <a:gd name="connsiteX16" fmla="*/ 5834559 w 5834559"/>
              <a:gd name="connsiteY16" fmla="*/ 1336867 h 5397372"/>
              <a:gd name="connsiteX17" fmla="*/ 5834559 w 5834559"/>
              <a:gd name="connsiteY17" fmla="*/ 4703631 h 5397372"/>
              <a:gd name="connsiteX18" fmla="*/ 5140818 w 5834559"/>
              <a:gd name="connsiteY18" fmla="*/ 5397372 h 5397372"/>
              <a:gd name="connsiteX19" fmla="*/ 693741 w 5834559"/>
              <a:gd name="connsiteY19" fmla="*/ 5397372 h 5397372"/>
              <a:gd name="connsiteX20" fmla="*/ 0 w 5834559"/>
              <a:gd name="connsiteY20" fmla="*/ 4703631 h 5397372"/>
              <a:gd name="connsiteX21" fmla="*/ 0 w 5834559"/>
              <a:gd name="connsiteY21" fmla="*/ 2501529 h 5397372"/>
              <a:gd name="connsiteX22" fmla="*/ 0 w 5834559"/>
              <a:gd name="connsiteY22" fmla="*/ 2079805 h 5397372"/>
              <a:gd name="connsiteX23" fmla="*/ 0 w 5834559"/>
              <a:gd name="connsiteY23" fmla="*/ 1336867 h 5397372"/>
              <a:gd name="connsiteX24" fmla="*/ 693741 w 5834559"/>
              <a:gd name="connsiteY24" fmla="*/ 643126 h 5397372"/>
              <a:gd name="connsiteX25" fmla="*/ 3997242 w 5834559"/>
              <a:gd name="connsiteY25" fmla="*/ 0 h 5397372"/>
              <a:gd name="connsiteX26" fmla="*/ 4208106 w 5834559"/>
              <a:gd name="connsiteY26" fmla="*/ 210864 h 5397372"/>
              <a:gd name="connsiteX27" fmla="*/ 4208106 w 5834559"/>
              <a:gd name="connsiteY27" fmla="*/ 1506961 h 5397372"/>
              <a:gd name="connsiteX28" fmla="*/ 3997242 w 5834559"/>
              <a:gd name="connsiteY28" fmla="*/ 1718528 h 5397372"/>
              <a:gd name="connsiteX29" fmla="*/ 3786378 w 5834559"/>
              <a:gd name="connsiteY29" fmla="*/ 1507664 h 5397372"/>
              <a:gd name="connsiteX30" fmla="*/ 3786378 w 5834559"/>
              <a:gd name="connsiteY30" fmla="*/ 210864 h 5397372"/>
              <a:gd name="connsiteX31" fmla="*/ 3997242 w 5834559"/>
              <a:gd name="connsiteY31" fmla="*/ 0 h 5397372"/>
              <a:gd name="connsiteX32" fmla="*/ 1836609 w 5834559"/>
              <a:gd name="connsiteY32" fmla="*/ 0 h 5397372"/>
              <a:gd name="connsiteX33" fmla="*/ 2047469 w 5834559"/>
              <a:gd name="connsiteY33" fmla="*/ 210864 h 5397372"/>
              <a:gd name="connsiteX34" fmla="*/ 2047469 w 5834559"/>
              <a:gd name="connsiteY34" fmla="*/ 1506961 h 5397372"/>
              <a:gd name="connsiteX35" fmla="*/ 1836609 w 5834559"/>
              <a:gd name="connsiteY35" fmla="*/ 1718528 h 5397372"/>
              <a:gd name="connsiteX36" fmla="*/ 1625745 w 5834559"/>
              <a:gd name="connsiteY36" fmla="*/ 1507664 h 5397372"/>
              <a:gd name="connsiteX37" fmla="*/ 1625745 w 5834559"/>
              <a:gd name="connsiteY37" fmla="*/ 210864 h 5397372"/>
              <a:gd name="connsiteX38" fmla="*/ 1836609 w 5834559"/>
              <a:gd name="connsiteY38" fmla="*/ 0 h 5397372"/>
            </a:gdLst>
            <a:ahLst/>
            <a:cxnLst/>
            <a:rect l="l" t="t" r="r" b="b"/>
            <a:pathLst>
              <a:path w="5834559" h="5397372">
                <a:moveTo>
                  <a:pt x="2136435" y="643126"/>
                </a:moveTo>
                <a:lnTo>
                  <a:pt x="3716657" y="643126"/>
                </a:lnTo>
                <a:lnTo>
                  <a:pt x="3716657" y="1064855"/>
                </a:lnTo>
                <a:lnTo>
                  <a:pt x="2136435" y="1064855"/>
                </a:lnTo>
                <a:close/>
                <a:moveTo>
                  <a:pt x="693741" y="643126"/>
                </a:moveTo>
                <a:lnTo>
                  <a:pt x="1550121" y="643126"/>
                </a:lnTo>
                <a:lnTo>
                  <a:pt x="1550121" y="1064855"/>
                </a:lnTo>
                <a:lnTo>
                  <a:pt x="693741" y="1064855"/>
                </a:lnTo>
                <a:cubicBezTo>
                  <a:pt x="543320" y="1064855"/>
                  <a:pt x="421729" y="1187151"/>
                  <a:pt x="421729" y="1336867"/>
                </a:cubicBezTo>
                <a:lnTo>
                  <a:pt x="421729" y="2079805"/>
                </a:lnTo>
                <a:lnTo>
                  <a:pt x="5412133" y="2079805"/>
                </a:lnTo>
                <a:lnTo>
                  <a:pt x="5412133" y="1336867"/>
                </a:lnTo>
                <a:cubicBezTo>
                  <a:pt x="5412133" y="1186446"/>
                  <a:pt x="5289830" y="1064855"/>
                  <a:pt x="5140113" y="1064855"/>
                </a:cubicBezTo>
                <a:lnTo>
                  <a:pt x="4302971" y="1064855"/>
                </a:lnTo>
                <a:lnTo>
                  <a:pt x="4302971" y="643126"/>
                </a:lnTo>
                <a:lnTo>
                  <a:pt x="5140113" y="643126"/>
                </a:lnTo>
                <a:cubicBezTo>
                  <a:pt x="5523184" y="643126"/>
                  <a:pt x="5833854" y="953797"/>
                  <a:pt x="5834559" y="1336867"/>
                </a:cubicBezTo>
                <a:lnTo>
                  <a:pt x="5834559" y="4703631"/>
                </a:lnTo>
                <a:cubicBezTo>
                  <a:pt x="5834559" y="5085292"/>
                  <a:pt x="5522479" y="5397372"/>
                  <a:pt x="5140818" y="5397372"/>
                </a:cubicBezTo>
                <a:lnTo>
                  <a:pt x="693741" y="5397372"/>
                </a:lnTo>
                <a:cubicBezTo>
                  <a:pt x="312080" y="5397372"/>
                  <a:pt x="0" y="5085292"/>
                  <a:pt x="0" y="4703631"/>
                </a:cubicBezTo>
                <a:lnTo>
                  <a:pt x="0" y="2501529"/>
                </a:lnTo>
                <a:lnTo>
                  <a:pt x="0" y="2079805"/>
                </a:lnTo>
                <a:lnTo>
                  <a:pt x="0" y="1336867"/>
                </a:lnTo>
                <a:cubicBezTo>
                  <a:pt x="0" y="953797"/>
                  <a:pt x="310671" y="643126"/>
                  <a:pt x="693741" y="643126"/>
                </a:cubicBezTo>
                <a:close/>
                <a:moveTo>
                  <a:pt x="3997242" y="0"/>
                </a:moveTo>
                <a:cubicBezTo>
                  <a:pt x="4113920" y="0"/>
                  <a:pt x="4208106" y="94186"/>
                  <a:pt x="4208106" y="210864"/>
                </a:cubicBezTo>
                <a:lnTo>
                  <a:pt x="4208106" y="1506961"/>
                </a:lnTo>
                <a:cubicBezTo>
                  <a:pt x="4208106" y="1623639"/>
                  <a:pt x="4113920" y="1718528"/>
                  <a:pt x="3997242" y="1718528"/>
                </a:cubicBezTo>
                <a:cubicBezTo>
                  <a:pt x="3880564" y="1718528"/>
                  <a:pt x="3786378" y="1624342"/>
                  <a:pt x="3786378" y="1507664"/>
                </a:cubicBezTo>
                <a:lnTo>
                  <a:pt x="3786378" y="210864"/>
                </a:lnTo>
                <a:cubicBezTo>
                  <a:pt x="3786378" y="94186"/>
                  <a:pt x="3880564" y="0"/>
                  <a:pt x="3997242" y="0"/>
                </a:cubicBezTo>
                <a:close/>
                <a:moveTo>
                  <a:pt x="1836609" y="0"/>
                </a:moveTo>
                <a:cubicBezTo>
                  <a:pt x="1953287" y="0"/>
                  <a:pt x="2047469" y="94186"/>
                  <a:pt x="2047469" y="210864"/>
                </a:cubicBezTo>
                <a:lnTo>
                  <a:pt x="2047469" y="1506961"/>
                </a:lnTo>
                <a:cubicBezTo>
                  <a:pt x="2047469" y="1623639"/>
                  <a:pt x="1953287" y="1718528"/>
                  <a:pt x="1836609" y="1718528"/>
                </a:cubicBezTo>
                <a:cubicBezTo>
                  <a:pt x="1719932" y="1718528"/>
                  <a:pt x="1625745" y="1624342"/>
                  <a:pt x="1625745" y="1507664"/>
                </a:cubicBezTo>
                <a:lnTo>
                  <a:pt x="1625745" y="210864"/>
                </a:lnTo>
                <a:cubicBezTo>
                  <a:pt x="1625745" y="94186"/>
                  <a:pt x="1719932" y="0"/>
                  <a:pt x="1836609" y="0"/>
                </a:cubicBezTo>
                <a:close/>
              </a:path>
            </a:pathLst>
          </a:custGeom>
          <a:solidFill>
            <a:schemeClr val="accent1"/>
          </a:soli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16" name="标题 1"/>
          <p:cNvSpPr txBox="1"/>
          <p:nvPr/>
        </p:nvSpPr>
        <p:spPr>
          <a:xfrm flipH="1" flipV="1">
            <a:off x="3956931" y="3958628"/>
            <a:ext cx="432000" cy="432000"/>
          </a:xfrm>
          <a:custGeom>
            <a:avLst/>
            <a:gdLst>
              <a:gd name="connsiteX0" fmla="*/ 311954 w 744004"/>
              <a:gd name="connsiteY0" fmla="*/ 337123 h 720001"/>
              <a:gd name="connsiteX1" fmla="*/ 168770 w 744004"/>
              <a:gd name="connsiteY1" fmla="*/ 337123 h 720001"/>
              <a:gd name="connsiteX2" fmla="*/ 49673 w 744004"/>
              <a:gd name="connsiteY2" fmla="*/ 287618 h 720001"/>
              <a:gd name="connsiteX3" fmla="*/ 167 w 744004"/>
              <a:gd name="connsiteY3" fmla="*/ 168520 h 720001"/>
              <a:gd name="connsiteX4" fmla="*/ 49590 w 744004"/>
              <a:gd name="connsiteY4" fmla="*/ 49507 h 720001"/>
              <a:gd name="connsiteX5" fmla="*/ 168687 w 744004"/>
              <a:gd name="connsiteY5" fmla="*/ 0 h 720001"/>
              <a:gd name="connsiteX6" fmla="*/ 287784 w 744004"/>
              <a:gd name="connsiteY6" fmla="*/ 49507 h 720001"/>
              <a:gd name="connsiteX7" fmla="*/ 337290 w 744004"/>
              <a:gd name="connsiteY7" fmla="*/ 168604 h 720001"/>
              <a:gd name="connsiteX8" fmla="*/ 337290 w 744004"/>
              <a:gd name="connsiteY8" fmla="*/ 311787 h 720001"/>
              <a:gd name="connsiteX9" fmla="*/ 311954 w 744004"/>
              <a:gd name="connsiteY9" fmla="*/ 337123 h 720001"/>
              <a:gd name="connsiteX10" fmla="*/ 575401 w 744004"/>
              <a:gd name="connsiteY10" fmla="*/ 337207 h 720001"/>
              <a:gd name="connsiteX11" fmla="*/ 432218 w 744004"/>
              <a:gd name="connsiteY11" fmla="*/ 337207 h 720001"/>
              <a:gd name="connsiteX12" fmla="*/ 406882 w 744004"/>
              <a:gd name="connsiteY12" fmla="*/ 311870 h 720001"/>
              <a:gd name="connsiteX13" fmla="*/ 406882 w 744004"/>
              <a:gd name="connsiteY13" fmla="*/ 168687 h 720001"/>
              <a:gd name="connsiteX14" fmla="*/ 456387 w 744004"/>
              <a:gd name="connsiteY14" fmla="*/ 49590 h 720001"/>
              <a:gd name="connsiteX15" fmla="*/ 575401 w 744004"/>
              <a:gd name="connsiteY15" fmla="*/ 0 h 720001"/>
              <a:gd name="connsiteX16" fmla="*/ 694498 w 744004"/>
              <a:gd name="connsiteY16" fmla="*/ 49507 h 720001"/>
              <a:gd name="connsiteX17" fmla="*/ 744004 w 744004"/>
              <a:gd name="connsiteY17" fmla="*/ 168604 h 720001"/>
              <a:gd name="connsiteX18" fmla="*/ 694498 w 744004"/>
              <a:gd name="connsiteY18" fmla="*/ 287701 h 720001"/>
              <a:gd name="connsiteX19" fmla="*/ 575401 w 744004"/>
              <a:gd name="connsiteY19" fmla="*/ 337207 h 720001"/>
              <a:gd name="connsiteX20" fmla="*/ 168604 w 744004"/>
              <a:gd name="connsiteY20" fmla="*/ 720001 h 720001"/>
              <a:gd name="connsiteX21" fmla="*/ 49507 w 744004"/>
              <a:gd name="connsiteY21" fmla="*/ 670495 h 720001"/>
              <a:gd name="connsiteX22" fmla="*/ 0 w 744004"/>
              <a:gd name="connsiteY22" fmla="*/ 551398 h 720001"/>
              <a:gd name="connsiteX23" fmla="*/ 49507 w 744004"/>
              <a:gd name="connsiteY23" fmla="*/ 432301 h 720001"/>
              <a:gd name="connsiteX24" fmla="*/ 168687 w 744004"/>
              <a:gd name="connsiteY24" fmla="*/ 382879 h 720001"/>
              <a:gd name="connsiteX25" fmla="*/ 311871 w 744004"/>
              <a:gd name="connsiteY25" fmla="*/ 382879 h 720001"/>
              <a:gd name="connsiteX26" fmla="*/ 337207 w 744004"/>
              <a:gd name="connsiteY26" fmla="*/ 408215 h 720001"/>
              <a:gd name="connsiteX27" fmla="*/ 337207 w 744004"/>
              <a:gd name="connsiteY27" fmla="*/ 551398 h 720001"/>
              <a:gd name="connsiteX28" fmla="*/ 287701 w 744004"/>
              <a:gd name="connsiteY28" fmla="*/ 670495 h 720001"/>
              <a:gd name="connsiteX29" fmla="*/ 168604 w 744004"/>
              <a:gd name="connsiteY29" fmla="*/ 720001 h 720001"/>
              <a:gd name="connsiteX30" fmla="*/ 575401 w 744004"/>
              <a:gd name="connsiteY30" fmla="*/ 720001 h 720001"/>
              <a:gd name="connsiteX31" fmla="*/ 456304 w 744004"/>
              <a:gd name="connsiteY31" fmla="*/ 670495 h 720001"/>
              <a:gd name="connsiteX32" fmla="*/ 406798 w 744004"/>
              <a:gd name="connsiteY32" fmla="*/ 551398 h 720001"/>
              <a:gd name="connsiteX33" fmla="*/ 406798 w 744004"/>
              <a:gd name="connsiteY33" fmla="*/ 408215 h 720001"/>
              <a:gd name="connsiteX34" fmla="*/ 432218 w 744004"/>
              <a:gd name="connsiteY34" fmla="*/ 382879 h 720001"/>
              <a:gd name="connsiteX35" fmla="*/ 575401 w 744004"/>
              <a:gd name="connsiteY35" fmla="*/ 382879 h 720001"/>
              <a:gd name="connsiteX36" fmla="*/ 694498 w 744004"/>
              <a:gd name="connsiteY36" fmla="*/ 432385 h 720001"/>
              <a:gd name="connsiteX37" fmla="*/ 744004 w 744004"/>
              <a:gd name="connsiteY37" fmla="*/ 551398 h 720001"/>
              <a:gd name="connsiteX38" fmla="*/ 694498 w 744004"/>
              <a:gd name="connsiteY38" fmla="*/ 670495 h 720001"/>
              <a:gd name="connsiteX39" fmla="*/ 575401 w 744004"/>
              <a:gd name="connsiteY39" fmla="*/ 720001 h 720001"/>
            </a:gdLst>
            <a:ahLst/>
            <a:cxnLst/>
            <a:rect l="l" t="t" r="r" b="b"/>
            <a:pathLst>
              <a:path w="744004" h="720001">
                <a:moveTo>
                  <a:pt x="311954" y="337123"/>
                </a:moveTo>
                <a:lnTo>
                  <a:pt x="168770" y="337123"/>
                </a:lnTo>
                <a:cubicBezTo>
                  <a:pt x="123932" y="337123"/>
                  <a:pt x="81594" y="319538"/>
                  <a:pt x="49673" y="287618"/>
                </a:cubicBezTo>
                <a:cubicBezTo>
                  <a:pt x="17753" y="255697"/>
                  <a:pt x="167" y="213442"/>
                  <a:pt x="167" y="168520"/>
                </a:cubicBezTo>
                <a:cubicBezTo>
                  <a:pt x="167" y="123598"/>
                  <a:pt x="17669" y="81427"/>
                  <a:pt x="49590" y="49507"/>
                </a:cubicBezTo>
                <a:cubicBezTo>
                  <a:pt x="81510" y="17586"/>
                  <a:pt x="123848" y="0"/>
                  <a:pt x="168687" y="0"/>
                </a:cubicBezTo>
                <a:cubicBezTo>
                  <a:pt x="213526" y="0"/>
                  <a:pt x="255864" y="17586"/>
                  <a:pt x="287784" y="49507"/>
                </a:cubicBezTo>
                <a:cubicBezTo>
                  <a:pt x="319705" y="81427"/>
                  <a:pt x="337290" y="123682"/>
                  <a:pt x="337290" y="168604"/>
                </a:cubicBezTo>
                <a:lnTo>
                  <a:pt x="337290" y="311787"/>
                </a:lnTo>
                <a:cubicBezTo>
                  <a:pt x="337290" y="325789"/>
                  <a:pt x="325956" y="337123"/>
                  <a:pt x="311954" y="337123"/>
                </a:cubicBezTo>
                <a:close/>
                <a:moveTo>
                  <a:pt x="575401" y="337207"/>
                </a:moveTo>
                <a:lnTo>
                  <a:pt x="432218" y="337207"/>
                </a:lnTo>
                <a:cubicBezTo>
                  <a:pt x="418216" y="337207"/>
                  <a:pt x="406882" y="325872"/>
                  <a:pt x="406882" y="311870"/>
                </a:cubicBezTo>
                <a:lnTo>
                  <a:pt x="406882" y="168687"/>
                </a:lnTo>
                <a:cubicBezTo>
                  <a:pt x="406882" y="123849"/>
                  <a:pt x="424467" y="81510"/>
                  <a:pt x="456387" y="49590"/>
                </a:cubicBezTo>
                <a:cubicBezTo>
                  <a:pt x="488308" y="17669"/>
                  <a:pt x="530563" y="0"/>
                  <a:pt x="575401" y="0"/>
                </a:cubicBezTo>
                <a:cubicBezTo>
                  <a:pt x="620240" y="0"/>
                  <a:pt x="662578" y="17586"/>
                  <a:pt x="694498" y="49507"/>
                </a:cubicBezTo>
                <a:cubicBezTo>
                  <a:pt x="726419" y="81427"/>
                  <a:pt x="744004" y="123765"/>
                  <a:pt x="744004" y="168604"/>
                </a:cubicBezTo>
                <a:cubicBezTo>
                  <a:pt x="744004" y="213442"/>
                  <a:pt x="726419" y="255780"/>
                  <a:pt x="694498" y="287701"/>
                </a:cubicBezTo>
                <a:cubicBezTo>
                  <a:pt x="662578" y="319621"/>
                  <a:pt x="620323" y="337207"/>
                  <a:pt x="575401" y="337207"/>
                </a:cubicBezTo>
                <a:close/>
                <a:moveTo>
                  <a:pt x="168604" y="720001"/>
                </a:moveTo>
                <a:cubicBezTo>
                  <a:pt x="123682" y="720001"/>
                  <a:pt x="81427" y="702416"/>
                  <a:pt x="49507" y="670495"/>
                </a:cubicBezTo>
                <a:cubicBezTo>
                  <a:pt x="17586" y="638575"/>
                  <a:pt x="0" y="596320"/>
                  <a:pt x="0" y="551398"/>
                </a:cubicBezTo>
                <a:cubicBezTo>
                  <a:pt x="0" y="506476"/>
                  <a:pt x="17586" y="464221"/>
                  <a:pt x="49507" y="432301"/>
                </a:cubicBezTo>
                <a:cubicBezTo>
                  <a:pt x="81510" y="400464"/>
                  <a:pt x="123848" y="382879"/>
                  <a:pt x="168687" y="382879"/>
                </a:cubicBezTo>
                <a:lnTo>
                  <a:pt x="311871" y="382879"/>
                </a:lnTo>
                <a:cubicBezTo>
                  <a:pt x="325872" y="382879"/>
                  <a:pt x="337207" y="394297"/>
                  <a:pt x="337207" y="408215"/>
                </a:cubicBezTo>
                <a:lnTo>
                  <a:pt x="337207" y="551398"/>
                </a:lnTo>
                <a:cubicBezTo>
                  <a:pt x="337207" y="596237"/>
                  <a:pt x="319621" y="638575"/>
                  <a:pt x="287701" y="670495"/>
                </a:cubicBezTo>
                <a:cubicBezTo>
                  <a:pt x="255781" y="702416"/>
                  <a:pt x="213526" y="720001"/>
                  <a:pt x="168604" y="720001"/>
                </a:cubicBezTo>
                <a:close/>
                <a:moveTo>
                  <a:pt x="575401" y="720001"/>
                </a:moveTo>
                <a:cubicBezTo>
                  <a:pt x="530563" y="720001"/>
                  <a:pt x="488224" y="702416"/>
                  <a:pt x="456304" y="670495"/>
                </a:cubicBezTo>
                <a:cubicBezTo>
                  <a:pt x="424383" y="638575"/>
                  <a:pt x="406798" y="596320"/>
                  <a:pt x="406798" y="551398"/>
                </a:cubicBezTo>
                <a:lnTo>
                  <a:pt x="406798" y="408215"/>
                </a:lnTo>
                <a:cubicBezTo>
                  <a:pt x="406882" y="394213"/>
                  <a:pt x="418216" y="382879"/>
                  <a:pt x="432218" y="382879"/>
                </a:cubicBezTo>
                <a:lnTo>
                  <a:pt x="575401" y="382879"/>
                </a:lnTo>
                <a:cubicBezTo>
                  <a:pt x="620240" y="382879"/>
                  <a:pt x="662578" y="400464"/>
                  <a:pt x="694498" y="432385"/>
                </a:cubicBezTo>
                <a:cubicBezTo>
                  <a:pt x="726419" y="464305"/>
                  <a:pt x="744004" y="506560"/>
                  <a:pt x="744004" y="551398"/>
                </a:cubicBezTo>
                <a:cubicBezTo>
                  <a:pt x="744004" y="596237"/>
                  <a:pt x="726419" y="638575"/>
                  <a:pt x="694498" y="670495"/>
                </a:cubicBezTo>
                <a:cubicBezTo>
                  <a:pt x="662578" y="702416"/>
                  <a:pt x="620323" y="720001"/>
                  <a:pt x="575401" y="720001"/>
                </a:cubicBezTo>
                <a:close/>
              </a:path>
            </a:pathLst>
          </a:custGeom>
          <a:solidFill>
            <a:schemeClr val="accent1"/>
          </a:soli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17" name="标题 1"/>
          <p:cNvSpPr txBox="1"/>
          <p:nvPr/>
        </p:nvSpPr>
        <p:spPr>
          <a:xfrm>
            <a:off x="983587" y="1536721"/>
            <a:ext cx="432000" cy="432000"/>
          </a:xfrm>
          <a:custGeom>
            <a:avLst/>
            <a:gdLst>
              <a:gd name="connsiteX0" fmla="*/ 332293 w 664672"/>
              <a:gd name="connsiteY0" fmla="*/ 387672 h 720001"/>
              <a:gd name="connsiteX1" fmla="*/ 660804 w 664672"/>
              <a:gd name="connsiteY1" fmla="*/ 598902 h 720001"/>
              <a:gd name="connsiteX2" fmla="*/ 563560 w 664672"/>
              <a:gd name="connsiteY2" fmla="*/ 720001 h 720001"/>
              <a:gd name="connsiteX3" fmla="*/ 101112 w 664672"/>
              <a:gd name="connsiteY3" fmla="*/ 720001 h 720001"/>
              <a:gd name="connsiteX4" fmla="*/ 3868 w 664672"/>
              <a:gd name="connsiteY4" fmla="*/ 598902 h 720001"/>
              <a:gd name="connsiteX5" fmla="*/ 332293 w 664672"/>
              <a:gd name="connsiteY5" fmla="*/ 387672 h 720001"/>
              <a:gd name="connsiteX6" fmla="*/ 332293 w 664672"/>
              <a:gd name="connsiteY6" fmla="*/ 0 h 720001"/>
              <a:gd name="connsiteX7" fmla="*/ 509517 w 664672"/>
              <a:gd name="connsiteY7" fmla="*/ 177224 h 720001"/>
              <a:gd name="connsiteX8" fmla="*/ 332293 w 664672"/>
              <a:gd name="connsiteY8" fmla="*/ 354448 h 720001"/>
              <a:gd name="connsiteX9" fmla="*/ 155069 w 664672"/>
              <a:gd name="connsiteY9" fmla="*/ 177224 h 720001"/>
              <a:gd name="connsiteX10" fmla="*/ 332293 w 664672"/>
              <a:gd name="connsiteY10" fmla="*/ 0 h 720001"/>
            </a:gdLst>
            <a:ahLst/>
            <a:cxnLst/>
            <a:rect l="l" t="t" r="r" b="b"/>
            <a:pathLst>
              <a:path w="664672" h="720001">
                <a:moveTo>
                  <a:pt x="332293" y="387672"/>
                </a:moveTo>
                <a:cubicBezTo>
                  <a:pt x="550549" y="387672"/>
                  <a:pt x="628448" y="491162"/>
                  <a:pt x="660804" y="598902"/>
                </a:cubicBezTo>
                <a:cubicBezTo>
                  <a:pt x="679021" y="659624"/>
                  <a:pt x="630616" y="720001"/>
                  <a:pt x="563560" y="720001"/>
                </a:cubicBezTo>
                <a:lnTo>
                  <a:pt x="101112" y="720001"/>
                </a:lnTo>
                <a:cubicBezTo>
                  <a:pt x="34057" y="720001"/>
                  <a:pt x="-14348" y="659624"/>
                  <a:pt x="3868" y="598902"/>
                </a:cubicBezTo>
                <a:cubicBezTo>
                  <a:pt x="36138" y="491162"/>
                  <a:pt x="114037" y="387672"/>
                  <a:pt x="332293" y="387672"/>
                </a:cubicBezTo>
                <a:close/>
                <a:moveTo>
                  <a:pt x="332293" y="0"/>
                </a:moveTo>
                <a:cubicBezTo>
                  <a:pt x="430230" y="0"/>
                  <a:pt x="509604" y="79287"/>
                  <a:pt x="509517" y="177224"/>
                </a:cubicBezTo>
                <a:cubicBezTo>
                  <a:pt x="509517" y="275074"/>
                  <a:pt x="430144" y="354448"/>
                  <a:pt x="332293" y="354448"/>
                </a:cubicBezTo>
                <a:cubicBezTo>
                  <a:pt x="234442" y="354448"/>
                  <a:pt x="155069" y="275074"/>
                  <a:pt x="155069" y="177224"/>
                </a:cubicBezTo>
                <a:cubicBezTo>
                  <a:pt x="155069" y="79287"/>
                  <a:pt x="234442" y="0"/>
                  <a:pt x="332293" y="0"/>
                </a:cubicBezTo>
                <a:close/>
              </a:path>
            </a:pathLst>
          </a:custGeom>
          <a:solidFill>
            <a:schemeClr val="accent1"/>
          </a:solidFill>
          <a:ln w="1860" cap="flat">
            <a:noFill/>
            <a:miter/>
          </a:ln>
        </p:spPr>
        <p:txBody>
          <a:bodyPr vert="horz" wrap="square" lIns="91440" tIns="45720" rIns="91440" bIns="45720" rtlCol="0" anchor="ctr"/>
          <a:lstStyle/>
          <a:p>
            <a:pPr algn="l">
              <a:lnSpc>
                <a:spcPct val="100000"/>
              </a:lnSpc>
            </a:pPr>
            <a:endParaRPr kumimoji="1" lang="zh-CN" altLang="en-US"/>
          </a:p>
        </p:txBody>
      </p:sp>
      <p:sp>
        <p:nvSpPr>
          <p:cNvPr id="18" name="标题 1"/>
          <p:cNvSpPr txBox="1"/>
          <p:nvPr/>
        </p:nvSpPr>
        <p:spPr>
          <a:xfrm>
            <a:off x="660400" y="466776"/>
            <a:ext cx="10858500" cy="468000"/>
          </a:xfrm>
          <a:prstGeom prst="rect">
            <a:avLst/>
          </a:prstGeom>
          <a:noFill/>
          <a:ln>
            <a:noFill/>
          </a:ln>
        </p:spPr>
        <p:txBody>
          <a:bodyPr vert="horz" wrap="square" lIns="0" tIns="0" rIns="0" bIns="0" rtlCol="0" anchor="ctr"/>
          <a:lstStyle/>
          <a:p>
            <a:pPr algn="l">
              <a:lnSpc>
                <a:spcPct val="110000"/>
              </a:lnSpc>
            </a:pPr>
            <a:r>
              <a:rPr kumimoji="1" lang="en-US" altLang="zh-CN" sz="2800">
                <a:ln w="12700">
                  <a:noFill/>
                </a:ln>
                <a:solidFill>
                  <a:srgbClr val="262626">
                    <a:alpha val="100000"/>
                  </a:srgbClr>
                </a:solidFill>
                <a:latin typeface="Source Han Sans CN Bold"/>
                <a:ea typeface="Source Han Sans CN Bold"/>
                <a:cs typeface="Source Han Sans CN Bold"/>
              </a:rPr>
              <a:t>数据采集模块</a:t>
            </a:r>
            <a:endParaRPr kumimoji="1" lang="zh-CN" altLang="en-US"/>
          </a:p>
        </p:txBody>
      </p:sp>
      <p:grpSp>
        <p:nvGrpSpPr>
          <p:cNvPr id="19" name="组合 18"/>
          <p:cNvGrpSpPr/>
          <p:nvPr/>
        </p:nvGrpSpPr>
        <p:grpSpPr>
          <a:xfrm>
            <a:off x="685961" y="330467"/>
            <a:ext cx="490273" cy="72000"/>
            <a:chOff x="685961" y="330467"/>
            <a:chExt cx="490273" cy="72000"/>
          </a:xfrm>
        </p:grpSpPr>
        <p:sp>
          <p:nvSpPr>
            <p:cNvPr id="20" name="标题 1"/>
            <p:cNvSpPr txBox="1"/>
            <p:nvPr/>
          </p:nvSpPr>
          <p:spPr>
            <a:xfrm>
              <a:off x="1104234" y="330467"/>
              <a:ext cx="72000" cy="72000"/>
            </a:xfrm>
            <a:prstGeom prst="ellipse">
              <a:avLst/>
            </a:prstGeom>
            <a:solidFill>
              <a:schemeClr val="accent1"/>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21" name="标题 1"/>
            <p:cNvSpPr txBox="1"/>
            <p:nvPr/>
          </p:nvSpPr>
          <p:spPr>
            <a:xfrm>
              <a:off x="964810"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22" name="标题 1"/>
            <p:cNvSpPr txBox="1"/>
            <p:nvPr/>
          </p:nvSpPr>
          <p:spPr>
            <a:xfrm>
              <a:off x="825385"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23" name="标题 1"/>
            <p:cNvSpPr txBox="1"/>
            <p:nvPr/>
          </p:nvSpPr>
          <p:spPr>
            <a:xfrm>
              <a:off x="685961"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txBox="1"/>
          <p:nvPr/>
        </p:nvSpPr>
        <p:spPr>
          <a:xfrm>
            <a:off x="0" y="0"/>
            <a:ext cx="12192000" cy="6858000"/>
          </a:xfrm>
          <a:prstGeom prst="rect">
            <a:avLst/>
          </a:prstGeom>
          <a:gradFill>
            <a:gsLst>
              <a:gs pos="0">
                <a:schemeClr val="accent1">
                  <a:lumMod val="20000"/>
                  <a:lumOff val="80000"/>
                  <a:alpha val="67000"/>
                </a:schemeClr>
              </a:gs>
              <a:gs pos="100000">
                <a:schemeClr val="bg1">
                  <a:alpha val="92000"/>
                </a:schemeClr>
              </a:gs>
            </a:gsLst>
            <a:lin ang="4200000" scaled="0"/>
          </a:gradFill>
          <a:ln w="19050" cap="sq">
            <a:noFill/>
            <a:miter/>
          </a:ln>
        </p:spPr>
        <p:txBody>
          <a:bodyPr vert="horz" wrap="square" lIns="91440" tIns="45720" rIns="91440" bIns="45720" rtlCol="0" anchor="ctr"/>
          <a:lstStyle/>
          <a:p>
            <a:pPr algn="ctr">
              <a:lnSpc>
                <a:spcPct val="110000"/>
              </a:lnSpc>
            </a:pPr>
            <a:endParaRPr kumimoji="1" lang="zh-CN" altLang="en-US"/>
          </a:p>
        </p:txBody>
      </p:sp>
      <p:grpSp>
        <p:nvGrpSpPr>
          <p:cNvPr id="3" name="组合 2"/>
          <p:cNvGrpSpPr/>
          <p:nvPr/>
        </p:nvGrpSpPr>
        <p:grpSpPr>
          <a:xfrm>
            <a:off x="493274" y="1664515"/>
            <a:ext cx="3273036" cy="3298854"/>
            <a:chOff x="1330539" y="2271562"/>
            <a:chExt cx="2930319" cy="2721277"/>
          </a:xfrm>
        </p:grpSpPr>
        <p:grpSp>
          <p:nvGrpSpPr>
            <p:cNvPr id="4" name="组合 3"/>
            <p:cNvGrpSpPr/>
            <p:nvPr/>
          </p:nvGrpSpPr>
          <p:grpSpPr>
            <a:xfrm>
              <a:off x="1330539" y="2271562"/>
              <a:ext cx="2930319" cy="2721277"/>
              <a:chOff x="1330539" y="2271562"/>
              <a:chExt cx="2930319" cy="2721277"/>
            </a:xfrm>
          </p:grpSpPr>
          <p:sp>
            <p:nvSpPr>
              <p:cNvPr id="5" name="标题 1"/>
              <p:cNvSpPr txBox="1"/>
              <p:nvPr/>
            </p:nvSpPr>
            <p:spPr>
              <a:xfrm>
                <a:off x="1330539" y="2271562"/>
                <a:ext cx="2930319" cy="2721277"/>
              </a:xfrm>
              <a:prstGeom prst="roundRect">
                <a:avLst/>
              </a:prstGeom>
              <a:solidFill>
                <a:schemeClr val="bg1">
                  <a:lumMod val="95000"/>
                </a:schemeClr>
              </a:solidFill>
              <a:ln w="12700" cap="sq">
                <a:noFill/>
                <a:miter/>
              </a:ln>
              <a:effectLst>
                <a:outerShdw blurRad="203200" dist="101600" dir="10800000" algn="r" rotWithShape="0">
                  <a:schemeClr val="bg1"/>
                </a:outerShdw>
              </a:effectLst>
            </p:spPr>
            <p:txBody>
              <a:bodyPr vert="horz" wrap="square" lIns="91440" tIns="45720" rIns="91440" bIns="45720" rtlCol="0" anchor="ctr"/>
              <a:lstStyle/>
              <a:p>
                <a:pPr algn="ctr">
                  <a:lnSpc>
                    <a:spcPct val="110000"/>
                  </a:lnSpc>
                </a:pPr>
                <a:endParaRPr kumimoji="1" lang="zh-CN" altLang="en-US"/>
              </a:p>
            </p:txBody>
          </p:sp>
          <p:sp>
            <p:nvSpPr>
              <p:cNvPr id="6" name="标题 1"/>
              <p:cNvSpPr txBox="1"/>
              <p:nvPr/>
            </p:nvSpPr>
            <p:spPr>
              <a:xfrm>
                <a:off x="1330539" y="2271562"/>
                <a:ext cx="2930319" cy="2721277"/>
              </a:xfrm>
              <a:prstGeom prst="roundRect">
                <a:avLst/>
              </a:prstGeom>
              <a:solidFill>
                <a:schemeClr val="bg1"/>
              </a:solidFill>
              <a:ln w="12700" cap="sq">
                <a:noFill/>
                <a:miter/>
              </a:ln>
              <a:effectLst>
                <a:outerShdw blurRad="203200" dist="101600" algn="l" rotWithShape="0">
                  <a:schemeClr val="accent1">
                    <a:lumMod val="75000"/>
                    <a:alpha val="40000"/>
                  </a:schemeClr>
                </a:outerShdw>
              </a:effectLst>
            </p:spPr>
            <p:txBody>
              <a:bodyPr vert="horz" wrap="square" lIns="91440" tIns="45720" rIns="91440" bIns="45720" rtlCol="0" anchor="ctr"/>
              <a:lstStyle/>
              <a:p>
                <a:pPr algn="ctr">
                  <a:lnSpc>
                    <a:spcPct val="110000"/>
                  </a:lnSpc>
                </a:pPr>
                <a:endParaRPr kumimoji="1" lang="zh-CN" altLang="en-US"/>
              </a:p>
            </p:txBody>
          </p:sp>
        </p:grpSp>
        <p:sp>
          <p:nvSpPr>
            <p:cNvPr id="7" name="标题 1"/>
            <p:cNvSpPr txBox="1"/>
            <p:nvPr/>
          </p:nvSpPr>
          <p:spPr>
            <a:xfrm>
              <a:off x="1450448" y="2383251"/>
              <a:ext cx="2690502" cy="2497899"/>
            </a:xfrm>
            <a:prstGeom prst="roundRect">
              <a:avLst/>
            </a:prstGeom>
            <a:solidFill>
              <a:schemeClr val="accent1"/>
            </a:solidFill>
            <a:ln w="12700" cap="sq">
              <a:noFill/>
              <a:miter/>
            </a:ln>
          </p:spPr>
          <p:txBody>
            <a:bodyPr vert="horz" wrap="square" lIns="91440" tIns="45720" rIns="91440" bIns="45720" rtlCol="0" anchor="ctr"/>
            <a:lstStyle/>
            <a:p>
              <a:pPr algn="ctr">
                <a:lnSpc>
                  <a:spcPct val="110000"/>
                </a:lnSpc>
              </a:pPr>
              <a:endParaRPr kumimoji="1" lang="zh-CN" altLang="en-US"/>
            </a:p>
          </p:txBody>
        </p:sp>
      </p:grpSp>
      <p:grpSp>
        <p:nvGrpSpPr>
          <p:cNvPr id="8" name="组合 7"/>
          <p:cNvGrpSpPr/>
          <p:nvPr/>
        </p:nvGrpSpPr>
        <p:grpSpPr>
          <a:xfrm>
            <a:off x="916712" y="2059108"/>
            <a:ext cx="2626919" cy="531299"/>
            <a:chOff x="1189869" y="2271562"/>
            <a:chExt cx="2380112" cy="475724"/>
          </a:xfrm>
        </p:grpSpPr>
        <p:sp>
          <p:nvSpPr>
            <p:cNvPr id="9" name="标题 1"/>
            <p:cNvSpPr txBox="1"/>
            <p:nvPr/>
          </p:nvSpPr>
          <p:spPr>
            <a:xfrm>
              <a:off x="1189869" y="2271562"/>
              <a:ext cx="2380112" cy="475724"/>
            </a:xfrm>
            <a:prstGeom prst="roundRect">
              <a:avLst/>
            </a:prstGeom>
            <a:solidFill>
              <a:schemeClr val="bg1">
                <a:lumMod val="95000"/>
              </a:schemeClr>
            </a:solidFill>
            <a:ln w="12700" cap="sq">
              <a:noFill/>
              <a:miter/>
            </a:ln>
            <a:effectLst>
              <a:outerShdw blurRad="203200" dist="101600" dir="10800000" algn="r" rotWithShape="0">
                <a:schemeClr val="bg1"/>
              </a:outerShdw>
            </a:effectLst>
          </p:spPr>
          <p:txBody>
            <a:bodyPr vert="horz" wrap="square" lIns="91440" tIns="45720" rIns="91440" bIns="45720" rtlCol="0" anchor="ctr"/>
            <a:lstStyle/>
            <a:p>
              <a:pPr algn="ctr">
                <a:lnSpc>
                  <a:spcPct val="110000"/>
                </a:lnSpc>
              </a:pPr>
              <a:endParaRPr kumimoji="1" lang="zh-CN" altLang="en-US"/>
            </a:p>
          </p:txBody>
        </p:sp>
        <p:sp>
          <p:nvSpPr>
            <p:cNvPr id="10" name="标题 1"/>
            <p:cNvSpPr txBox="1"/>
            <p:nvPr/>
          </p:nvSpPr>
          <p:spPr>
            <a:xfrm>
              <a:off x="1189869" y="2271562"/>
              <a:ext cx="2380112" cy="475724"/>
            </a:xfrm>
            <a:prstGeom prst="roundRect">
              <a:avLst/>
            </a:prstGeom>
            <a:solidFill>
              <a:schemeClr val="bg1"/>
            </a:solidFill>
            <a:ln w="12700" cap="sq">
              <a:noFill/>
              <a:miter/>
            </a:ln>
            <a:effectLst>
              <a:outerShdw blurRad="203200" dist="101600" algn="l" rotWithShape="0">
                <a:schemeClr val="accent1">
                  <a:lumMod val="75000"/>
                  <a:alpha val="40000"/>
                </a:schemeClr>
              </a:outerShdw>
            </a:effectLst>
          </p:spPr>
          <p:txBody>
            <a:bodyPr vert="horz" wrap="square" lIns="91440" tIns="45720" rIns="91440" bIns="45720" rtlCol="0" anchor="ctr"/>
            <a:lstStyle/>
            <a:p>
              <a:pPr algn="ctr">
                <a:lnSpc>
                  <a:spcPct val="110000"/>
                </a:lnSpc>
              </a:pPr>
              <a:endParaRPr kumimoji="1" lang="zh-CN" altLang="en-US"/>
            </a:p>
          </p:txBody>
        </p:sp>
      </p:grpSp>
      <p:sp>
        <p:nvSpPr>
          <p:cNvPr id="11" name="标题 1"/>
          <p:cNvSpPr txBox="1"/>
          <p:nvPr/>
        </p:nvSpPr>
        <p:spPr>
          <a:xfrm>
            <a:off x="1275126" y="2157866"/>
            <a:ext cx="2257635" cy="325345"/>
          </a:xfrm>
          <a:prstGeom prst="rect">
            <a:avLst/>
          </a:prstGeom>
          <a:noFill/>
          <a:ln>
            <a:noFill/>
          </a:ln>
        </p:spPr>
        <p:txBody>
          <a:bodyPr vert="horz" wrap="square" lIns="91440" tIns="45720" rIns="91440" bIns="45720" rtlCol="0" anchor="t">
            <a:spAutoFit/>
          </a:bodyPr>
          <a:lstStyle/>
          <a:p>
            <a:pPr algn="l">
              <a:lnSpc>
                <a:spcPct val="110000"/>
              </a:lnSpc>
            </a:pPr>
            <a:r>
              <a:rPr kumimoji="1" lang="en-US" altLang="zh-CN" sz="1485" dirty="0" err="1">
                <a:ln w="12700">
                  <a:noFill/>
                </a:ln>
                <a:solidFill>
                  <a:srgbClr val="262626">
                    <a:alpha val="100000"/>
                  </a:srgbClr>
                </a:solidFill>
                <a:latin typeface="Source Han Sans CN Bold"/>
                <a:ea typeface="Source Han Sans CN Bold"/>
                <a:cs typeface="Source Han Sans CN Bold"/>
              </a:rPr>
              <a:t>数据清洗与异常值检测</a:t>
            </a:r>
            <a:endParaRPr kumimoji="1" lang="zh-CN" altLang="en-US" dirty="0"/>
          </a:p>
        </p:txBody>
      </p:sp>
      <p:sp>
        <p:nvSpPr>
          <p:cNvPr id="12" name="标题 1"/>
          <p:cNvSpPr txBox="1"/>
          <p:nvPr/>
        </p:nvSpPr>
        <p:spPr>
          <a:xfrm>
            <a:off x="963587" y="2725801"/>
            <a:ext cx="2380112" cy="1754839"/>
          </a:xfrm>
          <a:prstGeom prst="rect">
            <a:avLst/>
          </a:prstGeom>
          <a:noFill/>
          <a:ln>
            <a:noFill/>
          </a:ln>
        </p:spPr>
        <p:txBody>
          <a:bodyPr vert="horz" wrap="square" lIns="91440" tIns="45720" rIns="91440" bIns="45720" rtlCol="0" anchor="t"/>
          <a:lstStyle/>
          <a:p>
            <a:pPr algn="l">
              <a:lnSpc>
                <a:spcPct val="130000"/>
              </a:lnSpc>
            </a:pPr>
            <a:r>
              <a:rPr kumimoji="1" lang="en-US" altLang="zh-CN" sz="1262" dirty="0" err="1">
                <a:ln w="12700">
                  <a:noFill/>
                </a:ln>
                <a:solidFill>
                  <a:srgbClr val="FFFFFF">
                    <a:alpha val="100000"/>
                  </a:srgbClr>
                </a:solidFill>
                <a:latin typeface="Source Han Sans"/>
                <a:ea typeface="Source Han Sans"/>
                <a:cs typeface="Source Han Sans"/>
              </a:rPr>
              <a:t>使用Python编程语言对原始数据进行清洗，去除无效值和缺失值，确保数据质量</a:t>
            </a:r>
            <a:r>
              <a:rPr kumimoji="1" lang="en-US" altLang="zh-CN" sz="1262" dirty="0">
                <a:ln w="12700">
                  <a:noFill/>
                </a:ln>
                <a:solidFill>
                  <a:srgbClr val="FFFFFF">
                    <a:alpha val="100000"/>
                  </a:srgbClr>
                </a:solidFill>
                <a:latin typeface="Source Han Sans"/>
                <a:ea typeface="Source Han Sans"/>
                <a:cs typeface="Source Han Sans"/>
              </a:rPr>
              <a:t>。
</a:t>
            </a:r>
            <a:r>
              <a:rPr kumimoji="1" lang="en-US" altLang="zh-CN" sz="1262" dirty="0" err="1">
                <a:ln w="12700">
                  <a:noFill/>
                </a:ln>
                <a:solidFill>
                  <a:srgbClr val="FFFFFF">
                    <a:alpha val="100000"/>
                  </a:srgbClr>
                </a:solidFill>
                <a:latin typeface="Source Han Sans"/>
                <a:ea typeface="Source Han Sans"/>
                <a:cs typeface="Source Han Sans"/>
              </a:rPr>
              <a:t>采用Z</a:t>
            </a:r>
            <a:r>
              <a:rPr kumimoji="1" lang="en-US" altLang="zh-CN" sz="1262" dirty="0">
                <a:ln w="12700">
                  <a:noFill/>
                </a:ln>
                <a:solidFill>
                  <a:srgbClr val="FFFFFF">
                    <a:alpha val="100000"/>
                  </a:srgbClr>
                </a:solidFill>
                <a:latin typeface="Source Han Sans"/>
                <a:ea typeface="Source Han Sans"/>
                <a:cs typeface="Source Han Sans"/>
              </a:rPr>
              <a:t>- </a:t>
            </a:r>
            <a:r>
              <a:rPr kumimoji="1" lang="en-US" altLang="zh-CN" sz="1262" dirty="0" err="1">
                <a:ln w="12700">
                  <a:noFill/>
                </a:ln>
                <a:solidFill>
                  <a:srgbClr val="FFFFFF">
                    <a:alpha val="100000"/>
                  </a:srgbClr>
                </a:solidFill>
                <a:latin typeface="Source Han Sans"/>
                <a:ea typeface="Source Han Sans"/>
                <a:cs typeface="Source Han Sans"/>
              </a:rPr>
              <a:t>score方法检测异常值，结合Huber回归模型的残差分析，实时剔除离群点，提高数据处理的准确性</a:t>
            </a:r>
            <a:r>
              <a:rPr kumimoji="1" lang="en-US" altLang="zh-CN" sz="1262" dirty="0">
                <a:ln w="12700">
                  <a:noFill/>
                </a:ln>
                <a:solidFill>
                  <a:srgbClr val="FFFFFF">
                    <a:alpha val="100000"/>
                  </a:srgbClr>
                </a:solidFill>
                <a:latin typeface="Source Han Sans"/>
                <a:ea typeface="Source Han Sans"/>
                <a:cs typeface="Source Han Sans"/>
              </a:rPr>
              <a:t>。</a:t>
            </a:r>
            <a:endParaRPr kumimoji="1" lang="zh-CN" altLang="en-US" dirty="0"/>
          </a:p>
        </p:txBody>
      </p:sp>
      <p:sp>
        <p:nvSpPr>
          <p:cNvPr id="13" name="标题 1"/>
          <p:cNvSpPr txBox="1"/>
          <p:nvPr/>
        </p:nvSpPr>
        <p:spPr>
          <a:xfrm>
            <a:off x="1048114" y="2124778"/>
            <a:ext cx="382699" cy="360000"/>
          </a:xfrm>
          <a:prstGeom prst="rect">
            <a:avLst/>
          </a:prstGeom>
          <a:noFill/>
          <a:ln w="12700" cap="sq">
            <a:noFill/>
            <a:miter/>
          </a:ln>
        </p:spPr>
        <p:txBody>
          <a:bodyPr vert="horz" wrap="square" lIns="0" tIns="0" rIns="0" bIns="0" rtlCol="0" anchor="t"/>
          <a:lstStyle/>
          <a:p>
            <a:pPr algn="l">
              <a:lnSpc>
                <a:spcPct val="110000"/>
              </a:lnSpc>
            </a:pPr>
            <a:r>
              <a:rPr kumimoji="1" lang="en-US" altLang="zh-CN" sz="2000" dirty="0">
                <a:ln w="12700">
                  <a:noFill/>
                </a:ln>
                <a:solidFill>
                  <a:srgbClr val="AD84C6">
                    <a:alpha val="100000"/>
                  </a:srgbClr>
                </a:solidFill>
                <a:latin typeface="Source Han Sans"/>
                <a:ea typeface="Source Han Sans"/>
                <a:cs typeface="Source Han Sans"/>
              </a:rPr>
              <a:t>01</a:t>
            </a:r>
            <a:endParaRPr kumimoji="1" lang="zh-CN" altLang="en-US" dirty="0"/>
          </a:p>
        </p:txBody>
      </p:sp>
      <p:grpSp>
        <p:nvGrpSpPr>
          <p:cNvPr id="14" name="组合 13"/>
          <p:cNvGrpSpPr/>
          <p:nvPr/>
        </p:nvGrpSpPr>
        <p:grpSpPr>
          <a:xfrm>
            <a:off x="4248144" y="1693661"/>
            <a:ext cx="3223610" cy="3298854"/>
            <a:chOff x="4694825" y="2271562"/>
            <a:chExt cx="2930319" cy="2721277"/>
          </a:xfrm>
        </p:grpSpPr>
        <p:grpSp>
          <p:nvGrpSpPr>
            <p:cNvPr id="15" name="组合 14"/>
            <p:cNvGrpSpPr/>
            <p:nvPr/>
          </p:nvGrpSpPr>
          <p:grpSpPr>
            <a:xfrm>
              <a:off x="4694825" y="2271562"/>
              <a:ext cx="2930319" cy="2721277"/>
              <a:chOff x="4694825" y="2271562"/>
              <a:chExt cx="2930319" cy="2721277"/>
            </a:xfrm>
          </p:grpSpPr>
          <p:sp>
            <p:nvSpPr>
              <p:cNvPr id="16" name="标题 1"/>
              <p:cNvSpPr txBox="1"/>
              <p:nvPr/>
            </p:nvSpPr>
            <p:spPr>
              <a:xfrm>
                <a:off x="4694825" y="2271562"/>
                <a:ext cx="2930319" cy="2721277"/>
              </a:xfrm>
              <a:prstGeom prst="roundRect">
                <a:avLst/>
              </a:prstGeom>
              <a:solidFill>
                <a:schemeClr val="bg1">
                  <a:lumMod val="95000"/>
                </a:schemeClr>
              </a:solidFill>
              <a:ln w="12700" cap="sq">
                <a:noFill/>
                <a:miter/>
              </a:ln>
              <a:effectLst>
                <a:outerShdw blurRad="203200" dist="101600" dir="10800000" algn="r" rotWithShape="0">
                  <a:schemeClr val="bg1"/>
                </a:outerShdw>
              </a:effectLst>
            </p:spPr>
            <p:txBody>
              <a:bodyPr vert="horz" wrap="square" lIns="91440" tIns="45720" rIns="91440" bIns="45720" rtlCol="0" anchor="ctr"/>
              <a:lstStyle/>
              <a:p>
                <a:pPr algn="ctr">
                  <a:lnSpc>
                    <a:spcPct val="110000"/>
                  </a:lnSpc>
                </a:pPr>
                <a:endParaRPr kumimoji="1" lang="zh-CN" altLang="en-US"/>
              </a:p>
            </p:txBody>
          </p:sp>
          <p:sp>
            <p:nvSpPr>
              <p:cNvPr id="17" name="标题 1"/>
              <p:cNvSpPr txBox="1"/>
              <p:nvPr/>
            </p:nvSpPr>
            <p:spPr>
              <a:xfrm>
                <a:off x="4694825" y="2271562"/>
                <a:ext cx="2930319" cy="2721277"/>
              </a:xfrm>
              <a:prstGeom prst="roundRect">
                <a:avLst/>
              </a:prstGeom>
              <a:solidFill>
                <a:schemeClr val="bg1"/>
              </a:solidFill>
              <a:ln w="12700" cap="sq">
                <a:noFill/>
                <a:miter/>
              </a:ln>
              <a:effectLst>
                <a:outerShdw blurRad="203200" dist="101600" algn="l" rotWithShape="0">
                  <a:schemeClr val="accent1">
                    <a:lumMod val="75000"/>
                    <a:alpha val="40000"/>
                  </a:schemeClr>
                </a:outerShdw>
              </a:effectLst>
            </p:spPr>
            <p:txBody>
              <a:bodyPr vert="horz" wrap="square" lIns="91440" tIns="45720" rIns="91440" bIns="45720" rtlCol="0" anchor="ctr"/>
              <a:lstStyle/>
              <a:p>
                <a:pPr algn="ctr">
                  <a:lnSpc>
                    <a:spcPct val="110000"/>
                  </a:lnSpc>
                </a:pPr>
                <a:endParaRPr kumimoji="1" lang="zh-CN" altLang="en-US"/>
              </a:p>
            </p:txBody>
          </p:sp>
        </p:grpSp>
        <p:sp>
          <p:nvSpPr>
            <p:cNvPr id="18" name="标题 1"/>
            <p:cNvSpPr txBox="1"/>
            <p:nvPr/>
          </p:nvSpPr>
          <p:spPr>
            <a:xfrm>
              <a:off x="4814734" y="2383251"/>
              <a:ext cx="2690502" cy="2497899"/>
            </a:xfrm>
            <a:prstGeom prst="roundRect">
              <a:avLst/>
            </a:prstGeom>
            <a:solidFill>
              <a:schemeClr val="accent1"/>
            </a:solidFill>
            <a:ln w="12700" cap="sq">
              <a:noFill/>
              <a:miter/>
            </a:ln>
          </p:spPr>
          <p:txBody>
            <a:bodyPr vert="horz" wrap="square" lIns="91440" tIns="45720" rIns="91440" bIns="45720" rtlCol="0" anchor="ctr"/>
            <a:lstStyle/>
            <a:p>
              <a:pPr algn="ctr">
                <a:lnSpc>
                  <a:spcPct val="110000"/>
                </a:lnSpc>
              </a:pPr>
              <a:endParaRPr kumimoji="1" lang="zh-CN" altLang="en-US"/>
            </a:p>
          </p:txBody>
        </p:sp>
      </p:grpSp>
      <p:grpSp>
        <p:nvGrpSpPr>
          <p:cNvPr id="19" name="组合 18"/>
          <p:cNvGrpSpPr/>
          <p:nvPr/>
        </p:nvGrpSpPr>
        <p:grpSpPr>
          <a:xfrm>
            <a:off x="4697839" y="2070006"/>
            <a:ext cx="2535301" cy="531298"/>
            <a:chOff x="4554155" y="2271562"/>
            <a:chExt cx="2380112" cy="475724"/>
          </a:xfrm>
        </p:grpSpPr>
        <p:sp>
          <p:nvSpPr>
            <p:cNvPr id="20" name="标题 1"/>
            <p:cNvSpPr txBox="1"/>
            <p:nvPr/>
          </p:nvSpPr>
          <p:spPr>
            <a:xfrm>
              <a:off x="4554155" y="2271562"/>
              <a:ext cx="2380112" cy="475724"/>
            </a:xfrm>
            <a:prstGeom prst="roundRect">
              <a:avLst/>
            </a:prstGeom>
            <a:solidFill>
              <a:schemeClr val="bg1">
                <a:lumMod val="95000"/>
              </a:schemeClr>
            </a:solidFill>
            <a:ln w="12700" cap="sq">
              <a:noFill/>
              <a:miter/>
            </a:ln>
            <a:effectLst>
              <a:outerShdw blurRad="203200" dist="101600" dir="10800000" algn="r" rotWithShape="0">
                <a:schemeClr val="bg1"/>
              </a:outerShdw>
            </a:effectLst>
          </p:spPr>
          <p:txBody>
            <a:bodyPr vert="horz" wrap="square" lIns="91440" tIns="45720" rIns="91440" bIns="45720" rtlCol="0" anchor="ctr"/>
            <a:lstStyle/>
            <a:p>
              <a:pPr algn="ctr">
                <a:lnSpc>
                  <a:spcPct val="110000"/>
                </a:lnSpc>
              </a:pPr>
              <a:endParaRPr kumimoji="1" lang="zh-CN" altLang="en-US"/>
            </a:p>
          </p:txBody>
        </p:sp>
        <p:sp>
          <p:nvSpPr>
            <p:cNvPr id="21" name="标题 1"/>
            <p:cNvSpPr txBox="1"/>
            <p:nvPr/>
          </p:nvSpPr>
          <p:spPr>
            <a:xfrm>
              <a:off x="4554155" y="2271562"/>
              <a:ext cx="2380112" cy="475724"/>
            </a:xfrm>
            <a:prstGeom prst="roundRect">
              <a:avLst/>
            </a:prstGeom>
            <a:solidFill>
              <a:schemeClr val="bg1"/>
            </a:solidFill>
            <a:ln w="12700" cap="sq">
              <a:noFill/>
              <a:miter/>
            </a:ln>
            <a:effectLst>
              <a:outerShdw blurRad="203200" dist="101600" algn="l" rotWithShape="0">
                <a:schemeClr val="accent1">
                  <a:lumMod val="75000"/>
                  <a:alpha val="40000"/>
                </a:schemeClr>
              </a:outerShdw>
            </a:effectLst>
          </p:spPr>
          <p:txBody>
            <a:bodyPr vert="horz" wrap="square" lIns="91440" tIns="45720" rIns="91440" bIns="45720" rtlCol="0" anchor="ctr"/>
            <a:lstStyle/>
            <a:p>
              <a:pPr algn="ctr">
                <a:lnSpc>
                  <a:spcPct val="110000"/>
                </a:lnSpc>
              </a:pPr>
              <a:endParaRPr kumimoji="1" lang="zh-CN" altLang="en-US"/>
            </a:p>
          </p:txBody>
        </p:sp>
      </p:grpSp>
      <p:sp>
        <p:nvSpPr>
          <p:cNvPr id="22" name="标题 1"/>
          <p:cNvSpPr txBox="1"/>
          <p:nvPr/>
        </p:nvSpPr>
        <p:spPr>
          <a:xfrm>
            <a:off x="5044378" y="2231100"/>
            <a:ext cx="2070100" cy="320040"/>
          </a:xfrm>
          <a:prstGeom prst="rect">
            <a:avLst/>
          </a:prstGeom>
          <a:noFill/>
          <a:ln>
            <a:noFill/>
          </a:ln>
        </p:spPr>
        <p:txBody>
          <a:bodyPr vert="horz" wrap="square" lIns="91440" tIns="45720" rIns="91440" bIns="45720" rtlCol="0" anchor="t">
            <a:spAutoFit/>
          </a:bodyPr>
          <a:lstStyle/>
          <a:p>
            <a:pPr algn="l">
              <a:lnSpc>
                <a:spcPct val="110000"/>
              </a:lnSpc>
            </a:pPr>
            <a:r>
              <a:rPr kumimoji="1" lang="en-US" altLang="zh-CN" sz="1600" dirty="0" err="1">
                <a:ln w="12700">
                  <a:noFill/>
                </a:ln>
                <a:solidFill>
                  <a:srgbClr val="262626">
                    <a:alpha val="100000"/>
                  </a:srgbClr>
                </a:solidFill>
                <a:latin typeface="Source Han Sans CN Bold"/>
                <a:ea typeface="Source Han Sans CN Bold"/>
                <a:cs typeface="Source Han Sans CN Bold"/>
              </a:rPr>
              <a:t>模型拟合与参数计算</a:t>
            </a:r>
            <a:endParaRPr kumimoji="1" lang="zh-CN" altLang="en-US" dirty="0"/>
          </a:p>
        </p:txBody>
      </p:sp>
      <p:sp>
        <p:nvSpPr>
          <p:cNvPr id="23" name="标题 1"/>
          <p:cNvSpPr txBox="1"/>
          <p:nvPr/>
        </p:nvSpPr>
        <p:spPr>
          <a:xfrm>
            <a:off x="4734366" y="2762398"/>
            <a:ext cx="2380112" cy="1754839"/>
          </a:xfrm>
          <a:prstGeom prst="rect">
            <a:avLst/>
          </a:prstGeom>
          <a:noFill/>
          <a:ln>
            <a:noFill/>
          </a:ln>
        </p:spPr>
        <p:txBody>
          <a:bodyPr vert="horz" wrap="square" lIns="91440" tIns="45720" rIns="91440" bIns="45720" rtlCol="0" anchor="t"/>
          <a:lstStyle/>
          <a:p>
            <a:pPr algn="l">
              <a:lnSpc>
                <a:spcPct val="130000"/>
              </a:lnSpc>
            </a:pPr>
            <a:r>
              <a:rPr kumimoji="1" lang="en-US" altLang="zh-CN" sz="1127" dirty="0" err="1">
                <a:ln w="12700">
                  <a:noFill/>
                </a:ln>
                <a:solidFill>
                  <a:srgbClr val="FFFFFF">
                    <a:alpha val="100000"/>
                  </a:srgbClr>
                </a:solidFill>
                <a:latin typeface="Source Han Sans"/>
                <a:ea typeface="Source Han Sans"/>
                <a:cs typeface="Source Han Sans"/>
              </a:rPr>
              <a:t>基于恒压过滤方程，利用差分法计算</a:t>
            </a:r>
            <a:r>
              <a:rPr kumimoji="1" lang="zh-CN" altLang="en-US" sz="1127" dirty="0">
                <a:ln w="12700">
                  <a:noFill/>
                </a:ln>
                <a:solidFill>
                  <a:srgbClr val="FFFFFF">
                    <a:alpha val="100000"/>
                  </a:srgbClr>
                </a:solidFill>
                <a:latin typeface="Source Han Sans"/>
                <a:ea typeface="Source Han Sans"/>
                <a:cs typeface="Source Han Sans"/>
              </a:rPr>
              <a:t>数据</a:t>
            </a:r>
            <a:r>
              <a:rPr kumimoji="1" lang="en-US" altLang="zh-CN" sz="1127" dirty="0" err="1">
                <a:ln w="12700">
                  <a:noFill/>
                </a:ln>
                <a:solidFill>
                  <a:srgbClr val="FFFFFF">
                    <a:alpha val="100000"/>
                  </a:srgbClr>
                </a:solidFill>
                <a:latin typeface="Source Han Sans"/>
                <a:ea typeface="Source Han Sans"/>
                <a:cs typeface="Source Han Sans"/>
              </a:rPr>
              <a:t>序列，通过线性回归模型拟合数据，求解过滤常数</a:t>
            </a:r>
            <a:r>
              <a:rPr kumimoji="1" lang="en-US" altLang="zh-CN" sz="1127" dirty="0">
                <a:ln w="12700">
                  <a:noFill/>
                </a:ln>
                <a:solidFill>
                  <a:srgbClr val="FFFFFF">
                    <a:alpha val="100000"/>
                  </a:srgbClr>
                </a:solidFill>
                <a:latin typeface="Source Han Sans"/>
                <a:ea typeface="Source Han Sans"/>
                <a:cs typeface="Source Han Sans"/>
              </a:rPr>
              <a:t>(K)、</a:t>
            </a:r>
            <a:r>
              <a:rPr kumimoji="1" lang="en-US" altLang="zh-CN" sz="1127" dirty="0" err="1">
                <a:ln w="12700">
                  <a:noFill/>
                </a:ln>
                <a:solidFill>
                  <a:srgbClr val="FFFFFF">
                    <a:alpha val="100000"/>
                  </a:srgbClr>
                </a:solidFill>
                <a:latin typeface="Source Han Sans"/>
                <a:ea typeface="Source Han Sans"/>
                <a:cs typeface="Source Han Sans"/>
              </a:rPr>
              <a:t>虚拟滤液体积</a:t>
            </a:r>
            <a:r>
              <a:rPr kumimoji="1" lang="en-US" altLang="zh-CN" sz="1127" dirty="0">
                <a:ln w="12700">
                  <a:noFill/>
                </a:ln>
                <a:solidFill>
                  <a:srgbClr val="FFFFFF">
                    <a:alpha val="100000"/>
                  </a:srgbClr>
                </a:solidFill>
                <a:latin typeface="Source Han Sans"/>
                <a:ea typeface="Source Han Sans"/>
                <a:cs typeface="Source Han Sans"/>
              </a:rPr>
              <a:t>(</a:t>
            </a:r>
            <a:r>
              <a:rPr kumimoji="1" lang="en-US" altLang="zh-CN" sz="1127" dirty="0" err="1">
                <a:ln w="12700">
                  <a:noFill/>
                </a:ln>
                <a:solidFill>
                  <a:srgbClr val="FFFFFF">
                    <a:alpha val="100000"/>
                  </a:srgbClr>
                </a:solidFill>
                <a:latin typeface="Source Han Sans"/>
                <a:ea typeface="Source Han Sans"/>
                <a:cs typeface="Source Han Sans"/>
              </a:rPr>
              <a:t>q_e</a:t>
            </a:r>
            <a:r>
              <a:rPr kumimoji="1" lang="en-US" altLang="zh-CN" sz="1127" dirty="0">
                <a:ln w="12700">
                  <a:noFill/>
                </a:ln>
                <a:solidFill>
                  <a:srgbClr val="FFFFFF">
                    <a:alpha val="100000"/>
                  </a:srgbClr>
                </a:solidFill>
                <a:latin typeface="Source Han Sans"/>
                <a:ea typeface="Source Han Sans"/>
                <a:cs typeface="Source Han Sans"/>
              </a:rPr>
              <a:t>)</a:t>
            </a:r>
            <a:r>
              <a:rPr kumimoji="1" lang="en-US" altLang="zh-CN" sz="1127" dirty="0" err="1">
                <a:ln w="12700">
                  <a:noFill/>
                </a:ln>
                <a:solidFill>
                  <a:srgbClr val="FFFFFF">
                    <a:alpha val="100000"/>
                  </a:srgbClr>
                </a:solidFill>
                <a:latin typeface="Source Han Sans"/>
                <a:ea typeface="Source Han Sans"/>
                <a:cs typeface="Source Han Sans"/>
              </a:rPr>
              <a:t>等关键参数。引入机器学习算法，如Scikit</a:t>
            </a:r>
            <a:r>
              <a:rPr kumimoji="1" lang="en-US" altLang="zh-CN" sz="1127" dirty="0">
                <a:ln w="12700">
                  <a:noFill/>
                </a:ln>
                <a:solidFill>
                  <a:srgbClr val="FFFFFF">
                    <a:alpha val="100000"/>
                  </a:srgbClr>
                </a:solidFill>
                <a:latin typeface="Source Han Sans"/>
                <a:ea typeface="Source Han Sans"/>
                <a:cs typeface="Source Han Sans"/>
              </a:rPr>
              <a:t>- </a:t>
            </a:r>
            <a:r>
              <a:rPr kumimoji="1" lang="en-US" altLang="zh-CN" sz="1127" dirty="0" err="1">
                <a:ln w="12700">
                  <a:noFill/>
                </a:ln>
                <a:solidFill>
                  <a:srgbClr val="FFFFFF">
                    <a:alpha val="100000"/>
                  </a:srgbClr>
                </a:solidFill>
                <a:latin typeface="Source Han Sans"/>
                <a:ea typeface="Source Han Sans"/>
                <a:cs typeface="Source Han Sans"/>
              </a:rPr>
              <a:t>learn框架，对过滤方程进行数字化重拟合，进一步提升模型精度和稳定性</a:t>
            </a:r>
            <a:r>
              <a:rPr kumimoji="1" lang="en-US" altLang="zh-CN" sz="1127" dirty="0">
                <a:ln w="12700">
                  <a:noFill/>
                </a:ln>
                <a:solidFill>
                  <a:srgbClr val="FFFFFF">
                    <a:alpha val="100000"/>
                  </a:srgbClr>
                </a:solidFill>
                <a:latin typeface="Source Han Sans"/>
                <a:ea typeface="Source Han Sans"/>
                <a:cs typeface="Source Han Sans"/>
              </a:rPr>
              <a:t>。</a:t>
            </a:r>
            <a:endParaRPr kumimoji="1" lang="zh-CN" altLang="en-US" dirty="0"/>
          </a:p>
        </p:txBody>
      </p:sp>
      <p:sp>
        <p:nvSpPr>
          <p:cNvPr id="24" name="标题 1"/>
          <p:cNvSpPr txBox="1"/>
          <p:nvPr/>
        </p:nvSpPr>
        <p:spPr>
          <a:xfrm>
            <a:off x="4697839" y="2203251"/>
            <a:ext cx="382699" cy="360000"/>
          </a:xfrm>
          <a:prstGeom prst="rect">
            <a:avLst/>
          </a:prstGeom>
          <a:noFill/>
          <a:ln w="12700" cap="sq">
            <a:noFill/>
            <a:miter/>
          </a:ln>
        </p:spPr>
        <p:txBody>
          <a:bodyPr vert="horz" wrap="square" lIns="0" tIns="0" rIns="0" bIns="0" rtlCol="0" anchor="t"/>
          <a:lstStyle/>
          <a:p>
            <a:pPr algn="l">
              <a:lnSpc>
                <a:spcPct val="110000"/>
              </a:lnSpc>
            </a:pPr>
            <a:r>
              <a:rPr kumimoji="1" lang="en-US" altLang="zh-CN" sz="2000" dirty="0">
                <a:ln w="12700">
                  <a:noFill/>
                </a:ln>
                <a:solidFill>
                  <a:srgbClr val="AD84C6">
                    <a:alpha val="100000"/>
                  </a:srgbClr>
                </a:solidFill>
                <a:latin typeface="Source Han Sans"/>
                <a:ea typeface="Source Han Sans"/>
                <a:cs typeface="Source Han Sans"/>
              </a:rPr>
              <a:t>02</a:t>
            </a:r>
            <a:endParaRPr kumimoji="1" lang="zh-CN" altLang="en-US" dirty="0"/>
          </a:p>
        </p:txBody>
      </p:sp>
      <p:grpSp>
        <p:nvGrpSpPr>
          <p:cNvPr id="25" name="组合 24"/>
          <p:cNvGrpSpPr/>
          <p:nvPr/>
        </p:nvGrpSpPr>
        <p:grpSpPr>
          <a:xfrm>
            <a:off x="8059113" y="1678925"/>
            <a:ext cx="2984025" cy="3328324"/>
            <a:chOff x="8059113" y="2271562"/>
            <a:chExt cx="2930319" cy="2721277"/>
          </a:xfrm>
        </p:grpSpPr>
        <p:grpSp>
          <p:nvGrpSpPr>
            <p:cNvPr id="26" name="组合 25"/>
            <p:cNvGrpSpPr/>
            <p:nvPr/>
          </p:nvGrpSpPr>
          <p:grpSpPr>
            <a:xfrm>
              <a:off x="8059113" y="2271562"/>
              <a:ext cx="2930319" cy="2721277"/>
              <a:chOff x="8059113" y="2271562"/>
              <a:chExt cx="2930319" cy="2721277"/>
            </a:xfrm>
          </p:grpSpPr>
          <p:sp>
            <p:nvSpPr>
              <p:cNvPr id="27" name="标题 1"/>
              <p:cNvSpPr txBox="1"/>
              <p:nvPr/>
            </p:nvSpPr>
            <p:spPr>
              <a:xfrm>
                <a:off x="8059113" y="2271562"/>
                <a:ext cx="2930319" cy="2721277"/>
              </a:xfrm>
              <a:prstGeom prst="roundRect">
                <a:avLst/>
              </a:prstGeom>
              <a:solidFill>
                <a:schemeClr val="bg1">
                  <a:lumMod val="95000"/>
                </a:schemeClr>
              </a:solidFill>
              <a:ln w="12700" cap="sq">
                <a:noFill/>
                <a:miter/>
              </a:ln>
              <a:effectLst>
                <a:outerShdw blurRad="203200" dist="101600" dir="10800000" algn="r" rotWithShape="0">
                  <a:schemeClr val="bg1"/>
                </a:outerShdw>
              </a:effectLst>
            </p:spPr>
            <p:txBody>
              <a:bodyPr vert="horz" wrap="square" lIns="91440" tIns="45720" rIns="91440" bIns="45720" rtlCol="0" anchor="ctr"/>
              <a:lstStyle/>
              <a:p>
                <a:pPr algn="ctr">
                  <a:lnSpc>
                    <a:spcPct val="110000"/>
                  </a:lnSpc>
                </a:pPr>
                <a:endParaRPr kumimoji="1" lang="zh-CN" altLang="en-US"/>
              </a:p>
            </p:txBody>
          </p:sp>
          <p:sp>
            <p:nvSpPr>
              <p:cNvPr id="28" name="标题 1"/>
              <p:cNvSpPr txBox="1"/>
              <p:nvPr/>
            </p:nvSpPr>
            <p:spPr>
              <a:xfrm>
                <a:off x="8059113" y="2271562"/>
                <a:ext cx="2930319" cy="2721277"/>
              </a:xfrm>
              <a:prstGeom prst="roundRect">
                <a:avLst/>
              </a:prstGeom>
              <a:solidFill>
                <a:schemeClr val="bg1"/>
              </a:solidFill>
              <a:ln w="12700" cap="sq">
                <a:noFill/>
                <a:miter/>
              </a:ln>
              <a:effectLst>
                <a:outerShdw blurRad="203200" dist="101600" algn="l" rotWithShape="0">
                  <a:schemeClr val="accent1">
                    <a:lumMod val="75000"/>
                    <a:alpha val="40000"/>
                  </a:schemeClr>
                </a:outerShdw>
              </a:effectLst>
            </p:spPr>
            <p:txBody>
              <a:bodyPr vert="horz" wrap="square" lIns="91440" tIns="45720" rIns="91440" bIns="45720" rtlCol="0" anchor="ctr"/>
              <a:lstStyle/>
              <a:p>
                <a:pPr algn="ctr">
                  <a:lnSpc>
                    <a:spcPct val="110000"/>
                  </a:lnSpc>
                </a:pPr>
                <a:endParaRPr kumimoji="1" lang="zh-CN" altLang="en-US"/>
              </a:p>
            </p:txBody>
          </p:sp>
        </p:grpSp>
        <p:sp>
          <p:nvSpPr>
            <p:cNvPr id="29" name="标题 1"/>
            <p:cNvSpPr txBox="1"/>
            <p:nvPr/>
          </p:nvSpPr>
          <p:spPr>
            <a:xfrm>
              <a:off x="8179022" y="2383251"/>
              <a:ext cx="2690502" cy="2497899"/>
            </a:xfrm>
            <a:prstGeom prst="roundRect">
              <a:avLst/>
            </a:prstGeom>
            <a:solidFill>
              <a:schemeClr val="accent1"/>
            </a:solidFill>
            <a:ln w="12700" cap="sq">
              <a:noFill/>
              <a:miter/>
            </a:ln>
          </p:spPr>
          <p:txBody>
            <a:bodyPr vert="horz" wrap="square" lIns="91440" tIns="45720" rIns="91440" bIns="45720" rtlCol="0" anchor="ctr"/>
            <a:lstStyle/>
            <a:p>
              <a:pPr algn="ctr">
                <a:lnSpc>
                  <a:spcPct val="110000"/>
                </a:lnSpc>
              </a:pPr>
              <a:endParaRPr kumimoji="1" lang="zh-CN" altLang="en-US"/>
            </a:p>
          </p:txBody>
        </p:sp>
      </p:grpSp>
      <p:grpSp>
        <p:nvGrpSpPr>
          <p:cNvPr id="30" name="组合 29"/>
          <p:cNvGrpSpPr/>
          <p:nvPr/>
        </p:nvGrpSpPr>
        <p:grpSpPr>
          <a:xfrm>
            <a:off x="8459866" y="1975090"/>
            <a:ext cx="2415755" cy="750711"/>
            <a:chOff x="7918442" y="2033797"/>
            <a:chExt cx="2845313" cy="713489"/>
          </a:xfrm>
        </p:grpSpPr>
        <p:sp>
          <p:nvSpPr>
            <p:cNvPr id="31" name="标题 1"/>
            <p:cNvSpPr txBox="1"/>
            <p:nvPr/>
          </p:nvSpPr>
          <p:spPr>
            <a:xfrm>
              <a:off x="7918442" y="2271562"/>
              <a:ext cx="2380112" cy="475724"/>
            </a:xfrm>
            <a:prstGeom prst="roundRect">
              <a:avLst/>
            </a:prstGeom>
            <a:solidFill>
              <a:schemeClr val="bg1">
                <a:lumMod val="95000"/>
              </a:schemeClr>
            </a:solidFill>
            <a:ln w="12700" cap="sq">
              <a:noFill/>
              <a:miter/>
            </a:ln>
            <a:effectLst>
              <a:outerShdw blurRad="203200" dist="101600" dir="10800000" algn="r" rotWithShape="0">
                <a:schemeClr val="bg1"/>
              </a:outerShdw>
            </a:effectLst>
          </p:spPr>
          <p:txBody>
            <a:bodyPr vert="horz" wrap="square" lIns="91440" tIns="45720" rIns="91440" bIns="45720" rtlCol="0" anchor="ctr"/>
            <a:lstStyle/>
            <a:p>
              <a:pPr algn="ctr">
                <a:lnSpc>
                  <a:spcPct val="110000"/>
                </a:lnSpc>
              </a:pPr>
              <a:endParaRPr kumimoji="1" lang="zh-CN" altLang="en-US"/>
            </a:p>
          </p:txBody>
        </p:sp>
        <p:sp>
          <p:nvSpPr>
            <p:cNvPr id="32" name="标题 1"/>
            <p:cNvSpPr txBox="1"/>
            <p:nvPr/>
          </p:nvSpPr>
          <p:spPr>
            <a:xfrm>
              <a:off x="8383643" y="2033797"/>
              <a:ext cx="2380112" cy="475724"/>
            </a:xfrm>
            <a:prstGeom prst="roundRect">
              <a:avLst/>
            </a:prstGeom>
            <a:solidFill>
              <a:schemeClr val="bg1"/>
            </a:solidFill>
            <a:ln w="12700" cap="sq">
              <a:noFill/>
              <a:miter/>
            </a:ln>
            <a:effectLst>
              <a:outerShdw blurRad="203200" dist="101600" algn="l" rotWithShape="0">
                <a:schemeClr val="accent1">
                  <a:lumMod val="75000"/>
                  <a:alpha val="40000"/>
                </a:schemeClr>
              </a:outerShdw>
            </a:effectLst>
          </p:spPr>
          <p:txBody>
            <a:bodyPr vert="horz" wrap="square" lIns="91440" tIns="45720" rIns="91440" bIns="45720" rtlCol="0" anchor="ctr"/>
            <a:lstStyle/>
            <a:p>
              <a:pPr algn="ctr">
                <a:lnSpc>
                  <a:spcPct val="110000"/>
                </a:lnSpc>
              </a:pPr>
              <a:endParaRPr kumimoji="1" lang="zh-CN" altLang="en-US" dirty="0"/>
            </a:p>
          </p:txBody>
        </p:sp>
      </p:grpSp>
      <p:sp>
        <p:nvSpPr>
          <p:cNvPr id="33" name="标题 1"/>
          <p:cNvSpPr txBox="1"/>
          <p:nvPr/>
        </p:nvSpPr>
        <p:spPr>
          <a:xfrm>
            <a:off x="9327767" y="2089947"/>
            <a:ext cx="2070100" cy="320040"/>
          </a:xfrm>
          <a:prstGeom prst="rect">
            <a:avLst/>
          </a:prstGeom>
          <a:noFill/>
          <a:ln>
            <a:noFill/>
          </a:ln>
        </p:spPr>
        <p:txBody>
          <a:bodyPr vert="horz" wrap="square" lIns="91440" tIns="45720" rIns="91440" bIns="45720" rtlCol="0" anchor="t">
            <a:spAutoFit/>
          </a:bodyPr>
          <a:lstStyle/>
          <a:p>
            <a:pPr algn="l">
              <a:lnSpc>
                <a:spcPct val="110000"/>
              </a:lnSpc>
            </a:pPr>
            <a:r>
              <a:rPr kumimoji="1" lang="en-US" altLang="zh-CN" sz="1600" dirty="0" err="1">
                <a:ln w="12700">
                  <a:noFill/>
                </a:ln>
                <a:solidFill>
                  <a:srgbClr val="262626">
                    <a:alpha val="100000"/>
                  </a:srgbClr>
                </a:solidFill>
                <a:latin typeface="Source Han Sans CN Bold"/>
                <a:ea typeface="Source Han Sans CN Bold"/>
                <a:cs typeface="Source Han Sans CN Bold"/>
              </a:rPr>
              <a:t>数据可视化</a:t>
            </a:r>
            <a:endParaRPr kumimoji="1" lang="zh-CN" altLang="en-US" dirty="0"/>
          </a:p>
        </p:txBody>
      </p:sp>
      <p:sp>
        <p:nvSpPr>
          <p:cNvPr id="34" name="标题 1"/>
          <p:cNvSpPr txBox="1"/>
          <p:nvPr/>
        </p:nvSpPr>
        <p:spPr>
          <a:xfrm>
            <a:off x="8334216" y="2914550"/>
            <a:ext cx="2380112" cy="1754839"/>
          </a:xfrm>
          <a:prstGeom prst="rect">
            <a:avLst/>
          </a:prstGeom>
          <a:noFill/>
          <a:ln>
            <a:noFill/>
          </a:ln>
        </p:spPr>
        <p:txBody>
          <a:bodyPr vert="horz" wrap="square" lIns="91440" tIns="45720" rIns="91440" bIns="45720" rtlCol="0" anchor="t"/>
          <a:lstStyle/>
          <a:p>
            <a:pPr algn="l">
              <a:lnSpc>
                <a:spcPct val="130000"/>
              </a:lnSpc>
            </a:pPr>
            <a:r>
              <a:rPr kumimoji="1" lang="en-US" altLang="zh-CN" sz="1127" dirty="0" err="1">
                <a:ln w="12700">
                  <a:noFill/>
                </a:ln>
                <a:solidFill>
                  <a:srgbClr val="FFFFFF">
                    <a:alpha val="100000"/>
                  </a:srgbClr>
                </a:solidFill>
                <a:latin typeface="Source Han Sans"/>
                <a:ea typeface="Source Han Sans"/>
                <a:cs typeface="Source Han Sans"/>
              </a:rPr>
              <a:t>将处理后的数据结果以图表形式直观展示，如绘制</a:t>
            </a:r>
            <a:r>
              <a:rPr kumimoji="1" lang="en-US" altLang="zh-CN" sz="1127" dirty="0">
                <a:ln w="12700">
                  <a:noFill/>
                </a:ln>
                <a:solidFill>
                  <a:srgbClr val="FFFFFF">
                    <a:alpha val="100000"/>
                  </a:srgbClr>
                </a:solidFill>
                <a:latin typeface="Source Han Sans"/>
                <a:ea typeface="Source Han Sans"/>
                <a:cs typeface="Source Han Sans"/>
              </a:rPr>
              <a:t>             </a:t>
            </a:r>
            <a:r>
              <a:rPr kumimoji="1" lang="en-US" altLang="zh-CN" sz="1127" dirty="0" err="1">
                <a:ln w="12700">
                  <a:noFill/>
                </a:ln>
                <a:solidFill>
                  <a:srgbClr val="FFFFFF">
                    <a:alpha val="100000"/>
                  </a:srgbClr>
                </a:solidFill>
                <a:latin typeface="Source Han Sans"/>
                <a:ea typeface="Source Han Sans"/>
                <a:cs typeface="Source Han Sans"/>
              </a:rPr>
              <a:t>关系曲线、过滤常数随压力变化曲线等，帮助学生更好地理解实验过程和结果</a:t>
            </a:r>
            <a:r>
              <a:rPr kumimoji="1" lang="en-US" altLang="zh-CN" sz="1127" dirty="0">
                <a:ln w="12700">
                  <a:noFill/>
                </a:ln>
                <a:solidFill>
                  <a:srgbClr val="FFFFFF">
                    <a:alpha val="100000"/>
                  </a:srgbClr>
                </a:solidFill>
                <a:latin typeface="Source Han Sans"/>
                <a:ea typeface="Source Han Sans"/>
                <a:cs typeface="Source Han Sans"/>
              </a:rPr>
              <a:t>。
</a:t>
            </a:r>
            <a:r>
              <a:rPr kumimoji="1" lang="en-US" altLang="zh-CN" sz="1127" dirty="0" err="1">
                <a:ln w="12700">
                  <a:noFill/>
                </a:ln>
                <a:solidFill>
                  <a:srgbClr val="FFFFFF">
                    <a:alpha val="100000"/>
                  </a:srgbClr>
                </a:solidFill>
                <a:latin typeface="Source Han Sans"/>
                <a:ea typeface="Source Han Sans"/>
                <a:cs typeface="Source Han Sans"/>
              </a:rPr>
              <a:t>可视化界面支持多种图表类型和自定义设置，满足不同教学和科研需求，增强数据的可读性和可解释性</a:t>
            </a:r>
            <a:r>
              <a:rPr kumimoji="1" lang="en-US" altLang="zh-CN" sz="1127" dirty="0">
                <a:ln w="12700">
                  <a:noFill/>
                </a:ln>
                <a:solidFill>
                  <a:srgbClr val="FFFFFF">
                    <a:alpha val="100000"/>
                  </a:srgbClr>
                </a:solidFill>
                <a:latin typeface="Source Han Sans"/>
                <a:ea typeface="Source Han Sans"/>
                <a:cs typeface="Source Han Sans"/>
              </a:rPr>
              <a:t>。</a:t>
            </a:r>
            <a:endParaRPr kumimoji="1" lang="zh-CN" altLang="en-US" dirty="0"/>
          </a:p>
        </p:txBody>
      </p:sp>
      <p:sp>
        <p:nvSpPr>
          <p:cNvPr id="35" name="标题 1"/>
          <p:cNvSpPr txBox="1"/>
          <p:nvPr/>
        </p:nvSpPr>
        <p:spPr>
          <a:xfrm>
            <a:off x="8948606" y="2081582"/>
            <a:ext cx="382699" cy="401737"/>
          </a:xfrm>
          <a:prstGeom prst="rect">
            <a:avLst/>
          </a:prstGeom>
          <a:noFill/>
          <a:ln w="12700" cap="sq">
            <a:noFill/>
            <a:miter/>
          </a:ln>
        </p:spPr>
        <p:txBody>
          <a:bodyPr vert="horz" wrap="square" lIns="0" tIns="0" rIns="0" bIns="0" rtlCol="0" anchor="t"/>
          <a:lstStyle/>
          <a:p>
            <a:pPr algn="l">
              <a:lnSpc>
                <a:spcPct val="110000"/>
              </a:lnSpc>
            </a:pPr>
            <a:r>
              <a:rPr kumimoji="1" lang="en-US" altLang="zh-CN" sz="2000" dirty="0">
                <a:ln w="12700">
                  <a:noFill/>
                </a:ln>
                <a:solidFill>
                  <a:srgbClr val="AD84C6">
                    <a:alpha val="100000"/>
                  </a:srgbClr>
                </a:solidFill>
                <a:latin typeface="Source Han Sans"/>
                <a:ea typeface="Source Han Sans"/>
                <a:cs typeface="Source Han Sans"/>
              </a:rPr>
              <a:t>03</a:t>
            </a:r>
            <a:endParaRPr kumimoji="1" lang="zh-CN" altLang="en-US" dirty="0"/>
          </a:p>
        </p:txBody>
      </p:sp>
      <p:sp>
        <p:nvSpPr>
          <p:cNvPr id="36" name="标题 1"/>
          <p:cNvSpPr txBox="1"/>
          <p:nvPr/>
        </p:nvSpPr>
        <p:spPr>
          <a:xfrm>
            <a:off x="660400" y="466776"/>
            <a:ext cx="10858500" cy="468000"/>
          </a:xfrm>
          <a:prstGeom prst="rect">
            <a:avLst/>
          </a:prstGeom>
          <a:noFill/>
          <a:ln>
            <a:noFill/>
          </a:ln>
        </p:spPr>
        <p:txBody>
          <a:bodyPr vert="horz" wrap="square" lIns="0" tIns="0" rIns="0" bIns="0" rtlCol="0" anchor="ctr"/>
          <a:lstStyle/>
          <a:p>
            <a:pPr algn="l">
              <a:lnSpc>
                <a:spcPct val="110000"/>
              </a:lnSpc>
            </a:pPr>
            <a:r>
              <a:rPr kumimoji="1" lang="en-US" altLang="zh-CN" sz="2800">
                <a:ln w="12700">
                  <a:noFill/>
                </a:ln>
                <a:solidFill>
                  <a:srgbClr val="262626">
                    <a:alpha val="100000"/>
                  </a:srgbClr>
                </a:solidFill>
                <a:latin typeface="Source Han Sans CN Bold"/>
                <a:ea typeface="Source Han Sans CN Bold"/>
                <a:cs typeface="Source Han Sans CN Bold"/>
              </a:rPr>
              <a:t>数据处理模块</a:t>
            </a:r>
            <a:endParaRPr kumimoji="1" lang="zh-CN" altLang="en-US"/>
          </a:p>
        </p:txBody>
      </p:sp>
      <p:grpSp>
        <p:nvGrpSpPr>
          <p:cNvPr id="37" name="组合 36"/>
          <p:cNvGrpSpPr/>
          <p:nvPr/>
        </p:nvGrpSpPr>
        <p:grpSpPr>
          <a:xfrm>
            <a:off x="685961" y="330467"/>
            <a:ext cx="490273" cy="72000"/>
            <a:chOff x="685961" y="330467"/>
            <a:chExt cx="490273" cy="72000"/>
          </a:xfrm>
        </p:grpSpPr>
        <p:sp>
          <p:nvSpPr>
            <p:cNvPr id="38" name="标题 1"/>
            <p:cNvSpPr txBox="1"/>
            <p:nvPr/>
          </p:nvSpPr>
          <p:spPr>
            <a:xfrm>
              <a:off x="1104234" y="330467"/>
              <a:ext cx="72000" cy="72000"/>
            </a:xfrm>
            <a:prstGeom prst="ellipse">
              <a:avLst/>
            </a:prstGeom>
            <a:solidFill>
              <a:schemeClr val="accent1"/>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39" name="标题 1"/>
            <p:cNvSpPr txBox="1"/>
            <p:nvPr/>
          </p:nvSpPr>
          <p:spPr>
            <a:xfrm>
              <a:off x="964810"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40" name="标题 1"/>
            <p:cNvSpPr txBox="1"/>
            <p:nvPr/>
          </p:nvSpPr>
          <p:spPr>
            <a:xfrm>
              <a:off x="825385"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41" name="标题 1"/>
            <p:cNvSpPr txBox="1"/>
            <p:nvPr/>
          </p:nvSpPr>
          <p:spPr>
            <a:xfrm>
              <a:off x="685961"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grpSp>
      <p:graphicFrame>
        <p:nvGraphicFramePr>
          <p:cNvPr id="42" name="对象 41">
            <a:extLst>
              <a:ext uri="{FF2B5EF4-FFF2-40B4-BE49-F238E27FC236}">
                <a16:creationId xmlns:a16="http://schemas.microsoft.com/office/drawing/2014/main" id="{CA13B974-FA5F-B29C-DDE3-B3A353824B02}"/>
              </a:ext>
            </a:extLst>
          </p:cNvPr>
          <p:cNvGraphicFramePr>
            <a:graphicFrameLocks noChangeAspect="1"/>
          </p:cNvGraphicFramePr>
          <p:nvPr>
            <p:extLst>
              <p:ext uri="{D42A27DB-BD31-4B8C-83A1-F6EECF244321}">
                <p14:modId xmlns:p14="http://schemas.microsoft.com/office/powerpoint/2010/main" val="386730975"/>
              </p:ext>
            </p:extLst>
          </p:nvPr>
        </p:nvGraphicFramePr>
        <p:xfrm>
          <a:off x="9508934" y="3176097"/>
          <a:ext cx="317620" cy="275690"/>
        </p:xfrm>
        <a:graphic>
          <a:graphicData uri="http://schemas.openxmlformats.org/presentationml/2006/ole">
            <mc:AlternateContent xmlns:mc="http://schemas.openxmlformats.org/markup-compatibility/2006">
              <mc:Choice xmlns:v="urn:schemas-microsoft-com:vml" Requires="v">
                <p:oleObj name="Equation" r:id="rId2" imgW="481716" imgH="417615" progId="Equation.DSMT4">
                  <p:embed/>
                </p:oleObj>
              </mc:Choice>
              <mc:Fallback>
                <p:oleObj name="Equation" r:id="rId2" imgW="481716" imgH="417615" progId="Equation.DSMT4">
                  <p:embed/>
                  <p:pic>
                    <p:nvPicPr>
                      <p:cNvPr id="0" name=""/>
                      <p:cNvPicPr/>
                      <p:nvPr/>
                    </p:nvPicPr>
                    <p:blipFill>
                      <a:blip r:embed="rId3"/>
                      <a:stretch>
                        <a:fillRect/>
                      </a:stretch>
                    </p:blipFill>
                    <p:spPr>
                      <a:xfrm>
                        <a:off x="9508934" y="3176097"/>
                        <a:ext cx="317620" cy="275690"/>
                      </a:xfrm>
                      <a:prstGeom prst="rect">
                        <a:avLst/>
                      </a:prstGeom>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txBox="1"/>
          <p:nvPr/>
        </p:nvSpPr>
        <p:spPr>
          <a:xfrm>
            <a:off x="-251860" y="-103014"/>
            <a:ext cx="12443859" cy="6961013"/>
          </a:xfrm>
          <a:prstGeom prst="rect">
            <a:avLst/>
          </a:prstGeom>
          <a:gradFill>
            <a:gsLst>
              <a:gs pos="0">
                <a:schemeClr val="accent1">
                  <a:lumMod val="20000"/>
                  <a:lumOff val="80000"/>
                  <a:alpha val="67000"/>
                </a:schemeClr>
              </a:gs>
              <a:gs pos="100000">
                <a:schemeClr val="bg1">
                  <a:alpha val="92000"/>
                </a:schemeClr>
              </a:gs>
            </a:gsLst>
            <a:lin ang="4200000" scaled="0"/>
          </a:gradFill>
          <a:ln w="19050" cap="sq">
            <a:noFill/>
            <a:miter/>
          </a:ln>
        </p:spPr>
        <p:txBody>
          <a:bodyPr vert="horz" wrap="square" lIns="91440" tIns="45720" rIns="91440" bIns="45720" rtlCol="0" anchor="ctr"/>
          <a:lstStyle/>
          <a:p>
            <a:pPr algn="ctr">
              <a:lnSpc>
                <a:spcPct val="110000"/>
              </a:lnSpc>
            </a:pPr>
            <a:endParaRPr kumimoji="1" lang="zh-CN" altLang="en-US"/>
          </a:p>
        </p:txBody>
      </p:sp>
      <p:sp>
        <p:nvSpPr>
          <p:cNvPr id="3" name="标题 1"/>
          <p:cNvSpPr txBox="1"/>
          <p:nvPr/>
        </p:nvSpPr>
        <p:spPr>
          <a:xfrm>
            <a:off x="-18546" y="6651975"/>
            <a:ext cx="12229087" cy="206025"/>
          </a:xfrm>
          <a:prstGeom prst="rect">
            <a:avLst/>
          </a:prstGeom>
          <a:solidFill>
            <a:schemeClr val="accent1"/>
          </a:solidFill>
          <a:ln cap="flat">
            <a:noFill/>
            <a:prstDash val="solid"/>
            <a:miter/>
          </a:ln>
          <a:effectLst/>
        </p:spPr>
        <p:txBody>
          <a:bodyPr vert="horz" wrap="square" lIns="91440" tIns="45720" rIns="91440" bIns="45720" rtlCol="0" anchor="ctr"/>
          <a:lstStyle/>
          <a:p>
            <a:pPr algn="ctr">
              <a:lnSpc>
                <a:spcPct val="110000"/>
              </a:lnSpc>
            </a:pPr>
            <a:endParaRPr kumimoji="1" lang="zh-CN" altLang="en-US"/>
          </a:p>
        </p:txBody>
      </p:sp>
      <p:sp>
        <p:nvSpPr>
          <p:cNvPr id="16" name="标题 1"/>
          <p:cNvSpPr txBox="1"/>
          <p:nvPr/>
        </p:nvSpPr>
        <p:spPr>
          <a:xfrm>
            <a:off x="660400" y="466776"/>
            <a:ext cx="10858500" cy="468000"/>
          </a:xfrm>
          <a:prstGeom prst="rect">
            <a:avLst/>
          </a:prstGeom>
          <a:noFill/>
          <a:ln>
            <a:noFill/>
          </a:ln>
        </p:spPr>
        <p:txBody>
          <a:bodyPr vert="horz" wrap="square" lIns="0" tIns="0" rIns="0" bIns="0" rtlCol="0" anchor="ctr"/>
          <a:lstStyle/>
          <a:p>
            <a:pPr algn="l">
              <a:lnSpc>
                <a:spcPct val="110000"/>
              </a:lnSpc>
            </a:pPr>
            <a:r>
              <a:rPr kumimoji="1" lang="en-US" altLang="zh-CN" sz="2800" dirty="0" err="1">
                <a:ln w="12700">
                  <a:noFill/>
                </a:ln>
                <a:solidFill>
                  <a:srgbClr val="262626">
                    <a:alpha val="100000"/>
                  </a:srgbClr>
                </a:solidFill>
                <a:latin typeface="Source Han Sans CN Bold"/>
                <a:ea typeface="Source Han Sans CN Bold"/>
                <a:cs typeface="Source Han Sans CN Bold"/>
              </a:rPr>
              <a:t>用户交互</a:t>
            </a:r>
            <a:r>
              <a:rPr kumimoji="1" lang="zh-CN" altLang="en-US" sz="2800" dirty="0">
                <a:ln w="12700">
                  <a:noFill/>
                </a:ln>
                <a:solidFill>
                  <a:srgbClr val="262626">
                    <a:alpha val="100000"/>
                  </a:srgbClr>
                </a:solidFill>
                <a:latin typeface="Source Han Sans CN Bold"/>
                <a:ea typeface="Source Han Sans CN Bold"/>
                <a:cs typeface="Source Han Sans CN Bold"/>
              </a:rPr>
              <a:t>界面</a:t>
            </a:r>
            <a:endParaRPr kumimoji="1" lang="zh-CN" altLang="en-US" dirty="0"/>
          </a:p>
        </p:txBody>
      </p:sp>
      <p:grpSp>
        <p:nvGrpSpPr>
          <p:cNvPr id="17" name="组合 16"/>
          <p:cNvGrpSpPr/>
          <p:nvPr/>
        </p:nvGrpSpPr>
        <p:grpSpPr>
          <a:xfrm>
            <a:off x="685961" y="330467"/>
            <a:ext cx="490273" cy="72000"/>
            <a:chOff x="685961" y="330467"/>
            <a:chExt cx="490273" cy="72000"/>
          </a:xfrm>
        </p:grpSpPr>
        <p:sp>
          <p:nvSpPr>
            <p:cNvPr id="18" name="标题 1"/>
            <p:cNvSpPr txBox="1"/>
            <p:nvPr/>
          </p:nvSpPr>
          <p:spPr>
            <a:xfrm>
              <a:off x="1104234" y="330467"/>
              <a:ext cx="72000" cy="72000"/>
            </a:xfrm>
            <a:prstGeom prst="ellipse">
              <a:avLst/>
            </a:prstGeom>
            <a:solidFill>
              <a:schemeClr val="accent1"/>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19" name="标题 1"/>
            <p:cNvSpPr txBox="1"/>
            <p:nvPr/>
          </p:nvSpPr>
          <p:spPr>
            <a:xfrm>
              <a:off x="964810"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20" name="标题 1"/>
            <p:cNvSpPr txBox="1"/>
            <p:nvPr/>
          </p:nvSpPr>
          <p:spPr>
            <a:xfrm>
              <a:off x="825385"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sp>
          <p:nvSpPr>
            <p:cNvPr id="21" name="标题 1"/>
            <p:cNvSpPr txBox="1"/>
            <p:nvPr/>
          </p:nvSpPr>
          <p:spPr>
            <a:xfrm>
              <a:off x="685961" y="330467"/>
              <a:ext cx="72000" cy="72000"/>
            </a:xfrm>
            <a:prstGeom prst="ellipse">
              <a:avLst/>
            </a:prstGeom>
            <a:solidFill>
              <a:schemeClr val="accent1">
                <a:alpha val="40000"/>
              </a:schemeClr>
            </a:solidFill>
            <a:ln w="12700" cap="flat">
              <a:noFill/>
              <a:miter/>
            </a:ln>
            <a:effectLst/>
          </p:spPr>
          <p:txBody>
            <a:bodyPr vert="horz" wrap="square" lIns="91440" tIns="45720" rIns="91440" bIns="45720" rtlCol="0" anchor="ctr"/>
            <a:lstStyle/>
            <a:p>
              <a:pPr algn="ctr">
                <a:lnSpc>
                  <a:spcPct val="100000"/>
                </a:lnSpc>
              </a:pPr>
              <a:endParaRPr kumimoji="1" lang="zh-CN" altLang="en-US"/>
            </a:p>
          </p:txBody>
        </p:sp>
      </p:grpSp>
      <p:pic>
        <p:nvPicPr>
          <p:cNvPr id="24" name="图片 23" descr="图形用户界面, 应用程序&#10;&#10;AI 生成的内容可能不正确。">
            <a:extLst>
              <a:ext uri="{FF2B5EF4-FFF2-40B4-BE49-F238E27FC236}">
                <a16:creationId xmlns:a16="http://schemas.microsoft.com/office/drawing/2014/main" id="{94ECF10E-E5DD-5C12-8049-396B8A8F3BC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13558" y="999085"/>
            <a:ext cx="7164883" cy="4739561"/>
          </a:xfrm>
          <a:prstGeom prst="rect">
            <a:avLst/>
          </a:prstGeom>
        </p:spPr>
      </p:pic>
    </p:spTree>
  </p:cSld>
  <p:clrMapOvr>
    <a:masterClrMapping/>
  </p:clrMapOvr>
</p:sld>
</file>

<file path=ppt/theme/theme1.xml><?xml version="1.0" encoding="utf-8"?>
<a:theme xmlns:a="http://schemas.openxmlformats.org/drawingml/2006/main" name="Office 主题​​">
  <a:themeElements>
    <a:clrScheme name="Office">
      <a:dk1>
        <a:srgbClr val="000000"/>
      </a:dk1>
      <a:lt1>
        <a:srgbClr val="FFFFFF"/>
      </a:lt1>
      <a:dk2>
        <a:srgbClr val="373545"/>
      </a:dk2>
      <a:lt2>
        <a:srgbClr val="DCD8DC"/>
      </a:lt2>
      <a:accent1>
        <a:srgbClr val="AD84C6"/>
      </a:accent1>
      <a:accent2>
        <a:srgbClr val="8784C7"/>
      </a:accent2>
      <a:accent3>
        <a:srgbClr val="5D739A"/>
      </a:accent3>
      <a:accent4>
        <a:srgbClr val="6997AF"/>
      </a:accent4>
      <a:accent5>
        <a:srgbClr val="84ACB6"/>
      </a:accent5>
      <a:accent6>
        <a:srgbClr val="6F8183"/>
      </a:accent6>
      <a:hlink>
        <a:srgbClr val="69A020"/>
      </a:hlink>
      <a:folHlink>
        <a:srgbClr val="8C8C8C"/>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TotalTime>
  <Words>612</Words>
  <Application>Microsoft Office PowerPoint</Application>
  <PresentationFormat>宽屏</PresentationFormat>
  <Paragraphs>150</Paragraphs>
  <Slides>22</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22</vt:i4>
      </vt:variant>
    </vt:vector>
  </HeadingPairs>
  <TitlesOfParts>
    <vt:vector size="30" baseType="lpstr">
      <vt:lpstr>Arial</vt:lpstr>
      <vt:lpstr>OPPOSans R</vt:lpstr>
      <vt:lpstr>OPPOSans H</vt:lpstr>
      <vt:lpstr>OPPOSans B</vt:lpstr>
      <vt:lpstr>Source Han Sans</vt:lpstr>
      <vt:lpstr>Source Han Sans CN Bold</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ForNow Sci</dc:creator>
  <cp:lastModifiedBy>FORNOW SCI</cp:lastModifiedBy>
  <cp:revision>26</cp:revision>
  <dcterms:modified xsi:type="dcterms:W3CDTF">2025-04-30T06:40:18Z</dcterms:modified>
</cp:coreProperties>
</file>